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1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6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7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8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7" r:id="rId2"/>
    <p:sldId id="258" r:id="rId3"/>
    <p:sldId id="439" r:id="rId4"/>
    <p:sldId id="260" r:id="rId5"/>
    <p:sldId id="411" r:id="rId6"/>
    <p:sldId id="412" r:id="rId7"/>
    <p:sldId id="261" r:id="rId8"/>
    <p:sldId id="259" r:id="rId9"/>
    <p:sldId id="384" r:id="rId10"/>
    <p:sldId id="414" r:id="rId11"/>
    <p:sldId id="266" r:id="rId12"/>
    <p:sldId id="415" r:id="rId13"/>
    <p:sldId id="279" r:id="rId14"/>
    <p:sldId id="263" r:id="rId15"/>
    <p:sldId id="265" r:id="rId16"/>
    <p:sldId id="424" r:id="rId17"/>
    <p:sldId id="416" r:id="rId18"/>
    <p:sldId id="363" r:id="rId19"/>
    <p:sldId id="417" r:id="rId20"/>
    <p:sldId id="343" r:id="rId21"/>
    <p:sldId id="418" r:id="rId22"/>
    <p:sldId id="440" r:id="rId23"/>
    <p:sldId id="419" r:id="rId24"/>
    <p:sldId id="309" r:id="rId25"/>
    <p:sldId id="289" r:id="rId26"/>
    <p:sldId id="361" r:id="rId27"/>
    <p:sldId id="307" r:id="rId28"/>
    <p:sldId id="299" r:id="rId29"/>
    <p:sldId id="420" r:id="rId30"/>
    <p:sldId id="421" r:id="rId31"/>
    <p:sldId id="422" r:id="rId32"/>
    <p:sldId id="423" r:id="rId33"/>
    <p:sldId id="301" r:id="rId34"/>
    <p:sldId id="425" r:id="rId35"/>
    <p:sldId id="256" r:id="rId36"/>
    <p:sldId id="426" r:id="rId37"/>
    <p:sldId id="427" r:id="rId38"/>
    <p:sldId id="428" r:id="rId39"/>
    <p:sldId id="429" r:id="rId40"/>
    <p:sldId id="434" r:id="rId41"/>
    <p:sldId id="280" r:id="rId42"/>
    <p:sldId id="272" r:id="rId43"/>
    <p:sldId id="308" r:id="rId44"/>
    <p:sldId id="435" r:id="rId45"/>
    <p:sldId id="268" r:id="rId46"/>
    <p:sldId id="278" r:id="rId47"/>
    <p:sldId id="270" r:id="rId48"/>
    <p:sldId id="273" r:id="rId49"/>
    <p:sldId id="436" r:id="rId50"/>
    <p:sldId id="305" r:id="rId51"/>
    <p:sldId id="293" r:id="rId52"/>
    <p:sldId id="310" r:id="rId53"/>
    <p:sldId id="437" r:id="rId54"/>
    <p:sldId id="438" r:id="rId55"/>
    <p:sldId id="274" r:id="rId56"/>
    <p:sldId id="277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5">
          <p15:clr>
            <a:srgbClr val="A4A3A4"/>
          </p15:clr>
        </p15:guide>
        <p15:guide id="2" pos="38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ED7D31"/>
    <a:srgbClr val="5307B2"/>
    <a:srgbClr val="FFFFFF"/>
    <a:srgbClr val="A5A5A5"/>
    <a:srgbClr val="FFC000"/>
    <a:srgbClr val="DCDCDC"/>
    <a:srgbClr val="F0F0F0"/>
    <a:srgbClr val="E6E6E6"/>
    <a:srgbClr val="C8C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67" d="100"/>
          <a:sy n="67" d="100"/>
        </p:scale>
        <p:origin x="688" y="56"/>
      </p:cViewPr>
      <p:guideLst>
        <p:guide orient="horz" pos="2005"/>
        <p:guide pos="3815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18" Type="http://schemas.openxmlformats.org/officeDocument/2006/relationships/image" Target="../media/image6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64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19" Type="http://schemas.openxmlformats.org/officeDocument/2006/relationships/image" Target="../media/image66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10" Type="http://schemas.openxmlformats.org/officeDocument/2006/relationships/image" Target="../media/image47.wmf"/><Relationship Id="rId4" Type="http://schemas.openxmlformats.org/officeDocument/2006/relationships/image" Target="../media/image70.e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emf"/><Relationship Id="rId7" Type="http://schemas.openxmlformats.org/officeDocument/2006/relationships/image" Target="../media/image110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0/2/23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18512208-DA46-4FED-A697-226BED011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FFB057F-6240-49DD-BE44-6C54B66D9AAF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04E6C48D-ABF6-4DB7-A135-B02F582F5893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806F5A9D-E017-4861-8206-5CD5E5829D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D5EF770B-7CBD-4B00-9315-4FF8FF0F89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A1999DE6-1C37-4CE4-905E-B4FE0451E254}" type="slidenum">
              <a:rPr lang="en-US" altLang="zh-CN" sz="1200"/>
              <a:pPr algn="r"/>
              <a:t>4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6B02EC-97C0-4E19-AA45-E904FCC1D11E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9695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0301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EC295081-F56B-46C1-A995-044C17512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914182B1-B4E1-4DEF-BE40-4FE2BA3B5E27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10242" name="幻灯片图像占位符 1">
            <a:extLst>
              <a:ext uri="{FF2B5EF4-FFF2-40B4-BE49-F238E27FC236}">
                <a16:creationId xmlns:a16="http://schemas.microsoft.com/office/drawing/2014/main" id="{EF68A0DD-099E-4E8C-A94A-203927D777A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10243" name="备注占位符 2">
            <a:extLst>
              <a:ext uri="{FF2B5EF4-FFF2-40B4-BE49-F238E27FC236}">
                <a16:creationId xmlns:a16="http://schemas.microsoft.com/office/drawing/2014/main" id="{6F4BF8D2-7699-4792-8A0F-3DD33CA19E0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10244" name="灯片编号占位符 3">
            <a:extLst>
              <a:ext uri="{FF2B5EF4-FFF2-40B4-BE49-F238E27FC236}">
                <a16:creationId xmlns:a16="http://schemas.microsoft.com/office/drawing/2014/main" id="{55D284FE-4B19-4731-BE02-D62BF2D3465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14735912-6DF7-4CA7-8AB4-095C3D7809DB}" type="slidenum">
              <a:rPr lang="en-US" altLang="zh-CN" sz="1200"/>
              <a:pPr algn="r"/>
              <a:t>39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B2B0-692A-46A2-956F-D87A1A3CFB5B}" type="datetimeFigureOut">
              <a:rPr lang="zh-CN" altLang="en-US"/>
              <a:t>2020/2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584FB-8213-408C-973A-0BFE315A5B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t>2020/2/23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9" name="文本框 32"/>
          <p:cNvSpPr txBox="1"/>
          <p:nvPr userDrawn="1"/>
        </p:nvSpPr>
        <p:spPr>
          <a:xfrm>
            <a:off x="353496" y="357629"/>
            <a:ext cx="1131570" cy="377190"/>
          </a:xfrm>
          <a:prstGeom prst="rect">
            <a:avLst/>
          </a:prstGeom>
          <a:noFill/>
        </p:spPr>
        <p:txBody>
          <a:bodyPr wrap="none" lIns="91422" tIns="45711" rIns="91422" bIns="45711">
            <a:spAutoFit/>
          </a:bodyPr>
          <a:lstStyle/>
          <a:p>
            <a:r>
              <a:rPr lang="zh-CN" altLang="en-US" sz="1865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教学内容</a:t>
            </a:r>
            <a:endParaRPr lang="en-US" altLang="zh-CN" sz="1865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0" y="261642"/>
            <a:ext cx="213792" cy="55654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2" tIns="45711" rIns="91422" bIns="45711" anchor="ctr"/>
          <a:lstStyle/>
          <a:p>
            <a:pPr algn="ctr" defTabSz="685800">
              <a:defRPr/>
            </a:pPr>
            <a:endParaRPr lang="zh-CN" altLang="en-US" sz="1865" dirty="0">
              <a:solidFill>
                <a:srgbClr val="E7E6E6">
                  <a:lumMod val="50000"/>
                </a:srgbClr>
              </a:solidFill>
              <a:ea typeface="微软雅黑" panose="020B050302020402020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2/2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5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4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gif"/><Relationship Id="rId5" Type="http://schemas.openxmlformats.org/officeDocument/2006/relationships/image" Target="../media/image32.wmf"/><Relationship Id="rId10" Type="http://schemas.openxmlformats.org/officeDocument/2006/relationships/image" Target="../media/image36.jpe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5.emf"/><Relationship Id="rId26" Type="http://schemas.openxmlformats.org/officeDocument/2006/relationships/image" Target="../media/image59.emf"/><Relationship Id="rId39" Type="http://schemas.openxmlformats.org/officeDocument/2006/relationships/oleObject" Target="../embeddings/oleObject51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8.emf"/><Relationship Id="rId32" Type="http://schemas.openxmlformats.org/officeDocument/2006/relationships/image" Target="../media/image62.e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66.e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60.emf"/><Relationship Id="rId36" Type="http://schemas.openxmlformats.org/officeDocument/2006/relationships/image" Target="../media/image64.emf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61.emf"/><Relationship Id="rId35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4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2.emf"/><Relationship Id="rId22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9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弧形 45"/>
          <p:cNvSpPr/>
          <p:nvPr/>
        </p:nvSpPr>
        <p:spPr>
          <a:xfrm>
            <a:off x="-4905635" y="5537604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8CC3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弧形 46"/>
          <p:cNvSpPr/>
          <p:nvPr/>
        </p:nvSpPr>
        <p:spPr>
          <a:xfrm>
            <a:off x="-5231631" y="6074633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009A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>
            <a:off x="-5486154" y="6553604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004C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TextBox 153"/>
          <p:cNvSpPr txBox="1"/>
          <p:nvPr/>
        </p:nvSpPr>
        <p:spPr>
          <a:xfrm>
            <a:off x="4616332" y="4401731"/>
            <a:ext cx="4858926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4C40"/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                               2020.2.24</a:t>
            </a:r>
          </a:p>
        </p:txBody>
      </p:sp>
      <p:sp>
        <p:nvSpPr>
          <p:cNvPr id="156" name="圆角矩形 155"/>
          <p:cNvSpPr/>
          <p:nvPr/>
        </p:nvSpPr>
        <p:spPr>
          <a:xfrm>
            <a:off x="3348038" y="3477549"/>
            <a:ext cx="5747444" cy="532565"/>
          </a:xfrm>
          <a:prstGeom prst="roundRect">
            <a:avLst>
              <a:gd name="adj" fmla="val 42270"/>
            </a:avLst>
          </a:prstGeom>
          <a:solidFill>
            <a:srgbClr val="8CC344"/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TextBox 156"/>
          <p:cNvSpPr txBox="1"/>
          <p:nvPr/>
        </p:nvSpPr>
        <p:spPr>
          <a:xfrm>
            <a:off x="3452722" y="3487007"/>
            <a:ext cx="5506453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泉州市第七中学     饶真平</a:t>
            </a:r>
          </a:p>
        </p:txBody>
      </p:sp>
      <p:grpSp>
        <p:nvGrpSpPr>
          <p:cNvPr id="158" name="组合 157"/>
          <p:cNvGrpSpPr/>
          <p:nvPr/>
        </p:nvGrpSpPr>
        <p:grpSpPr>
          <a:xfrm>
            <a:off x="3240908" y="3445049"/>
            <a:ext cx="760806" cy="607119"/>
            <a:chOff x="899592" y="2377261"/>
            <a:chExt cx="720079" cy="57461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9" name="圆角矩形 158"/>
            <p:cNvSpPr/>
            <p:nvPr/>
          </p:nvSpPr>
          <p:spPr>
            <a:xfrm>
              <a:off x="899592" y="2377261"/>
              <a:ext cx="720079" cy="574619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  <a:ea typeface="微软雅黑" panose="020B0503020204020204" charset="-122"/>
              </a:endParaRPr>
            </a:p>
          </p:txBody>
        </p:sp>
        <p:sp>
          <p:nvSpPr>
            <p:cNvPr id="160" name="圆角矩形 159"/>
            <p:cNvSpPr/>
            <p:nvPr/>
          </p:nvSpPr>
          <p:spPr>
            <a:xfrm>
              <a:off x="920241" y="2397813"/>
              <a:ext cx="681258" cy="533516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C00000"/>
                </a:solidFill>
                <a:ea typeface="微软雅黑" panose="020B0503020204020204" charset="-122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22926" y="1929494"/>
            <a:ext cx="11546147" cy="1050830"/>
          </a:xfrm>
          <a:prstGeom prst="rect">
            <a:avLst/>
          </a:prstGeom>
          <a:noFill/>
          <a:ln w="12700">
            <a:solidFill>
              <a:srgbClr val="8CC3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22926" y="2008280"/>
            <a:ext cx="117262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004C40"/>
                </a:solidFill>
                <a:latin typeface="微软雅黑" panose="020B0503020204020204" charset="-122"/>
                <a:ea typeface="微软雅黑" panose="020B0503020204020204" charset="-122"/>
              </a:rPr>
              <a:t>平面向量的实际背景及其基本概念</a:t>
            </a:r>
          </a:p>
        </p:txBody>
      </p:sp>
      <p:sp>
        <p:nvSpPr>
          <p:cNvPr id="5" name="矩形 4"/>
          <p:cNvSpPr/>
          <p:nvPr/>
        </p:nvSpPr>
        <p:spPr>
          <a:xfrm flipV="1">
            <a:off x="0" y="0"/>
            <a:ext cx="12192000" cy="298450"/>
          </a:xfrm>
          <a:prstGeom prst="rect">
            <a:avLst/>
          </a:prstGeom>
          <a:solidFill>
            <a:srgbClr val="004C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 flipV="1">
            <a:off x="0" y="297089"/>
            <a:ext cx="12192000" cy="298450"/>
          </a:xfrm>
          <a:prstGeom prst="rect">
            <a:avLst/>
          </a:prstGeom>
          <a:solidFill>
            <a:srgbClr val="009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 flipV="1">
            <a:off x="0" y="577856"/>
            <a:ext cx="12192000" cy="298450"/>
          </a:xfrm>
          <a:prstGeom prst="rect">
            <a:avLst/>
          </a:prstGeom>
          <a:solidFill>
            <a:srgbClr val="8CC3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弧形 42"/>
          <p:cNvSpPr/>
          <p:nvPr/>
        </p:nvSpPr>
        <p:spPr>
          <a:xfrm flipH="1">
            <a:off x="5617277" y="5628116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8CC34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弧形 43"/>
          <p:cNvSpPr/>
          <p:nvPr/>
        </p:nvSpPr>
        <p:spPr>
          <a:xfrm flipH="1">
            <a:off x="5291281" y="6165145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009A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弧形 44"/>
          <p:cNvSpPr/>
          <p:nvPr/>
        </p:nvSpPr>
        <p:spPr>
          <a:xfrm flipH="1">
            <a:off x="5036758" y="6644116"/>
            <a:ext cx="11881830" cy="4581878"/>
          </a:xfrm>
          <a:prstGeom prst="arc">
            <a:avLst>
              <a:gd name="adj1" fmla="val 14423054"/>
              <a:gd name="adj2" fmla="val 20967591"/>
            </a:avLst>
          </a:prstGeom>
          <a:ln w="635000">
            <a:solidFill>
              <a:srgbClr val="004C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图片 48"/>
          <p:cNvPicPr>
            <a:picLocks noChangeAspect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2826" y="1886502"/>
            <a:ext cx="5117389" cy="5015040"/>
          </a:xfrm>
          <a:prstGeom prst="rect">
            <a:avLst/>
          </a:prstGeom>
        </p:spPr>
      </p:pic>
      <p:sp>
        <p:nvSpPr>
          <p:cNvPr id="50" name="矩形 49"/>
          <p:cNvSpPr/>
          <p:nvPr/>
        </p:nvSpPr>
        <p:spPr>
          <a:xfrm flipV="1">
            <a:off x="0" y="868144"/>
            <a:ext cx="12192000" cy="298450"/>
          </a:xfrm>
          <a:prstGeom prst="rect">
            <a:avLst/>
          </a:prstGeom>
          <a:solidFill>
            <a:srgbClr val="D0CEC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20167E-6 L 0.45273 -2.20167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3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6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-0.00624 C 0.16316 -0.00717 0.21446 -0.00902 0.36797 -0.0074 C 0.39922 -0.0037 0.43034 -0.00093 0.46198 -0.00093 " pathEditMode="relative" rAng="0" ptsTypes="ffA">
                                      <p:cBhvr>
                                        <p:cTn id="4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2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47" grpId="0" bldLvl="0" animBg="1"/>
      <p:bldP spid="48" grpId="0" bldLvl="0" animBg="1"/>
      <p:bldP spid="154" grpId="0"/>
      <p:bldP spid="156" grpId="0" bldLvl="0" animBg="1"/>
      <p:bldP spid="157" grpId="0"/>
      <p:bldP spid="2" grpId="0" bldLvl="0" animBg="1"/>
      <p:bldP spid="3" grpId="0"/>
      <p:bldP spid="5" grpId="1" bldLvl="0" animBg="1"/>
      <p:bldP spid="33" grpId="1" bldLvl="0" animBg="1"/>
      <p:bldP spid="35" grpId="1" bldLvl="0" animBg="1"/>
      <p:bldP spid="43" grpId="0" bldLvl="0" animBg="1"/>
      <p:bldP spid="44" grpId="0" bldLvl="0" animBg="1"/>
      <p:bldP spid="45" grpId="0" bldLvl="0" animBg="1"/>
      <p:bldP spid="50" grpId="1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916641" y="1430193"/>
            <a:ext cx="7601428" cy="648001"/>
          </a:xfrm>
        </p:spPr>
        <p:txBody>
          <a:bodyPr anchor="t"/>
          <a:lstStyle/>
          <a:p>
            <a:pPr marL="0" indent="0" fontAlgn="base">
              <a:buNone/>
            </a:pPr>
            <a:r>
              <a:rPr lang="zh-CN" altLang="en-US" sz="3000" dirty="0">
                <a:solidFill>
                  <a:schemeClr val="accent4">
                    <a:lumMod val="50000"/>
                  </a:schemeClr>
                </a:solidFill>
              </a:rPr>
              <a:t>物理的尽头是数学，数学的尽头是哲学</a:t>
            </a:r>
            <a:r>
              <a:rPr lang="zh-CN" altLang="en-US" sz="3000" dirty="0"/>
              <a:t>；</a:t>
            </a:r>
            <a:endParaRPr lang="zh-CN" altLang="en-US" sz="3000" strike="noStrike" noProof="1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F44163F-8C8B-4384-8900-F2945F13F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90" y="3520519"/>
            <a:ext cx="11515725" cy="1486675"/>
          </a:xfrm>
        </p:spPr>
        <p:txBody>
          <a:bodyPr/>
          <a:lstStyle/>
          <a:p>
            <a:r>
              <a:rPr lang="zh-CN" altLang="en-US" sz="4000" dirty="0"/>
              <a:t>      肯定得跟物理叫得不一样啊，矢量，既不好听，也不形象，你们觉得叫什么好？那标量呢？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52FD727-65D4-40A9-A0EA-52B453ABF5A1}"/>
              </a:ext>
            </a:extLst>
          </p:cNvPr>
          <p:cNvGrpSpPr/>
          <p:nvPr/>
        </p:nvGrpSpPr>
        <p:grpSpPr>
          <a:xfrm>
            <a:off x="1132222" y="5265353"/>
            <a:ext cx="4295825" cy="793750"/>
            <a:chOff x="7561898" y="560387"/>
            <a:chExt cx="4295825" cy="793750"/>
          </a:xfrm>
        </p:grpSpPr>
        <p:sp>
          <p:nvSpPr>
            <p:cNvPr id="5" name="Freeform 24">
              <a:extLst>
                <a:ext uri="{FF2B5EF4-FFF2-40B4-BE49-F238E27FC236}">
                  <a16:creationId xmlns:a16="http://schemas.microsoft.com/office/drawing/2014/main" id="{F5841198-4F50-451A-A1A1-1286C0812482}"/>
                </a:ext>
              </a:extLst>
            </p:cNvPr>
            <p:cNvSpPr/>
            <p:nvPr/>
          </p:nvSpPr>
          <p:spPr>
            <a:xfrm>
              <a:off x="7561898" y="560387"/>
              <a:ext cx="1241058" cy="793750"/>
            </a:xfrm>
            <a:custGeom>
              <a:avLst/>
              <a:gdLst>
                <a:gd name="connsiteX0" fmla="*/ 0 w 1586983"/>
                <a:gd name="connsiteY0" fmla="*/ 79349 h 793491"/>
                <a:gd name="connsiteX1" fmla="*/ 79349 w 1586983"/>
                <a:gd name="connsiteY1" fmla="*/ 0 h 793491"/>
                <a:gd name="connsiteX2" fmla="*/ 1507634 w 1586983"/>
                <a:gd name="connsiteY2" fmla="*/ 0 h 793491"/>
                <a:gd name="connsiteX3" fmla="*/ 1586983 w 1586983"/>
                <a:gd name="connsiteY3" fmla="*/ 79349 h 793491"/>
                <a:gd name="connsiteX4" fmla="*/ 1586983 w 1586983"/>
                <a:gd name="connsiteY4" fmla="*/ 714142 h 793491"/>
                <a:gd name="connsiteX5" fmla="*/ 1507634 w 1586983"/>
                <a:gd name="connsiteY5" fmla="*/ 793491 h 793491"/>
                <a:gd name="connsiteX6" fmla="*/ 79349 w 1586983"/>
                <a:gd name="connsiteY6" fmla="*/ 793491 h 793491"/>
                <a:gd name="connsiteX7" fmla="*/ 0 w 1586983"/>
                <a:gd name="connsiteY7" fmla="*/ 714142 h 793491"/>
                <a:gd name="connsiteX8" fmla="*/ 0 w 1586983"/>
                <a:gd name="connsiteY8" fmla="*/ 79349 h 79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86983" h="793491">
                  <a:moveTo>
                    <a:pt x="0" y="79349"/>
                  </a:moveTo>
                  <a:cubicBezTo>
                    <a:pt x="0" y="35526"/>
                    <a:pt x="35526" y="0"/>
                    <a:pt x="79349" y="0"/>
                  </a:cubicBezTo>
                  <a:lnTo>
                    <a:pt x="1507634" y="0"/>
                  </a:lnTo>
                  <a:cubicBezTo>
                    <a:pt x="1551457" y="0"/>
                    <a:pt x="1586983" y="35526"/>
                    <a:pt x="1586983" y="79349"/>
                  </a:cubicBezTo>
                  <a:lnTo>
                    <a:pt x="1586983" y="714142"/>
                  </a:lnTo>
                  <a:cubicBezTo>
                    <a:pt x="1586983" y="757965"/>
                    <a:pt x="1551457" y="793491"/>
                    <a:pt x="1507634" y="793491"/>
                  </a:cubicBezTo>
                  <a:lnTo>
                    <a:pt x="79349" y="793491"/>
                  </a:lnTo>
                  <a:cubicBezTo>
                    <a:pt x="35526" y="793491"/>
                    <a:pt x="0" y="757965"/>
                    <a:pt x="0" y="714142"/>
                  </a:cubicBezTo>
                  <a:lnTo>
                    <a:pt x="0" y="79349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4356" tIns="54356" rIns="54356" bIns="54356" numCol="1" spcCol="1270" anchor="ctr" anchorCtr="0">
              <a:noAutofit/>
            </a:bodyPr>
            <a:lstStyle/>
            <a:p>
              <a:pPr lvl="0" algn="ctr" defTabSz="2178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>
                  <a:cs typeface="+mn-ea"/>
                  <a:sym typeface="+mn-lt"/>
                </a:rPr>
                <a:t>矢量</a:t>
              </a:r>
            </a:p>
          </p:txBody>
        </p:sp>
        <p:sp>
          <p:nvSpPr>
            <p:cNvPr id="6" name="Freeform 24">
              <a:extLst>
                <a:ext uri="{FF2B5EF4-FFF2-40B4-BE49-F238E27FC236}">
                  <a16:creationId xmlns:a16="http://schemas.microsoft.com/office/drawing/2014/main" id="{52164CAD-8366-4F8B-B101-CDDC03CC3E0B}"/>
                </a:ext>
              </a:extLst>
            </p:cNvPr>
            <p:cNvSpPr/>
            <p:nvPr/>
          </p:nvSpPr>
          <p:spPr>
            <a:xfrm>
              <a:off x="10616665" y="560387"/>
              <a:ext cx="1241058" cy="793750"/>
            </a:xfrm>
            <a:custGeom>
              <a:avLst/>
              <a:gdLst>
                <a:gd name="connsiteX0" fmla="*/ 0 w 1586983"/>
                <a:gd name="connsiteY0" fmla="*/ 79349 h 793491"/>
                <a:gd name="connsiteX1" fmla="*/ 79349 w 1586983"/>
                <a:gd name="connsiteY1" fmla="*/ 0 h 793491"/>
                <a:gd name="connsiteX2" fmla="*/ 1507634 w 1586983"/>
                <a:gd name="connsiteY2" fmla="*/ 0 h 793491"/>
                <a:gd name="connsiteX3" fmla="*/ 1586983 w 1586983"/>
                <a:gd name="connsiteY3" fmla="*/ 79349 h 793491"/>
                <a:gd name="connsiteX4" fmla="*/ 1586983 w 1586983"/>
                <a:gd name="connsiteY4" fmla="*/ 714142 h 793491"/>
                <a:gd name="connsiteX5" fmla="*/ 1507634 w 1586983"/>
                <a:gd name="connsiteY5" fmla="*/ 793491 h 793491"/>
                <a:gd name="connsiteX6" fmla="*/ 79349 w 1586983"/>
                <a:gd name="connsiteY6" fmla="*/ 793491 h 793491"/>
                <a:gd name="connsiteX7" fmla="*/ 0 w 1586983"/>
                <a:gd name="connsiteY7" fmla="*/ 714142 h 793491"/>
                <a:gd name="connsiteX8" fmla="*/ 0 w 1586983"/>
                <a:gd name="connsiteY8" fmla="*/ 79349 h 79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86983" h="793491">
                  <a:moveTo>
                    <a:pt x="0" y="79349"/>
                  </a:moveTo>
                  <a:cubicBezTo>
                    <a:pt x="0" y="35526"/>
                    <a:pt x="35526" y="0"/>
                    <a:pt x="79349" y="0"/>
                  </a:cubicBezTo>
                  <a:lnTo>
                    <a:pt x="1507634" y="0"/>
                  </a:lnTo>
                  <a:cubicBezTo>
                    <a:pt x="1551457" y="0"/>
                    <a:pt x="1586983" y="35526"/>
                    <a:pt x="1586983" y="79349"/>
                  </a:cubicBezTo>
                  <a:lnTo>
                    <a:pt x="1586983" y="714142"/>
                  </a:lnTo>
                  <a:cubicBezTo>
                    <a:pt x="1586983" y="757965"/>
                    <a:pt x="1551457" y="793491"/>
                    <a:pt x="1507634" y="793491"/>
                  </a:cubicBezTo>
                  <a:lnTo>
                    <a:pt x="79349" y="793491"/>
                  </a:lnTo>
                  <a:cubicBezTo>
                    <a:pt x="35526" y="793491"/>
                    <a:pt x="0" y="757965"/>
                    <a:pt x="0" y="714142"/>
                  </a:cubicBezTo>
                  <a:lnTo>
                    <a:pt x="0" y="79349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4356" tIns="54356" rIns="54356" bIns="54356" numCol="1" spcCol="1270" anchor="ctr" anchorCtr="0">
              <a:noAutofit/>
            </a:bodyPr>
            <a:lstStyle/>
            <a:p>
              <a:pPr lvl="0" algn="ctr" defTabSz="2178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>
                  <a:cs typeface="+mn-ea"/>
                  <a:sym typeface="+mn-lt"/>
                </a:rPr>
                <a:t>向量</a:t>
              </a:r>
            </a:p>
          </p:txBody>
        </p:sp>
        <p:sp>
          <p:nvSpPr>
            <p:cNvPr id="7" name="箭头: 左右 6">
              <a:extLst>
                <a:ext uri="{FF2B5EF4-FFF2-40B4-BE49-F238E27FC236}">
                  <a16:creationId xmlns:a16="http://schemas.microsoft.com/office/drawing/2014/main" id="{6854AC0A-A312-4A56-B027-64B7FCE135D5}"/>
                </a:ext>
              </a:extLst>
            </p:cNvPr>
            <p:cNvSpPr/>
            <p:nvPr/>
          </p:nvSpPr>
          <p:spPr>
            <a:xfrm>
              <a:off x="9044430" y="773061"/>
              <a:ext cx="1411922" cy="36840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D3B4A08-6DA4-4782-BF0C-42062FF2F7AC}"/>
              </a:ext>
            </a:extLst>
          </p:cNvPr>
          <p:cNvGrpSpPr/>
          <p:nvPr/>
        </p:nvGrpSpPr>
        <p:grpSpPr>
          <a:xfrm>
            <a:off x="6637873" y="5237821"/>
            <a:ext cx="4295825" cy="848812"/>
            <a:chOff x="7561898" y="1759451"/>
            <a:chExt cx="4295825" cy="848812"/>
          </a:xfrm>
        </p:grpSpPr>
        <p:sp>
          <p:nvSpPr>
            <p:cNvPr id="9" name="Freeform 3">
              <a:extLst>
                <a:ext uri="{FF2B5EF4-FFF2-40B4-BE49-F238E27FC236}">
                  <a16:creationId xmlns:a16="http://schemas.microsoft.com/office/drawing/2014/main" id="{1E0C7FEB-E2BD-4A0F-904B-BF9BD0307921}"/>
                </a:ext>
              </a:extLst>
            </p:cNvPr>
            <p:cNvSpPr/>
            <p:nvPr/>
          </p:nvSpPr>
          <p:spPr>
            <a:xfrm>
              <a:off x="7561898" y="1814513"/>
              <a:ext cx="1241058" cy="793750"/>
            </a:xfrm>
            <a:custGeom>
              <a:avLst/>
              <a:gdLst>
                <a:gd name="connsiteX0" fmla="*/ 0 w 1586983"/>
                <a:gd name="connsiteY0" fmla="*/ 79349 h 793491"/>
                <a:gd name="connsiteX1" fmla="*/ 79349 w 1586983"/>
                <a:gd name="connsiteY1" fmla="*/ 0 h 793491"/>
                <a:gd name="connsiteX2" fmla="*/ 1507634 w 1586983"/>
                <a:gd name="connsiteY2" fmla="*/ 0 h 793491"/>
                <a:gd name="connsiteX3" fmla="*/ 1586983 w 1586983"/>
                <a:gd name="connsiteY3" fmla="*/ 79349 h 793491"/>
                <a:gd name="connsiteX4" fmla="*/ 1586983 w 1586983"/>
                <a:gd name="connsiteY4" fmla="*/ 714142 h 793491"/>
                <a:gd name="connsiteX5" fmla="*/ 1507634 w 1586983"/>
                <a:gd name="connsiteY5" fmla="*/ 793491 h 793491"/>
                <a:gd name="connsiteX6" fmla="*/ 79349 w 1586983"/>
                <a:gd name="connsiteY6" fmla="*/ 793491 h 793491"/>
                <a:gd name="connsiteX7" fmla="*/ 0 w 1586983"/>
                <a:gd name="connsiteY7" fmla="*/ 714142 h 793491"/>
                <a:gd name="connsiteX8" fmla="*/ 0 w 1586983"/>
                <a:gd name="connsiteY8" fmla="*/ 79349 h 79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86983" h="793491">
                  <a:moveTo>
                    <a:pt x="0" y="79349"/>
                  </a:moveTo>
                  <a:cubicBezTo>
                    <a:pt x="0" y="35526"/>
                    <a:pt x="35526" y="0"/>
                    <a:pt x="79349" y="0"/>
                  </a:cubicBezTo>
                  <a:lnTo>
                    <a:pt x="1507634" y="0"/>
                  </a:lnTo>
                  <a:cubicBezTo>
                    <a:pt x="1551457" y="0"/>
                    <a:pt x="1586983" y="35526"/>
                    <a:pt x="1586983" y="79349"/>
                  </a:cubicBezTo>
                  <a:lnTo>
                    <a:pt x="1586983" y="714142"/>
                  </a:lnTo>
                  <a:cubicBezTo>
                    <a:pt x="1586983" y="757965"/>
                    <a:pt x="1551457" y="793491"/>
                    <a:pt x="1507634" y="793491"/>
                  </a:cubicBezTo>
                  <a:lnTo>
                    <a:pt x="79349" y="793491"/>
                  </a:lnTo>
                  <a:cubicBezTo>
                    <a:pt x="35526" y="793491"/>
                    <a:pt x="0" y="757965"/>
                    <a:pt x="0" y="714142"/>
                  </a:cubicBezTo>
                  <a:lnTo>
                    <a:pt x="0" y="79349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4356" tIns="54356" rIns="54356" bIns="54356" numCol="1" spcCol="1270" anchor="ctr" anchorCtr="0">
              <a:noAutofit/>
            </a:bodyPr>
            <a:lstStyle/>
            <a:p>
              <a:pPr lvl="0" algn="ctr" defTabSz="2178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>
                  <a:cs typeface="+mn-ea"/>
                  <a:sym typeface="+mn-lt"/>
                </a:rPr>
                <a:t>标量</a:t>
              </a:r>
              <a:endParaRPr lang="en-US" sz="3600" kern="1200" dirty="0">
                <a:cs typeface="+mn-ea"/>
                <a:sym typeface="+mn-lt"/>
              </a:endParaRPr>
            </a:p>
          </p:txBody>
        </p:sp>
        <p:sp>
          <p:nvSpPr>
            <p:cNvPr id="10" name="箭头: 左右 9">
              <a:extLst>
                <a:ext uri="{FF2B5EF4-FFF2-40B4-BE49-F238E27FC236}">
                  <a16:creationId xmlns:a16="http://schemas.microsoft.com/office/drawing/2014/main" id="{F5178772-1966-4220-ADD8-056B18A0AB04}"/>
                </a:ext>
              </a:extLst>
            </p:cNvPr>
            <p:cNvSpPr/>
            <p:nvPr/>
          </p:nvSpPr>
          <p:spPr>
            <a:xfrm>
              <a:off x="9012238" y="2006381"/>
              <a:ext cx="1411922" cy="368401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Freeform 3">
              <a:extLst>
                <a:ext uri="{FF2B5EF4-FFF2-40B4-BE49-F238E27FC236}">
                  <a16:creationId xmlns:a16="http://schemas.microsoft.com/office/drawing/2014/main" id="{BEA8BD59-F017-47B9-876C-3B45DC79B07B}"/>
                </a:ext>
              </a:extLst>
            </p:cNvPr>
            <p:cNvSpPr/>
            <p:nvPr/>
          </p:nvSpPr>
          <p:spPr>
            <a:xfrm>
              <a:off x="10616665" y="1759451"/>
              <a:ext cx="1241058" cy="793750"/>
            </a:xfrm>
            <a:custGeom>
              <a:avLst/>
              <a:gdLst>
                <a:gd name="connsiteX0" fmla="*/ 0 w 1586983"/>
                <a:gd name="connsiteY0" fmla="*/ 79349 h 793491"/>
                <a:gd name="connsiteX1" fmla="*/ 79349 w 1586983"/>
                <a:gd name="connsiteY1" fmla="*/ 0 h 793491"/>
                <a:gd name="connsiteX2" fmla="*/ 1507634 w 1586983"/>
                <a:gd name="connsiteY2" fmla="*/ 0 h 793491"/>
                <a:gd name="connsiteX3" fmla="*/ 1586983 w 1586983"/>
                <a:gd name="connsiteY3" fmla="*/ 79349 h 793491"/>
                <a:gd name="connsiteX4" fmla="*/ 1586983 w 1586983"/>
                <a:gd name="connsiteY4" fmla="*/ 714142 h 793491"/>
                <a:gd name="connsiteX5" fmla="*/ 1507634 w 1586983"/>
                <a:gd name="connsiteY5" fmla="*/ 793491 h 793491"/>
                <a:gd name="connsiteX6" fmla="*/ 79349 w 1586983"/>
                <a:gd name="connsiteY6" fmla="*/ 793491 h 793491"/>
                <a:gd name="connsiteX7" fmla="*/ 0 w 1586983"/>
                <a:gd name="connsiteY7" fmla="*/ 714142 h 793491"/>
                <a:gd name="connsiteX8" fmla="*/ 0 w 1586983"/>
                <a:gd name="connsiteY8" fmla="*/ 79349 h 79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86983" h="793491">
                  <a:moveTo>
                    <a:pt x="0" y="79349"/>
                  </a:moveTo>
                  <a:cubicBezTo>
                    <a:pt x="0" y="35526"/>
                    <a:pt x="35526" y="0"/>
                    <a:pt x="79349" y="0"/>
                  </a:cubicBezTo>
                  <a:lnTo>
                    <a:pt x="1507634" y="0"/>
                  </a:lnTo>
                  <a:cubicBezTo>
                    <a:pt x="1551457" y="0"/>
                    <a:pt x="1586983" y="35526"/>
                    <a:pt x="1586983" y="79349"/>
                  </a:cubicBezTo>
                  <a:lnTo>
                    <a:pt x="1586983" y="714142"/>
                  </a:lnTo>
                  <a:cubicBezTo>
                    <a:pt x="1586983" y="757965"/>
                    <a:pt x="1551457" y="793491"/>
                    <a:pt x="1507634" y="793491"/>
                  </a:cubicBezTo>
                  <a:lnTo>
                    <a:pt x="79349" y="793491"/>
                  </a:lnTo>
                  <a:cubicBezTo>
                    <a:pt x="35526" y="793491"/>
                    <a:pt x="0" y="757965"/>
                    <a:pt x="0" y="714142"/>
                  </a:cubicBezTo>
                  <a:lnTo>
                    <a:pt x="0" y="79349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rgbClr r="0" g="0" b="0"/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4356" tIns="54356" rIns="54356" bIns="54356" numCol="1" spcCol="1270" anchor="ctr" anchorCtr="0">
              <a:noAutofit/>
            </a:bodyPr>
            <a:lstStyle/>
            <a:p>
              <a:pPr lvl="0" algn="ctr" defTabSz="2178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zh-CN" altLang="en-US" sz="3600" kern="1200" dirty="0">
                  <a:cs typeface="+mn-ea"/>
                  <a:sym typeface="+mn-lt"/>
                </a:rPr>
                <a:t>数量</a:t>
              </a:r>
              <a:endParaRPr lang="en-US" sz="3600" kern="1200" dirty="0">
                <a:cs typeface="+mn-ea"/>
                <a:sym typeface="+mn-lt"/>
              </a:endParaRPr>
            </a:p>
          </p:txBody>
        </p:sp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829C8278-C809-4706-A856-5B19635250B4}"/>
              </a:ext>
            </a:extLst>
          </p:cNvPr>
          <p:cNvSpPr/>
          <p:nvPr/>
        </p:nvSpPr>
        <p:spPr>
          <a:xfrm>
            <a:off x="240365" y="314275"/>
            <a:ext cx="11515724" cy="1005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/>
              <a:t>        you know,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</a:rPr>
              <a:t>数学是一门基础学科，是解决其它学科的有力工具，它的很多理论是由其它学科的一些知识抽象而来，成为理论后又反过来对其它学科起作用，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D6218D1-47E2-436C-982E-865F753D749F}"/>
              </a:ext>
            </a:extLst>
          </p:cNvPr>
          <p:cNvSpPr/>
          <p:nvPr/>
        </p:nvSpPr>
        <p:spPr>
          <a:xfrm>
            <a:off x="0" y="2232613"/>
            <a:ext cx="105521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b="1" noProof="1">
                <a:solidFill>
                  <a:srgbClr val="FF0000"/>
                </a:solidFill>
              </a:rPr>
              <a:t>       那么在数学上，对于物理上的这些既有大小，又有方向的量是怎样定义的呢？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94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  <p:bldP spid="3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" y="0"/>
            <a:ext cx="12181925" cy="6858424"/>
          </a:xfrm>
          <a:prstGeom prst="rect">
            <a:avLst/>
          </a:prstGeom>
        </p:spPr>
      </p:pic>
      <p:sp>
        <p:nvSpPr>
          <p:cNvPr id="6" name="标题 5"/>
          <p:cNvSpPr txBox="1"/>
          <p:nvPr>
            <p:custDataLst>
              <p:tags r:id="rId2"/>
            </p:custDataLst>
          </p:nvPr>
        </p:nvSpPr>
        <p:spPr>
          <a:xfrm>
            <a:off x="3792525" y="3649869"/>
            <a:ext cx="3494804" cy="913130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66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新课引入</a:t>
            </a:r>
          </a:p>
        </p:txBody>
      </p:sp>
      <p:sp>
        <p:nvSpPr>
          <p:cNvPr id="2" name="椭圆 1"/>
          <p:cNvSpPr/>
          <p:nvPr/>
        </p:nvSpPr>
        <p:spPr>
          <a:xfrm>
            <a:off x="4820024" y="2055684"/>
            <a:ext cx="1439804" cy="14398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865" dirty="0">
                <a:ea typeface="微软雅黑" panose="020B0503020204020204" charset="-122"/>
              </a:rPr>
              <a:t>二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F7295BB6-FDB4-4F38-B032-5B7CC930E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6" y="449263"/>
            <a:ext cx="6019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dirty="0">
                <a:solidFill>
                  <a:srgbClr val="000099"/>
                </a:solidFill>
                <a:ea typeface="隶书" pitchFamily="49" charset="-122"/>
              </a:rPr>
              <a:t>1</a:t>
            </a:r>
            <a:r>
              <a:rPr kumimoji="1" lang="zh-CN" altLang="en-US" sz="4400" dirty="0">
                <a:solidFill>
                  <a:srgbClr val="000099"/>
                </a:solidFill>
                <a:ea typeface="隶书" pitchFamily="49" charset="-122"/>
              </a:rPr>
              <a:t>、向量的概念</a:t>
            </a:r>
            <a:r>
              <a:rPr kumimoji="1" lang="zh-CN" altLang="en-US" sz="48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4CD05A3B-90AE-48D2-987A-25D043C26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59" y="1412873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3300"/>
                </a:solidFill>
                <a:ea typeface="华文新魏" panose="02010800040101010101" pitchFamily="2" charset="-122"/>
              </a:rPr>
              <a:t>     </a:t>
            </a:r>
            <a:r>
              <a:rPr kumimoji="1"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rPr>
              <a:t>定义</a:t>
            </a:r>
            <a:r>
              <a:rPr kumimoji="1" lang="zh-CN" altLang="en-US" sz="2800" dirty="0">
                <a:solidFill>
                  <a:srgbClr val="FF3300"/>
                </a:solidFill>
                <a:ea typeface="华文新魏" panose="02010800040101010101" pitchFamily="2" charset="-122"/>
              </a:rPr>
              <a:t>：</a:t>
            </a:r>
            <a:r>
              <a:rPr kumimoji="1" lang="zh-CN" altLang="en-US" sz="2800" dirty="0">
                <a:ea typeface="华文新魏" panose="02010800040101010101" pitchFamily="2" charset="-122"/>
              </a:rPr>
              <a:t>既有</a:t>
            </a:r>
            <a:r>
              <a:rPr kumimoji="1"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rPr>
              <a:t>大小</a:t>
            </a:r>
            <a:r>
              <a:rPr kumimoji="1" lang="zh-CN" altLang="en-US" sz="2800" dirty="0">
                <a:ea typeface="华文新魏" panose="02010800040101010101" pitchFamily="2" charset="-122"/>
              </a:rPr>
              <a:t>又有</a:t>
            </a:r>
            <a:r>
              <a:rPr kumimoji="1" lang="zh-CN" altLang="en-US" sz="2800" dirty="0">
                <a:solidFill>
                  <a:srgbClr val="FF0000"/>
                </a:solidFill>
                <a:ea typeface="华文新魏" panose="02010800040101010101" pitchFamily="2" charset="-122"/>
              </a:rPr>
              <a:t>方向</a:t>
            </a:r>
            <a:r>
              <a:rPr kumimoji="1" lang="zh-CN" altLang="en-US" sz="2800" dirty="0">
                <a:ea typeface="华文新魏" panose="02010800040101010101" pitchFamily="2" charset="-122"/>
              </a:rPr>
              <a:t>的量叫向量。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35344068-9AB7-45F6-948B-7E94CB484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082" y="2845593"/>
            <a:ext cx="439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 sz="2800" dirty="0">
                <a:ea typeface="华文新魏" panose="02010800040101010101" pitchFamily="2" charset="-122"/>
              </a:rPr>
              <a:t>2.</a:t>
            </a:r>
            <a:r>
              <a:rPr kumimoji="1" lang="zh-CN" altLang="en-US" sz="2800" dirty="0">
                <a:ea typeface="华文新魏" panose="02010800040101010101" pitchFamily="2" charset="-122"/>
              </a:rPr>
              <a:t>向量与数量的区别：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D80958A6-6473-41CC-87D0-0C9F149B2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9" y="3429001"/>
            <a:ext cx="2808287" cy="45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t">
              <a:lnSpc>
                <a:spcPct val="80000"/>
              </a:lnSpc>
              <a:spcBef>
                <a:spcPct val="50000"/>
              </a:spcBef>
            </a:pPr>
            <a:r>
              <a:rPr kumimoji="1" lang="en-US" altLang="en-US" dirty="0"/>
              <a:t>①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数量只有</a:t>
            </a:r>
            <a:r>
              <a:rPr kumimoji="1"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小</a:t>
            </a:r>
            <a:endParaRPr kumimoji="1"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47110" name="Text Box 6">
            <a:extLst>
              <a:ext uri="{FF2B5EF4-FFF2-40B4-BE49-F238E27FC236}">
                <a16:creationId xmlns:a16="http://schemas.microsoft.com/office/drawing/2014/main" id="{FB2DF1C1-ECDA-41F1-A62D-CE714C3BE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6727" y="4026063"/>
            <a:ext cx="7704138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kumimoji="1" lang="en-US" altLang="en-US" dirty="0"/>
              <a:t>②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向量既有</a:t>
            </a:r>
            <a:r>
              <a:rPr kumimoji="1"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向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又有</a:t>
            </a:r>
            <a:r>
              <a:rPr kumimoji="1"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小</a:t>
            </a:r>
            <a:r>
              <a:rPr kumimoji="1"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而方向是不能比较大小的，因此向量不能比较大小。</a:t>
            </a:r>
          </a:p>
        </p:txBody>
      </p:sp>
      <p:sp>
        <p:nvSpPr>
          <p:cNvPr id="47115" name="Text Box 11">
            <a:extLst>
              <a:ext uri="{FF2B5EF4-FFF2-40B4-BE49-F238E27FC236}">
                <a16:creationId xmlns:a16="http://schemas.microsoft.com/office/drawing/2014/main" id="{AEF3D80E-AEE1-47CD-9630-A43BFE85B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05" y="2049662"/>
            <a:ext cx="331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ea typeface="华文新魏" panose="02010800040101010101" pitchFamily="2" charset="-122"/>
              </a:rPr>
              <a:t>注：</a:t>
            </a:r>
            <a:r>
              <a:rPr kumimoji="1" lang="en-US" altLang="zh-CN" sz="2800" dirty="0">
                <a:ea typeface="华文新魏" panose="02010800040101010101" pitchFamily="2" charset="-122"/>
              </a:rPr>
              <a:t>1.</a:t>
            </a:r>
            <a:r>
              <a:rPr kumimoji="1" lang="zh-CN" altLang="en-US" sz="2800" dirty="0">
                <a:ea typeface="华文新魏" panose="02010800040101010101" pitchFamily="2" charset="-122"/>
              </a:rPr>
              <a:t>向量两要素：</a:t>
            </a:r>
          </a:p>
        </p:txBody>
      </p:sp>
      <p:sp>
        <p:nvSpPr>
          <p:cNvPr id="47116" name="Text Box 12">
            <a:extLst>
              <a:ext uri="{FF2B5EF4-FFF2-40B4-BE49-F238E27FC236}">
                <a16:creationId xmlns:a16="http://schemas.microsoft.com/office/drawing/2014/main" id="{90AD0B42-123F-41E1-B4E2-64CE72CD0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1430" y="2006381"/>
            <a:ext cx="29973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accent6">
                    <a:lumMod val="50000"/>
                  </a:schemeClr>
                </a:solidFill>
                <a:ea typeface="宋体" panose="02010600030101010101" pitchFamily="2" charset="-122"/>
              </a:rPr>
              <a:t>大小，方向</a:t>
            </a:r>
          </a:p>
        </p:txBody>
      </p:sp>
      <p:sp>
        <p:nvSpPr>
          <p:cNvPr id="47117" name="Text Box 13">
            <a:extLst>
              <a:ext uri="{FF2B5EF4-FFF2-40B4-BE49-F238E27FC236}">
                <a16:creationId xmlns:a16="http://schemas.microsoft.com/office/drawing/2014/main" id="{C09B5FF3-4451-48BA-9EA3-1C2D477BE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300" y="3357563"/>
            <a:ext cx="3563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ea typeface="华文新魏" panose="02010800040101010101" pitchFamily="2" charset="-122"/>
              </a:rPr>
              <a:t>，可以比较大小。</a:t>
            </a:r>
          </a:p>
        </p:txBody>
      </p:sp>
      <p:sp>
        <p:nvSpPr>
          <p:cNvPr id="20" name="Freeform 11">
            <a:extLst>
              <a:ext uri="{FF2B5EF4-FFF2-40B4-BE49-F238E27FC236}">
                <a16:creationId xmlns:a16="http://schemas.microsoft.com/office/drawing/2014/main" id="{ABA56C5D-6DF4-4219-98F6-5B2829A6F300}"/>
              </a:ext>
            </a:extLst>
          </p:cNvPr>
          <p:cNvSpPr/>
          <p:nvPr/>
        </p:nvSpPr>
        <p:spPr>
          <a:xfrm>
            <a:off x="2782888" y="5754851"/>
            <a:ext cx="7015630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800" kern="1200" dirty="0">
                <a:cs typeface="+mn-ea"/>
                <a:sym typeface="+mn-lt"/>
              </a:rPr>
              <a:t>向量不能比较大小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autoUpdateAnimBg="0"/>
      <p:bldP spid="47108" grpId="0"/>
      <p:bldP spid="47109" grpId="0" autoUpdateAnimBg="0"/>
      <p:bldP spid="47110" grpId="0" autoUpdateAnimBg="0"/>
      <p:bldP spid="47115" grpId="0"/>
      <p:bldP spid="47117" grpId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9" name="Rectangle 9">
            <a:extLst>
              <a:ext uri="{FF2B5EF4-FFF2-40B4-BE49-F238E27FC236}">
                <a16:creationId xmlns:a16="http://schemas.microsoft.com/office/drawing/2014/main" id="{E0686D2D-B8AF-4555-BF02-021DF1BF0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2924176"/>
            <a:ext cx="847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温度含零上和零下温度，所以温度是向量（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66582" name="Text Box 22">
            <a:extLst>
              <a:ext uri="{FF2B5EF4-FFF2-40B4-BE49-F238E27FC236}">
                <a16:creationId xmlns:a16="http://schemas.microsoft.com/office/drawing/2014/main" id="{36AAAEB6-98F5-4B9D-9A08-0B2D88CFB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2" y="3573463"/>
            <a:ext cx="9020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ea typeface="宋体" panose="02010600030101010101" pitchFamily="2" charset="-122"/>
              </a:rPr>
              <a:t>.</a:t>
            </a:r>
            <a:r>
              <a:rPr kumimoji="1" lang="zh-CN" altLang="en-US" sz="2800" b="1" dirty="0">
                <a:ea typeface="宋体" panose="02010600030101010101" pitchFamily="2" charset="-122"/>
              </a:rPr>
              <a:t>路程和位移都是向量。(        )    </a:t>
            </a:r>
            <a:endParaRPr kumimoji="1" lang="en-US" altLang="zh-CN" sz="2800" b="1" dirty="0">
              <a:ea typeface="宋体" panose="02010600030101010101" pitchFamily="2" charset="-122"/>
            </a:endParaRPr>
          </a:p>
        </p:txBody>
      </p:sp>
      <p:sp>
        <p:nvSpPr>
          <p:cNvPr id="66583" name="WordArt 23">
            <a:extLst>
              <a:ext uri="{FF2B5EF4-FFF2-40B4-BE49-F238E27FC236}">
                <a16:creationId xmlns:a16="http://schemas.microsoft.com/office/drawing/2014/main" id="{9AEE10CE-19F0-4539-A7BC-AD78CA0A3BD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51538" y="2276475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6584" name="WordArt 24">
            <a:extLst>
              <a:ext uri="{FF2B5EF4-FFF2-40B4-BE49-F238E27FC236}">
                <a16:creationId xmlns:a16="http://schemas.microsoft.com/office/drawing/2014/main" id="{CDF7CB66-DD37-4723-BD28-D1965C9E3F9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671721" y="2924175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6585" name="WordArt 25">
            <a:extLst>
              <a:ext uri="{FF2B5EF4-FFF2-40B4-BE49-F238E27FC236}">
                <a16:creationId xmlns:a16="http://schemas.microsoft.com/office/drawing/2014/main" id="{F42232C1-43CC-4649-B68F-3B0CDF4B43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51633" y="3701038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6588" name="Group 28">
            <a:extLst>
              <a:ext uri="{FF2B5EF4-FFF2-40B4-BE49-F238E27FC236}">
                <a16:creationId xmlns:a16="http://schemas.microsoft.com/office/drawing/2014/main" id="{374B3075-8B1F-40ED-A0E7-7DB927AFD454}"/>
              </a:ext>
            </a:extLst>
          </p:cNvPr>
          <p:cNvGrpSpPr>
            <a:grpSpLocks/>
          </p:cNvGrpSpPr>
          <p:nvPr/>
        </p:nvGrpSpPr>
        <p:grpSpPr bwMode="auto">
          <a:xfrm>
            <a:off x="1330744" y="590550"/>
            <a:ext cx="5783367" cy="2143125"/>
            <a:chOff x="-94" y="411"/>
            <a:chExt cx="3690" cy="1350"/>
          </a:xfrm>
        </p:grpSpPr>
        <p:sp>
          <p:nvSpPr>
            <p:cNvPr id="66568" name="AutoShape 8">
              <a:extLst>
                <a:ext uri="{FF2B5EF4-FFF2-40B4-BE49-F238E27FC236}">
                  <a16:creationId xmlns:a16="http://schemas.microsoft.com/office/drawing/2014/main" id="{9F8E70EF-4B82-41C1-906E-4B9722AF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4" y="411"/>
              <a:ext cx="1406" cy="408"/>
            </a:xfrm>
            <a:prstGeom prst="cloudCallout">
              <a:avLst>
                <a:gd name="adj1" fmla="val -47269"/>
                <a:gd name="adj2" fmla="val 7009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练习</a:t>
              </a: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6587" name="Text Box 27">
              <a:extLst>
                <a:ext uri="{FF2B5EF4-FFF2-40B4-BE49-F238E27FC236}">
                  <a16:creationId xmlns:a16="http://schemas.microsoft.com/office/drawing/2014/main" id="{826FDB48-FE80-4581-B579-3A6C28544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1434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身高是一个向量</a:t>
              </a:r>
              <a:r>
                <a:rPr lang="zh-CN" altLang="en-US" sz="2800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（         ）</a:t>
              </a:r>
              <a:r>
                <a:rPr lang="zh-CN" altLang="en-US" dirty="0">
                  <a:ea typeface="宋体" panose="02010600030101010101" pitchFamily="2" charset="-122"/>
                </a:rPr>
                <a:t>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</a:t>
            </a:r>
            <a:r>
              <a:rPr lang="zh-CN" altLang="en-US" dirty="0"/>
              <a:t>、向量表示：几何表示</a:t>
            </a:r>
            <a:endParaRPr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182870" y="1911115"/>
            <a:ext cx="6204585" cy="940514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1</a:t>
            </a:r>
            <a:r>
              <a:rPr lang="zh-CN" altLang="en-US" sz="2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、</a:t>
            </a:r>
            <a:r>
              <a:rPr lang="zh-CN" altLang="en-US" sz="2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对于一个实数，可以用数轴上的点表示，而且不同的点表示不同的数量 </a:t>
            </a:r>
            <a:endParaRPr lang="zh-CN" altLang="en-US" sz="2400" b="1" dirty="0"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54355" y="4107482"/>
            <a:ext cx="6256655" cy="144655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en-US" altLang="zh-CN" sz="32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2</a:t>
            </a:r>
            <a:r>
              <a:rPr lang="zh-CN" altLang="en-US" sz="32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、</a:t>
            </a:r>
            <a:r>
              <a:rPr lang="zh-CN" altLang="en-US" sz="28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数学中有许多量都可以用几何方式表示，你认为如何用几何方式表示向量最合适？ </a:t>
            </a:r>
            <a:endParaRPr lang="zh-CN" altLang="en-US" sz="2800" dirty="0"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87400" y="1474470"/>
            <a:ext cx="10354310" cy="4224655"/>
            <a:chOff x="1240" y="2322"/>
            <a:chExt cx="16306" cy="6653"/>
          </a:xfrm>
        </p:grpSpPr>
        <p:grpSp>
          <p:nvGrpSpPr>
            <p:cNvPr id="5" name="组合 4"/>
            <p:cNvGrpSpPr/>
            <p:nvPr/>
          </p:nvGrpSpPr>
          <p:grpSpPr>
            <a:xfrm>
              <a:off x="1240" y="2322"/>
              <a:ext cx="16306" cy="6653"/>
              <a:chOff x="1240" y="2322"/>
              <a:chExt cx="16306" cy="6653"/>
            </a:xfrm>
          </p:grpSpPr>
          <p:grpSp>
            <p:nvGrpSpPr>
              <p:cNvPr id="4" name="067a8686-3c76-461f-b098-8690c521abcd"/>
              <p:cNvGrpSpPr>
                <a:grpSpLocks noChangeAspect="1"/>
              </p:cNvGrpSpPr>
              <p:nvPr/>
            </p:nvGrpSpPr>
            <p:grpSpPr>
              <a:xfrm>
                <a:off x="1240" y="2322"/>
                <a:ext cx="16306" cy="6653"/>
                <a:chOff x="930577" y="1441882"/>
                <a:chExt cx="10075345" cy="4111111"/>
              </a:xfrm>
            </p:grpSpPr>
            <p:sp>
              <p:nvSpPr>
                <p:cNvPr id="21" name="Arrow: Right 39"/>
                <p:cNvSpPr/>
                <p:nvPr/>
              </p:nvSpPr>
              <p:spPr>
                <a:xfrm rot="10800000">
                  <a:off x="6649940" y="3893520"/>
                  <a:ext cx="4355982" cy="1659473"/>
                </a:xfrm>
                <a:prstGeom prst="rightArrow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sz="1400">
                    <a:solidFill>
                      <a:schemeClr val="bg1">
                        <a:lumMod val="50000"/>
                      </a:schemeClr>
                    </a:solidFill>
                    <a:latin typeface="+mj-ea"/>
                    <a:ea typeface="+mj-ea"/>
                  </a:endParaRPr>
                </a:p>
              </p:txBody>
            </p:sp>
            <p:sp>
              <p:nvSpPr>
                <p:cNvPr id="19" name="Arrow: Right 42"/>
                <p:cNvSpPr/>
                <p:nvPr/>
              </p:nvSpPr>
              <p:spPr>
                <a:xfrm>
                  <a:off x="930577" y="1441882"/>
                  <a:ext cx="4167838" cy="1659473"/>
                </a:xfrm>
                <a:prstGeom prst="rightArrow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sz="1400">
                    <a:solidFill>
                      <a:schemeClr val="bg1">
                        <a:lumMod val="50000"/>
                      </a:schemeClr>
                    </a:solidFill>
                    <a:latin typeface="+mj-ea"/>
                    <a:ea typeface="+mj-ea"/>
                  </a:endParaRPr>
                </a:p>
              </p:txBody>
            </p:sp>
            <p:grpSp>
              <p:nvGrpSpPr>
                <p:cNvPr id="10" name="Group 45"/>
                <p:cNvGrpSpPr/>
                <p:nvPr/>
              </p:nvGrpSpPr>
              <p:grpSpPr bwMode="auto">
                <a:xfrm>
                  <a:off x="1376599" y="2464654"/>
                  <a:ext cx="456595" cy="456595"/>
                  <a:chOff x="0" y="0"/>
                  <a:chExt cx="575" cy="575"/>
                </a:xfrm>
                <a:solidFill>
                  <a:srgbClr val="FFFFFF"/>
                </a:solidFill>
                <a:effectLst/>
              </p:grpSpPr>
              <p:sp>
                <p:nvSpPr>
                  <p:cNvPr id="17" name="Freeform: Shape 46"/>
                  <p:cNvSpPr/>
                  <p:nvPr/>
                </p:nvSpPr>
                <p:spPr bwMode="auto">
                  <a:xfrm>
                    <a:off x="360" y="0"/>
                    <a:ext cx="215" cy="215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w 21600"/>
                      <a:gd name="T17" fmla="*/ 0 h 21600"/>
                      <a:gd name="T18" fmla="*/ 0 w 21600"/>
                      <a:gd name="T19" fmla="*/ 0 h 21600"/>
                      <a:gd name="T20" fmla="*/ 0 w 21600"/>
                      <a:gd name="T21" fmla="*/ 0 h 21600"/>
                      <a:gd name="T22" fmla="*/ 0 w 21600"/>
                      <a:gd name="T23" fmla="*/ 0 h 21600"/>
                      <a:gd name="T24" fmla="*/ 0 w 21600"/>
                      <a:gd name="T25" fmla="*/ 0 h 21600"/>
                      <a:gd name="T26" fmla="*/ 0 w 21600"/>
                      <a:gd name="T27" fmla="*/ 0 h 21600"/>
                      <a:gd name="T28" fmla="*/ 0 w 21600"/>
                      <a:gd name="T29" fmla="*/ 0 h 21600"/>
                      <a:gd name="T30" fmla="*/ 0 w 21600"/>
                      <a:gd name="T31" fmla="*/ 0 h 21600"/>
                      <a:gd name="T32" fmla="*/ 0 w 21600"/>
                      <a:gd name="T33" fmla="*/ 0 h 21600"/>
                      <a:gd name="T34" fmla="*/ 0 w 21600"/>
                      <a:gd name="T35" fmla="*/ 0 h 21600"/>
                      <a:gd name="T36" fmla="*/ 0 w 21600"/>
                      <a:gd name="T37" fmla="*/ 0 h 21600"/>
                      <a:gd name="T38" fmla="*/ 0 w 21600"/>
                      <a:gd name="T39" fmla="*/ 0 h 21600"/>
                      <a:gd name="T40" fmla="*/ 0 w 21600"/>
                      <a:gd name="T41" fmla="*/ 0 h 21600"/>
                      <a:gd name="T42" fmla="*/ 0 w 21600"/>
                      <a:gd name="T43" fmla="*/ 0 h 21600"/>
                      <a:gd name="T44" fmla="*/ 0 w 21600"/>
                      <a:gd name="T45" fmla="*/ 0 h 21600"/>
                      <a:gd name="T46" fmla="*/ 0 w 21600"/>
                      <a:gd name="T47" fmla="*/ 0 h 21600"/>
                      <a:gd name="T48" fmla="*/ 0 w 21600"/>
                      <a:gd name="T49" fmla="*/ 0 h 21600"/>
                      <a:gd name="T50" fmla="*/ 0 w 21600"/>
                      <a:gd name="T51" fmla="*/ 0 h 21600"/>
                      <a:gd name="T52" fmla="*/ 0 w 21600"/>
                      <a:gd name="T53" fmla="*/ 0 h 21600"/>
                      <a:gd name="T54" fmla="*/ 0 w 21600"/>
                      <a:gd name="T55" fmla="*/ 0 h 21600"/>
                      <a:gd name="T56" fmla="*/ 0 w 21600"/>
                      <a:gd name="T57" fmla="*/ 0 h 21600"/>
                      <a:gd name="T58" fmla="*/ 0 w 21600"/>
                      <a:gd name="T59" fmla="*/ 0 h 21600"/>
                      <a:gd name="T60" fmla="*/ 0 w 21600"/>
                      <a:gd name="T61" fmla="*/ 0 h 21600"/>
                      <a:gd name="T62" fmla="*/ 0 w 21600"/>
                      <a:gd name="T63" fmla="*/ 0 h 21600"/>
                      <a:gd name="T64" fmla="*/ 0 w 21600"/>
                      <a:gd name="T65" fmla="*/ 0 h 21600"/>
                      <a:gd name="T66" fmla="*/ 0 w 21600"/>
                      <a:gd name="T67" fmla="*/ 0 h 21600"/>
                      <a:gd name="T68" fmla="*/ 0 w 21600"/>
                      <a:gd name="T69" fmla="*/ 0 h 21600"/>
                      <a:gd name="T70" fmla="*/ 0 w 21600"/>
                      <a:gd name="T71" fmla="*/ 0 h 21600"/>
                      <a:gd name="T72" fmla="*/ 0 w 21600"/>
                      <a:gd name="T73" fmla="*/ 0 h 21600"/>
                      <a:gd name="T74" fmla="*/ 0 w 21600"/>
                      <a:gd name="T75" fmla="*/ 0 h 21600"/>
                      <a:gd name="T76" fmla="*/ 0 w 21600"/>
                      <a:gd name="T77" fmla="*/ 0 h 21600"/>
                      <a:gd name="T78" fmla="*/ 0 w 21600"/>
                      <a:gd name="T79" fmla="*/ 0 h 21600"/>
                      <a:gd name="T80" fmla="*/ 0 w 21600"/>
                      <a:gd name="T81" fmla="*/ 0 h 21600"/>
                      <a:gd name="T82" fmla="*/ 0 w 21600"/>
                      <a:gd name="T83" fmla="*/ 0 h 21600"/>
                      <a:gd name="T84" fmla="*/ 0 w 21600"/>
                      <a:gd name="T85" fmla="*/ 0 h 21600"/>
                      <a:gd name="T86" fmla="*/ 0 w 21600"/>
                      <a:gd name="T87" fmla="*/ 0 h 21600"/>
                      <a:gd name="T88" fmla="*/ 0 w 21600"/>
                      <a:gd name="T89" fmla="*/ 0 h 21600"/>
                      <a:gd name="T90" fmla="*/ 0 w 21600"/>
                      <a:gd name="T91" fmla="*/ 0 h 21600"/>
                      <a:gd name="T92" fmla="*/ 0 w 21600"/>
                      <a:gd name="T93" fmla="*/ 0 h 21600"/>
                      <a:gd name="T94" fmla="*/ 0 w 21600"/>
                      <a:gd name="T95" fmla="*/ 0 h 21600"/>
                      <a:gd name="T96" fmla="*/ 0 w 21600"/>
                      <a:gd name="T97" fmla="*/ 0 h 21600"/>
                      <a:gd name="T98" fmla="*/ 0 w 21600"/>
                      <a:gd name="T99" fmla="*/ 0 h 21600"/>
                      <a:gd name="T100" fmla="*/ 0 w 21600"/>
                      <a:gd name="T101" fmla="*/ 0 h 21600"/>
                      <a:gd name="T102" fmla="*/ 0 w 21600"/>
                      <a:gd name="T103" fmla="*/ 0 h 21600"/>
                      <a:gd name="T104" fmla="*/ 0 w 21600"/>
                      <a:gd name="T105" fmla="*/ 0 h 21600"/>
                      <a:gd name="T106" fmla="*/ 0 w 21600"/>
                      <a:gd name="T107" fmla="*/ 0 h 21600"/>
                      <a:gd name="T108" fmla="*/ 0 w 21600"/>
                      <a:gd name="T109" fmla="*/ 0 h 21600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21600" h="21600">
                        <a:moveTo>
                          <a:pt x="21031" y="8861"/>
                        </a:moveTo>
                        <a:lnTo>
                          <a:pt x="17805" y="8267"/>
                        </a:lnTo>
                        <a:cubicBezTo>
                          <a:pt x="17492" y="8210"/>
                          <a:pt x="17382" y="7947"/>
                          <a:pt x="17559" y="7682"/>
                        </a:cubicBezTo>
                        <a:lnTo>
                          <a:pt x="19409" y="4939"/>
                        </a:lnTo>
                        <a:cubicBezTo>
                          <a:pt x="19588" y="4676"/>
                          <a:pt x="19549" y="4276"/>
                          <a:pt x="19324" y="4051"/>
                        </a:cubicBezTo>
                        <a:lnTo>
                          <a:pt x="17549" y="2276"/>
                        </a:lnTo>
                        <a:cubicBezTo>
                          <a:pt x="17324" y="2052"/>
                          <a:pt x="16924" y="2013"/>
                          <a:pt x="16661" y="2191"/>
                        </a:cubicBezTo>
                        <a:lnTo>
                          <a:pt x="13918" y="4042"/>
                        </a:lnTo>
                        <a:cubicBezTo>
                          <a:pt x="13654" y="4220"/>
                          <a:pt x="13391" y="4109"/>
                          <a:pt x="13333" y="3796"/>
                        </a:cubicBezTo>
                        <a:lnTo>
                          <a:pt x="12739" y="569"/>
                        </a:lnTo>
                        <a:cubicBezTo>
                          <a:pt x="12681" y="255"/>
                          <a:pt x="12374" y="0"/>
                          <a:pt x="12056" y="0"/>
                        </a:cubicBezTo>
                        <a:lnTo>
                          <a:pt x="9545" y="0"/>
                        </a:lnTo>
                        <a:cubicBezTo>
                          <a:pt x="9227" y="0"/>
                          <a:pt x="8919" y="255"/>
                          <a:pt x="8861" y="569"/>
                        </a:cubicBezTo>
                        <a:lnTo>
                          <a:pt x="8267" y="3796"/>
                        </a:lnTo>
                        <a:cubicBezTo>
                          <a:pt x="8210" y="4109"/>
                          <a:pt x="7947" y="4219"/>
                          <a:pt x="7682" y="4041"/>
                        </a:cubicBezTo>
                        <a:lnTo>
                          <a:pt x="4939" y="2191"/>
                        </a:lnTo>
                        <a:cubicBezTo>
                          <a:pt x="4676" y="2013"/>
                          <a:pt x="4276" y="2052"/>
                          <a:pt x="4051" y="2276"/>
                        </a:cubicBezTo>
                        <a:lnTo>
                          <a:pt x="2276" y="4051"/>
                        </a:lnTo>
                        <a:cubicBezTo>
                          <a:pt x="2051" y="4277"/>
                          <a:pt x="2012" y="4677"/>
                          <a:pt x="2191" y="4939"/>
                        </a:cubicBezTo>
                        <a:lnTo>
                          <a:pt x="4041" y="7682"/>
                        </a:lnTo>
                        <a:cubicBezTo>
                          <a:pt x="4220" y="7946"/>
                          <a:pt x="4108" y="8209"/>
                          <a:pt x="3796" y="8267"/>
                        </a:cubicBezTo>
                        <a:lnTo>
                          <a:pt x="569" y="8861"/>
                        </a:lnTo>
                        <a:cubicBezTo>
                          <a:pt x="255" y="8919"/>
                          <a:pt x="0" y="9226"/>
                          <a:pt x="0" y="9545"/>
                        </a:cubicBezTo>
                        <a:lnTo>
                          <a:pt x="0" y="12055"/>
                        </a:lnTo>
                        <a:cubicBezTo>
                          <a:pt x="0" y="12373"/>
                          <a:pt x="255" y="12681"/>
                          <a:pt x="569" y="12739"/>
                        </a:cubicBezTo>
                        <a:lnTo>
                          <a:pt x="3796" y="13333"/>
                        </a:lnTo>
                        <a:cubicBezTo>
                          <a:pt x="4110" y="13390"/>
                          <a:pt x="4219" y="13653"/>
                          <a:pt x="4042" y="13917"/>
                        </a:cubicBezTo>
                        <a:lnTo>
                          <a:pt x="2191" y="16661"/>
                        </a:lnTo>
                        <a:cubicBezTo>
                          <a:pt x="2012" y="16925"/>
                          <a:pt x="2051" y="17324"/>
                          <a:pt x="2276" y="17549"/>
                        </a:cubicBezTo>
                        <a:lnTo>
                          <a:pt x="4051" y="19324"/>
                        </a:lnTo>
                        <a:cubicBezTo>
                          <a:pt x="4276" y="19549"/>
                          <a:pt x="4676" y="19589"/>
                          <a:pt x="4939" y="19410"/>
                        </a:cubicBezTo>
                        <a:lnTo>
                          <a:pt x="7682" y="17559"/>
                        </a:lnTo>
                        <a:cubicBezTo>
                          <a:pt x="7946" y="17381"/>
                          <a:pt x="8209" y="17492"/>
                          <a:pt x="8267" y="17804"/>
                        </a:cubicBezTo>
                        <a:lnTo>
                          <a:pt x="8861" y="21031"/>
                        </a:lnTo>
                        <a:cubicBezTo>
                          <a:pt x="8919" y="21345"/>
                          <a:pt x="9226" y="21600"/>
                          <a:pt x="9545" y="21600"/>
                        </a:cubicBezTo>
                        <a:lnTo>
                          <a:pt x="12056" y="21600"/>
                        </a:lnTo>
                        <a:cubicBezTo>
                          <a:pt x="12374" y="21600"/>
                          <a:pt x="12681" y="21345"/>
                          <a:pt x="12739" y="21031"/>
                        </a:cubicBezTo>
                        <a:lnTo>
                          <a:pt x="13333" y="17804"/>
                        </a:lnTo>
                        <a:cubicBezTo>
                          <a:pt x="13390" y="17492"/>
                          <a:pt x="13653" y="17382"/>
                          <a:pt x="13918" y="17559"/>
                        </a:cubicBezTo>
                        <a:lnTo>
                          <a:pt x="16661" y="19410"/>
                        </a:lnTo>
                        <a:cubicBezTo>
                          <a:pt x="16924" y="19589"/>
                          <a:pt x="17324" y="19549"/>
                          <a:pt x="17549" y="19324"/>
                        </a:cubicBezTo>
                        <a:lnTo>
                          <a:pt x="19324" y="17551"/>
                        </a:lnTo>
                        <a:cubicBezTo>
                          <a:pt x="19549" y="17324"/>
                          <a:pt x="19588" y="16925"/>
                          <a:pt x="19409" y="16661"/>
                        </a:cubicBezTo>
                        <a:lnTo>
                          <a:pt x="17559" y="13917"/>
                        </a:lnTo>
                        <a:cubicBezTo>
                          <a:pt x="17380" y="13654"/>
                          <a:pt x="17491" y="13391"/>
                          <a:pt x="17804" y="13333"/>
                        </a:cubicBezTo>
                        <a:lnTo>
                          <a:pt x="21031" y="12739"/>
                        </a:lnTo>
                        <a:cubicBezTo>
                          <a:pt x="21344" y="12681"/>
                          <a:pt x="21600" y="12374"/>
                          <a:pt x="21600" y="12055"/>
                        </a:cubicBezTo>
                        <a:lnTo>
                          <a:pt x="21600" y="9545"/>
                        </a:lnTo>
                        <a:cubicBezTo>
                          <a:pt x="21600" y="9227"/>
                          <a:pt x="21344" y="8919"/>
                          <a:pt x="21031" y="8861"/>
                        </a:cubicBezTo>
                        <a:close/>
                        <a:moveTo>
                          <a:pt x="10826" y="14160"/>
                        </a:moveTo>
                        <a:cubicBezTo>
                          <a:pt x="8974" y="14160"/>
                          <a:pt x="7473" y="12659"/>
                          <a:pt x="7473" y="10807"/>
                        </a:cubicBezTo>
                        <a:cubicBezTo>
                          <a:pt x="7473" y="8956"/>
                          <a:pt x="8974" y="7456"/>
                          <a:pt x="10826" y="7456"/>
                        </a:cubicBezTo>
                        <a:cubicBezTo>
                          <a:pt x="12677" y="7456"/>
                          <a:pt x="14178" y="8956"/>
                          <a:pt x="14178" y="10807"/>
                        </a:cubicBezTo>
                        <a:cubicBezTo>
                          <a:pt x="14178" y="12659"/>
                          <a:pt x="12677" y="14160"/>
                          <a:pt x="10826" y="14160"/>
                        </a:cubicBezTo>
                        <a:close/>
                        <a:moveTo>
                          <a:pt x="10826" y="14160"/>
                        </a:move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algn="ctr"/>
                    <a:endParaRPr sz="1400" dirty="0">
                      <a:solidFill>
                        <a:schemeClr val="bg1">
                          <a:lumMod val="50000"/>
                        </a:schemeClr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18" name="Freeform: Shape 47"/>
                  <p:cNvSpPr/>
                  <p:nvPr/>
                </p:nvSpPr>
                <p:spPr bwMode="auto">
                  <a:xfrm>
                    <a:off x="0" y="143"/>
                    <a:ext cx="431" cy="43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w 21600"/>
                      <a:gd name="T17" fmla="*/ 0 h 21600"/>
                      <a:gd name="T18" fmla="*/ 0 w 21600"/>
                      <a:gd name="T19" fmla="*/ 0 h 21600"/>
                      <a:gd name="T20" fmla="*/ 0 w 21600"/>
                      <a:gd name="T21" fmla="*/ 0 h 21600"/>
                      <a:gd name="T22" fmla="*/ 0 w 21600"/>
                      <a:gd name="T23" fmla="*/ 0 h 21600"/>
                      <a:gd name="T24" fmla="*/ 0 w 21600"/>
                      <a:gd name="T25" fmla="*/ 0 h 21600"/>
                      <a:gd name="T26" fmla="*/ 0 w 21600"/>
                      <a:gd name="T27" fmla="*/ 0 h 21600"/>
                      <a:gd name="T28" fmla="*/ 0 w 21600"/>
                      <a:gd name="T29" fmla="*/ 0 h 21600"/>
                      <a:gd name="T30" fmla="*/ 0 w 21600"/>
                      <a:gd name="T31" fmla="*/ 0 h 21600"/>
                      <a:gd name="T32" fmla="*/ 0 w 21600"/>
                      <a:gd name="T33" fmla="*/ 0 h 21600"/>
                      <a:gd name="T34" fmla="*/ 0 w 21600"/>
                      <a:gd name="T35" fmla="*/ 0 h 21600"/>
                      <a:gd name="T36" fmla="*/ 0 w 21600"/>
                      <a:gd name="T37" fmla="*/ 0 h 21600"/>
                      <a:gd name="T38" fmla="*/ 0 w 21600"/>
                      <a:gd name="T39" fmla="*/ 0 h 21600"/>
                      <a:gd name="T40" fmla="*/ 0 w 21600"/>
                      <a:gd name="T41" fmla="*/ 0 h 21600"/>
                      <a:gd name="T42" fmla="*/ 0 w 21600"/>
                      <a:gd name="T43" fmla="*/ 0 h 21600"/>
                      <a:gd name="T44" fmla="*/ 0 w 21600"/>
                      <a:gd name="T45" fmla="*/ 0 h 21600"/>
                      <a:gd name="T46" fmla="*/ 0 w 21600"/>
                      <a:gd name="T47" fmla="*/ 0 h 21600"/>
                      <a:gd name="T48" fmla="*/ 0 w 21600"/>
                      <a:gd name="T49" fmla="*/ 0 h 21600"/>
                      <a:gd name="T50" fmla="*/ 0 w 21600"/>
                      <a:gd name="T51" fmla="*/ 0 h 21600"/>
                      <a:gd name="T52" fmla="*/ 0 w 21600"/>
                      <a:gd name="T53" fmla="*/ 0 h 21600"/>
                      <a:gd name="T54" fmla="*/ 0 w 21600"/>
                      <a:gd name="T55" fmla="*/ 0 h 21600"/>
                      <a:gd name="T56" fmla="*/ 0 w 21600"/>
                      <a:gd name="T57" fmla="*/ 0 h 21600"/>
                      <a:gd name="T58" fmla="*/ 0 w 21600"/>
                      <a:gd name="T59" fmla="*/ 0 h 21600"/>
                      <a:gd name="T60" fmla="*/ 0 w 21600"/>
                      <a:gd name="T61" fmla="*/ 0 h 21600"/>
                      <a:gd name="T62" fmla="*/ 0 w 21600"/>
                      <a:gd name="T63" fmla="*/ 0 h 21600"/>
                      <a:gd name="T64" fmla="*/ 0 w 21600"/>
                      <a:gd name="T65" fmla="*/ 0 h 21600"/>
                      <a:gd name="T66" fmla="*/ 0 w 21600"/>
                      <a:gd name="T67" fmla="*/ 0 h 21600"/>
                      <a:gd name="T68" fmla="*/ 0 w 21600"/>
                      <a:gd name="T69" fmla="*/ 0 h 21600"/>
                      <a:gd name="T70" fmla="*/ 0 w 21600"/>
                      <a:gd name="T71" fmla="*/ 0 h 21600"/>
                      <a:gd name="T72" fmla="*/ 0 w 21600"/>
                      <a:gd name="T73" fmla="*/ 0 h 21600"/>
                      <a:gd name="T74" fmla="*/ 0 w 21600"/>
                      <a:gd name="T75" fmla="*/ 0 h 21600"/>
                      <a:gd name="T76" fmla="*/ 0 w 21600"/>
                      <a:gd name="T77" fmla="*/ 0 h 21600"/>
                      <a:gd name="T78" fmla="*/ 0 w 21600"/>
                      <a:gd name="T79" fmla="*/ 0 h 21600"/>
                      <a:gd name="T80" fmla="*/ 0 w 21600"/>
                      <a:gd name="T81" fmla="*/ 0 h 21600"/>
                      <a:gd name="T82" fmla="*/ 0 w 21600"/>
                      <a:gd name="T83" fmla="*/ 0 h 21600"/>
                      <a:gd name="T84" fmla="*/ 0 w 21600"/>
                      <a:gd name="T85" fmla="*/ 0 h 21600"/>
                      <a:gd name="T86" fmla="*/ 0 w 21600"/>
                      <a:gd name="T87" fmla="*/ 0 h 21600"/>
                      <a:gd name="T88" fmla="*/ 0 w 21600"/>
                      <a:gd name="T89" fmla="*/ 0 h 21600"/>
                      <a:gd name="T90" fmla="*/ 0 w 21600"/>
                      <a:gd name="T91" fmla="*/ 0 h 21600"/>
                      <a:gd name="T92" fmla="*/ 0 w 21600"/>
                      <a:gd name="T93" fmla="*/ 0 h 21600"/>
                      <a:gd name="T94" fmla="*/ 0 w 21600"/>
                      <a:gd name="T95" fmla="*/ 0 h 21600"/>
                      <a:gd name="T96" fmla="*/ 0 w 21600"/>
                      <a:gd name="T97" fmla="*/ 0 h 21600"/>
                      <a:gd name="T98" fmla="*/ 0 w 21600"/>
                      <a:gd name="T99" fmla="*/ 0 h 21600"/>
                      <a:gd name="T100" fmla="*/ 0 w 21600"/>
                      <a:gd name="T101" fmla="*/ 0 h 21600"/>
                      <a:gd name="T102" fmla="*/ 0 w 21600"/>
                      <a:gd name="T103" fmla="*/ 0 h 21600"/>
                      <a:gd name="T104" fmla="*/ 0 w 21600"/>
                      <a:gd name="T105" fmla="*/ 0 h 21600"/>
                      <a:gd name="T106" fmla="*/ 0 w 21600"/>
                      <a:gd name="T107" fmla="*/ 0 h 21600"/>
                      <a:gd name="T108" fmla="*/ 0 w 21600"/>
                      <a:gd name="T109" fmla="*/ 0 h 21600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21600" h="21600">
                        <a:moveTo>
                          <a:pt x="21032" y="8862"/>
                        </a:moveTo>
                        <a:lnTo>
                          <a:pt x="17805" y="8267"/>
                        </a:lnTo>
                        <a:cubicBezTo>
                          <a:pt x="17492" y="8210"/>
                          <a:pt x="17382" y="7947"/>
                          <a:pt x="17560" y="7684"/>
                        </a:cubicBezTo>
                        <a:lnTo>
                          <a:pt x="19410" y="4940"/>
                        </a:lnTo>
                        <a:cubicBezTo>
                          <a:pt x="19588" y="4676"/>
                          <a:pt x="19550" y="4276"/>
                          <a:pt x="19324" y="4051"/>
                        </a:cubicBezTo>
                        <a:lnTo>
                          <a:pt x="17549" y="2276"/>
                        </a:lnTo>
                        <a:cubicBezTo>
                          <a:pt x="17324" y="2051"/>
                          <a:pt x="16924" y="2013"/>
                          <a:pt x="16661" y="2191"/>
                        </a:cubicBezTo>
                        <a:lnTo>
                          <a:pt x="13917" y="4041"/>
                        </a:lnTo>
                        <a:cubicBezTo>
                          <a:pt x="13653" y="4219"/>
                          <a:pt x="13390" y="4108"/>
                          <a:pt x="13332" y="3796"/>
                        </a:cubicBezTo>
                        <a:lnTo>
                          <a:pt x="12739" y="569"/>
                        </a:lnTo>
                        <a:cubicBezTo>
                          <a:pt x="12681" y="256"/>
                          <a:pt x="12374" y="0"/>
                          <a:pt x="12055" y="0"/>
                        </a:cubicBezTo>
                        <a:lnTo>
                          <a:pt x="9545" y="0"/>
                        </a:lnTo>
                        <a:cubicBezTo>
                          <a:pt x="9226" y="0"/>
                          <a:pt x="8919" y="256"/>
                          <a:pt x="8861" y="569"/>
                        </a:cubicBezTo>
                        <a:lnTo>
                          <a:pt x="8268" y="3796"/>
                        </a:lnTo>
                        <a:cubicBezTo>
                          <a:pt x="8210" y="4108"/>
                          <a:pt x="7947" y="4219"/>
                          <a:pt x="7683" y="4041"/>
                        </a:cubicBezTo>
                        <a:lnTo>
                          <a:pt x="4940" y="2191"/>
                        </a:lnTo>
                        <a:cubicBezTo>
                          <a:pt x="4676" y="2013"/>
                          <a:pt x="4276" y="2051"/>
                          <a:pt x="4051" y="2276"/>
                        </a:cubicBezTo>
                        <a:lnTo>
                          <a:pt x="2276" y="4051"/>
                        </a:lnTo>
                        <a:cubicBezTo>
                          <a:pt x="2051" y="4276"/>
                          <a:pt x="2012" y="4677"/>
                          <a:pt x="2190" y="4940"/>
                        </a:cubicBezTo>
                        <a:lnTo>
                          <a:pt x="4040" y="7684"/>
                        </a:lnTo>
                        <a:cubicBezTo>
                          <a:pt x="4218" y="7947"/>
                          <a:pt x="4108" y="8210"/>
                          <a:pt x="3795" y="8267"/>
                        </a:cubicBezTo>
                        <a:lnTo>
                          <a:pt x="568" y="8862"/>
                        </a:lnTo>
                        <a:cubicBezTo>
                          <a:pt x="256" y="8920"/>
                          <a:pt x="0" y="9227"/>
                          <a:pt x="0" y="9545"/>
                        </a:cubicBezTo>
                        <a:lnTo>
                          <a:pt x="0" y="12055"/>
                        </a:lnTo>
                        <a:cubicBezTo>
                          <a:pt x="0" y="12374"/>
                          <a:pt x="256" y="12681"/>
                          <a:pt x="568" y="12738"/>
                        </a:cubicBezTo>
                        <a:lnTo>
                          <a:pt x="3796" y="13333"/>
                        </a:lnTo>
                        <a:cubicBezTo>
                          <a:pt x="4108" y="13391"/>
                          <a:pt x="4219" y="13654"/>
                          <a:pt x="4041" y="13917"/>
                        </a:cubicBezTo>
                        <a:lnTo>
                          <a:pt x="2190" y="16661"/>
                        </a:lnTo>
                        <a:cubicBezTo>
                          <a:pt x="2012" y="16924"/>
                          <a:pt x="2050" y="17324"/>
                          <a:pt x="2276" y="17549"/>
                        </a:cubicBezTo>
                        <a:lnTo>
                          <a:pt x="4051" y="19324"/>
                        </a:lnTo>
                        <a:cubicBezTo>
                          <a:pt x="4276" y="19549"/>
                          <a:pt x="4676" y="19588"/>
                          <a:pt x="4940" y="19410"/>
                        </a:cubicBezTo>
                        <a:lnTo>
                          <a:pt x="7683" y="17560"/>
                        </a:lnTo>
                        <a:cubicBezTo>
                          <a:pt x="7947" y="17382"/>
                          <a:pt x="8210" y="17493"/>
                          <a:pt x="8268" y="17805"/>
                        </a:cubicBezTo>
                        <a:lnTo>
                          <a:pt x="8861" y="21031"/>
                        </a:lnTo>
                        <a:cubicBezTo>
                          <a:pt x="8919" y="21344"/>
                          <a:pt x="9226" y="21600"/>
                          <a:pt x="9545" y="21600"/>
                        </a:cubicBezTo>
                        <a:lnTo>
                          <a:pt x="12055" y="21600"/>
                        </a:lnTo>
                        <a:cubicBezTo>
                          <a:pt x="12374" y="21600"/>
                          <a:pt x="12681" y="21344"/>
                          <a:pt x="12739" y="21031"/>
                        </a:cubicBezTo>
                        <a:lnTo>
                          <a:pt x="13332" y="17805"/>
                        </a:lnTo>
                        <a:cubicBezTo>
                          <a:pt x="13390" y="17492"/>
                          <a:pt x="13653" y="17381"/>
                          <a:pt x="13917" y="17560"/>
                        </a:cubicBezTo>
                        <a:lnTo>
                          <a:pt x="16661" y="19410"/>
                        </a:lnTo>
                        <a:cubicBezTo>
                          <a:pt x="16924" y="19588"/>
                          <a:pt x="17324" y="19550"/>
                          <a:pt x="17549" y="19324"/>
                        </a:cubicBezTo>
                        <a:lnTo>
                          <a:pt x="19324" y="17550"/>
                        </a:lnTo>
                        <a:cubicBezTo>
                          <a:pt x="19549" y="17324"/>
                          <a:pt x="19588" y="16924"/>
                          <a:pt x="19410" y="16661"/>
                        </a:cubicBezTo>
                        <a:lnTo>
                          <a:pt x="17559" y="13917"/>
                        </a:lnTo>
                        <a:cubicBezTo>
                          <a:pt x="17381" y="13654"/>
                          <a:pt x="17492" y="13391"/>
                          <a:pt x="17804" y="13333"/>
                        </a:cubicBezTo>
                        <a:lnTo>
                          <a:pt x="21032" y="12738"/>
                        </a:lnTo>
                        <a:cubicBezTo>
                          <a:pt x="21344" y="12681"/>
                          <a:pt x="21600" y="12374"/>
                          <a:pt x="21600" y="12055"/>
                        </a:cubicBezTo>
                        <a:lnTo>
                          <a:pt x="21600" y="9545"/>
                        </a:lnTo>
                        <a:cubicBezTo>
                          <a:pt x="21600" y="9227"/>
                          <a:pt x="21344" y="8920"/>
                          <a:pt x="21032" y="8862"/>
                        </a:cubicBezTo>
                        <a:close/>
                        <a:moveTo>
                          <a:pt x="10799" y="14712"/>
                        </a:moveTo>
                        <a:cubicBezTo>
                          <a:pt x="8643" y="14712"/>
                          <a:pt x="6896" y="12964"/>
                          <a:pt x="6896" y="10809"/>
                        </a:cubicBezTo>
                        <a:cubicBezTo>
                          <a:pt x="6896" y="8654"/>
                          <a:pt x="8643" y="6907"/>
                          <a:pt x="10799" y="6907"/>
                        </a:cubicBezTo>
                        <a:cubicBezTo>
                          <a:pt x="12954" y="6907"/>
                          <a:pt x="14701" y="8654"/>
                          <a:pt x="14701" y="10809"/>
                        </a:cubicBezTo>
                        <a:cubicBezTo>
                          <a:pt x="14701" y="12964"/>
                          <a:pt x="12954" y="14712"/>
                          <a:pt x="10799" y="14712"/>
                        </a:cubicBezTo>
                        <a:close/>
                        <a:moveTo>
                          <a:pt x="10799" y="14712"/>
                        </a:move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algn="ctr"/>
                    <a:endParaRPr sz="1400" dirty="0">
                      <a:solidFill>
                        <a:schemeClr val="bg1">
                          <a:lumMod val="50000"/>
                        </a:schemeClr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  <p:grpSp>
              <p:nvGrpSpPr>
                <p:cNvPr id="11" name="Group 48"/>
                <p:cNvGrpSpPr/>
                <p:nvPr/>
              </p:nvGrpSpPr>
              <p:grpSpPr bwMode="auto">
                <a:xfrm>
                  <a:off x="10396480" y="4495199"/>
                  <a:ext cx="369031" cy="456596"/>
                  <a:chOff x="0" y="0"/>
                  <a:chExt cx="464" cy="573"/>
                </a:xfrm>
                <a:solidFill>
                  <a:srgbClr val="FFFFFF"/>
                </a:solidFill>
                <a:effectLst/>
              </p:grpSpPr>
              <p:sp>
                <p:nvSpPr>
                  <p:cNvPr id="15" name="Freeform: Shape 49"/>
                  <p:cNvSpPr/>
                  <p:nvPr/>
                </p:nvSpPr>
                <p:spPr bwMode="auto">
                  <a:xfrm>
                    <a:off x="88" y="24"/>
                    <a:ext cx="376" cy="322"/>
                  </a:xfrm>
                  <a:custGeom>
                    <a:avLst/>
                    <a:gdLst>
                      <a:gd name="T0" fmla="*/ 0 w 21115"/>
                      <a:gd name="T1" fmla="*/ 0 h 18556"/>
                      <a:gd name="T2" fmla="*/ 0 w 21115"/>
                      <a:gd name="T3" fmla="*/ 0 h 18556"/>
                      <a:gd name="T4" fmla="*/ 0 w 21115"/>
                      <a:gd name="T5" fmla="*/ 0 h 18556"/>
                      <a:gd name="T6" fmla="*/ 0 w 21115"/>
                      <a:gd name="T7" fmla="*/ 0 h 18556"/>
                      <a:gd name="T8" fmla="*/ 0 w 21115"/>
                      <a:gd name="T9" fmla="*/ 0 h 18556"/>
                      <a:gd name="T10" fmla="*/ 0 w 21115"/>
                      <a:gd name="T11" fmla="*/ 0 h 18556"/>
                      <a:gd name="T12" fmla="*/ 0 w 21115"/>
                      <a:gd name="T13" fmla="*/ 0 h 18556"/>
                      <a:gd name="T14" fmla="*/ 0 w 21115"/>
                      <a:gd name="T15" fmla="*/ 0 h 18556"/>
                      <a:gd name="T16" fmla="*/ 0 w 21115"/>
                      <a:gd name="T17" fmla="*/ 0 h 18556"/>
                      <a:gd name="T18" fmla="*/ 0 w 21115"/>
                      <a:gd name="T19" fmla="*/ 0 h 18556"/>
                      <a:gd name="T20" fmla="*/ 0 w 21115"/>
                      <a:gd name="T21" fmla="*/ 0 h 1855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21115" h="18556">
                        <a:moveTo>
                          <a:pt x="20779" y="3635"/>
                        </a:moveTo>
                        <a:cubicBezTo>
                          <a:pt x="20779" y="3635"/>
                          <a:pt x="16054" y="3835"/>
                          <a:pt x="13538" y="4151"/>
                        </a:cubicBezTo>
                        <a:cubicBezTo>
                          <a:pt x="12114" y="4330"/>
                          <a:pt x="13006" y="1476"/>
                          <a:pt x="13006" y="911"/>
                        </a:cubicBezTo>
                        <a:cubicBezTo>
                          <a:pt x="13006" y="-1684"/>
                          <a:pt x="0" y="2094"/>
                          <a:pt x="0" y="2094"/>
                        </a:cubicBezTo>
                        <a:lnTo>
                          <a:pt x="0" y="17384"/>
                        </a:lnTo>
                        <a:cubicBezTo>
                          <a:pt x="0" y="17384"/>
                          <a:pt x="988" y="17824"/>
                          <a:pt x="2373" y="17286"/>
                        </a:cubicBezTo>
                        <a:cubicBezTo>
                          <a:pt x="5889" y="15919"/>
                          <a:pt x="11968" y="13959"/>
                          <a:pt x="10988" y="17189"/>
                        </a:cubicBezTo>
                        <a:cubicBezTo>
                          <a:pt x="10160" y="19916"/>
                          <a:pt x="20491" y="17722"/>
                          <a:pt x="20491" y="17722"/>
                        </a:cubicBezTo>
                        <a:cubicBezTo>
                          <a:pt x="20491" y="17722"/>
                          <a:pt x="19749" y="12037"/>
                          <a:pt x="20675" y="8735"/>
                        </a:cubicBezTo>
                        <a:cubicBezTo>
                          <a:pt x="21600" y="5433"/>
                          <a:pt x="20779" y="3635"/>
                          <a:pt x="20779" y="3635"/>
                        </a:cubicBezTo>
                        <a:close/>
                        <a:moveTo>
                          <a:pt x="20779" y="3635"/>
                        </a:move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algn="ctr"/>
                    <a:endParaRPr sz="1400" dirty="0">
                      <a:solidFill>
                        <a:schemeClr val="bg1">
                          <a:lumMod val="50000"/>
                        </a:schemeClr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  <p:sp>
                <p:nvSpPr>
                  <p:cNvPr id="16" name="Freeform: Shape 50"/>
                  <p:cNvSpPr/>
                  <p:nvPr/>
                </p:nvSpPr>
                <p:spPr bwMode="auto">
                  <a:xfrm>
                    <a:off x="0" y="0"/>
                    <a:ext cx="56" cy="57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1600" h="21600">
                        <a:moveTo>
                          <a:pt x="21600" y="1065"/>
                        </a:moveTo>
                        <a:cubicBezTo>
                          <a:pt x="21600" y="477"/>
                          <a:pt x="16763" y="0"/>
                          <a:pt x="10802" y="0"/>
                        </a:cubicBezTo>
                        <a:cubicBezTo>
                          <a:pt x="4834" y="0"/>
                          <a:pt x="0" y="477"/>
                          <a:pt x="0" y="1065"/>
                        </a:cubicBezTo>
                        <a:lnTo>
                          <a:pt x="0" y="21600"/>
                        </a:lnTo>
                        <a:lnTo>
                          <a:pt x="21600" y="21600"/>
                        </a:lnTo>
                        <a:lnTo>
                          <a:pt x="21600" y="1065"/>
                        </a:lnTo>
                        <a:close/>
                        <a:moveTo>
                          <a:pt x="21600" y="1065"/>
                        </a:moveTo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anchor="ctr"/>
                  <a:lstStyle/>
                  <a:p>
                    <a:pPr algn="ctr"/>
                    <a:endParaRPr sz="1400" dirty="0">
                      <a:solidFill>
                        <a:schemeClr val="bg1">
                          <a:lumMod val="50000"/>
                        </a:schemeClr>
                      </a:solidFill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</p:txBody>
              </p:sp>
            </p:grpSp>
          </p:grpSp>
          <p:grpSp>
            <p:nvGrpSpPr>
              <p:cNvPr id="32" name="组合 31"/>
              <p:cNvGrpSpPr/>
              <p:nvPr/>
            </p:nvGrpSpPr>
            <p:grpSpPr>
              <a:xfrm>
                <a:off x="4618" y="3037"/>
                <a:ext cx="1256" cy="1256"/>
                <a:chOff x="3529981" y="507683"/>
                <a:chExt cx="598350" cy="598350"/>
              </a:xfrm>
            </p:grpSpPr>
            <p:sp>
              <p:nvSpPr>
                <p:cNvPr id="33" name="椭圆 32"/>
                <p:cNvSpPr/>
                <p:nvPr/>
              </p:nvSpPr>
              <p:spPr>
                <a:xfrm>
                  <a:off x="3529981" y="507683"/>
                  <a:ext cx="598350" cy="59835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1">
                        <a:lumMod val="95000"/>
                        <a:lumOff val="5000"/>
                      </a:schemeClr>
                    </a:gs>
                    <a:gs pos="0">
                      <a:schemeClr val="bg1">
                        <a:lumMod val="75000"/>
                      </a:schemeClr>
                    </a:gs>
                    <a:gs pos="70000">
                      <a:srgbClr val="FAFAFA"/>
                    </a:gs>
                  </a:gsLst>
                  <a:lin ang="8100000" scaled="1"/>
                  <a:tileRect/>
                </a:gradFill>
                <a:ln w="25400">
                  <a:solidFill>
                    <a:schemeClr val="bg1"/>
                  </a:solidFill>
                </a:ln>
                <a:effectLst>
                  <a:outerShdw blurRad="254000" dist="190500" dir="8100000" algn="tr" rotWithShape="0">
                    <a:prstClr val="black">
                      <a:alpha val="15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135">
                    <a:solidFill>
                      <a:schemeClr val="accent2"/>
                    </a:solidFill>
                    <a:latin typeface="Arial" panose="020B0604020202020204" pitchFamily="34" charset="0"/>
                    <a:ea typeface="微软雅黑" panose="020B0503020204020204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4" name="TextBox 4"/>
                <p:cNvSpPr txBox="1"/>
                <p:nvPr/>
              </p:nvSpPr>
              <p:spPr>
                <a:xfrm>
                  <a:off x="3575138" y="557418"/>
                  <a:ext cx="532711" cy="498880"/>
                </a:xfrm>
                <a:prstGeom prst="rect">
                  <a:avLst/>
                </a:prstGeom>
                <a:noFill/>
              </p:spPr>
              <p:txBody>
                <a:bodyPr wrap="none" rtlCol="0" anchor="ctr">
                  <a:spAutoFit/>
                </a:bodyPr>
                <a:lstStyle/>
                <a:p>
                  <a:pPr algn="ctr"/>
                  <a:r>
                    <a:rPr lang="en-US" altLang="zh-CN" sz="3730" dirty="0">
                      <a:solidFill>
                        <a:schemeClr val="accent2"/>
                      </a:solidFill>
                      <a:effectLst>
                        <a:innerShdw blurRad="63500" dist="50800" dir="18900000">
                          <a:prstClr val="black">
                            <a:alpha val="30000"/>
                          </a:prstClr>
                        </a:innerShdw>
                      </a:effectLst>
                      <a:latin typeface="Arial" panose="020B0604020202020204" pitchFamily="34" charset="0"/>
                      <a:ea typeface="微软雅黑" panose="020B0503020204020204" charset="-122"/>
                      <a:cs typeface="Arial" panose="020B0604020202020204" pitchFamily="34" charset="0"/>
                    </a:rPr>
                    <a:t>01</a:t>
                  </a:r>
                  <a:endParaRPr lang="zh-CN" altLang="en-US" sz="3730" dirty="0">
                    <a:solidFill>
                      <a:schemeClr val="accent2"/>
                    </a:solidFill>
                    <a:effectLst>
                      <a:innerShdw blurRad="63500" dist="50800" dir="18900000">
                        <a:prstClr val="black">
                          <a:alpha val="30000"/>
                        </a:prstClr>
                      </a:innerShdw>
                    </a:effectLst>
                    <a:latin typeface="Arial" panose="020B0604020202020204" pitchFamily="34" charset="0"/>
                    <a:ea typeface="微软雅黑" panose="020B0503020204020204" charset="-122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41" name="组合 40"/>
            <p:cNvGrpSpPr/>
            <p:nvPr/>
          </p:nvGrpSpPr>
          <p:grpSpPr>
            <a:xfrm>
              <a:off x="12532" y="7005"/>
              <a:ext cx="1256" cy="1256"/>
              <a:chOff x="3529981" y="507683"/>
              <a:chExt cx="598350" cy="598350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3529981" y="507683"/>
                <a:ext cx="598350" cy="59835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lumOff val="5000"/>
                    </a:schemeClr>
                  </a:gs>
                  <a:gs pos="0">
                    <a:schemeClr val="bg1">
                      <a:lumMod val="75000"/>
                    </a:schemeClr>
                  </a:gs>
                  <a:gs pos="70000">
                    <a:srgbClr val="FAFAFA"/>
                  </a:gs>
                </a:gsLst>
                <a:lin ang="8100000" scaled="1"/>
                <a:tileRect/>
              </a:gradFill>
              <a:ln w="25400">
                <a:solidFill>
                  <a:schemeClr val="bg1"/>
                </a:solidFill>
              </a:ln>
              <a:effectLst>
                <a:outerShdw blurRad="254000" dist="190500" dir="8100000" algn="tr" rotWithShape="0">
                  <a:prstClr val="black">
                    <a:alpha val="15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135">
                  <a:solidFill>
                    <a:schemeClr val="accent2"/>
                  </a:solidFill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Box 51"/>
              <p:cNvSpPr txBox="1"/>
              <p:nvPr/>
            </p:nvSpPr>
            <p:spPr>
              <a:xfrm>
                <a:off x="3569460" y="581676"/>
                <a:ext cx="532711" cy="498880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algn="ctr"/>
                <a:r>
                  <a:rPr lang="en-US" altLang="zh-CN" sz="3730" dirty="0">
                    <a:solidFill>
                      <a:schemeClr val="accent2"/>
                    </a:solidFill>
                    <a:effectLst>
                      <a:innerShdw blurRad="63500" dist="50800" dir="18900000">
                        <a:prstClr val="black">
                          <a:alpha val="30000"/>
                        </a:prstClr>
                      </a:innerShdw>
                    </a:effectLst>
                    <a:latin typeface="Arial" panose="020B0604020202020204" pitchFamily="34" charset="0"/>
                    <a:ea typeface="微软雅黑" panose="020B0503020204020204" charset="-122"/>
                    <a:cs typeface="Arial" panose="020B0604020202020204" pitchFamily="34" charset="0"/>
                  </a:rPr>
                  <a:t>02</a:t>
                </a:r>
                <a:endParaRPr lang="zh-CN" altLang="en-US" sz="3730" dirty="0">
                  <a:solidFill>
                    <a:schemeClr val="accent2"/>
                  </a:solidFill>
                  <a:effectLst>
                    <a:innerShdw blurRad="63500" dist="50800" dir="18900000">
                      <a:prstClr val="black">
                        <a:alpha val="30000"/>
                      </a:prstClr>
                    </a:innerShdw>
                  </a:effectLst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A44A7319-B847-41D0-AC74-BDC332B89039}"/>
              </a:ext>
            </a:extLst>
          </p:cNvPr>
          <p:cNvSpPr/>
          <p:nvPr/>
        </p:nvSpPr>
        <p:spPr>
          <a:xfrm>
            <a:off x="7112294" y="237825"/>
            <a:ext cx="3582241" cy="830997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zh-CN" altLang="en-US" sz="4800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sym typeface="+mn-ea"/>
              </a:rPr>
              <a:t>有向线段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Freeform 7"/>
          <p:cNvSpPr/>
          <p:nvPr/>
        </p:nvSpPr>
        <p:spPr bwMode="auto">
          <a:xfrm>
            <a:off x="3774017" y="758825"/>
            <a:ext cx="690034" cy="264584"/>
          </a:xfrm>
          <a:custGeom>
            <a:avLst/>
            <a:gdLst>
              <a:gd name="T0" fmla="*/ 159 w 162"/>
              <a:gd name="T1" fmla="*/ 62 h 62"/>
              <a:gd name="T2" fmla="*/ 161 w 162"/>
              <a:gd name="T3" fmla="*/ 54 h 62"/>
              <a:gd name="T4" fmla="*/ 137 w 162"/>
              <a:gd name="T5" fmla="*/ 26 h 62"/>
              <a:gd name="T6" fmla="*/ 121 w 162"/>
              <a:gd name="T7" fmla="*/ 30 h 62"/>
              <a:gd name="T8" fmla="*/ 121 w 162"/>
              <a:gd name="T9" fmla="*/ 28 h 62"/>
              <a:gd name="T10" fmla="*/ 121 w 162"/>
              <a:gd name="T11" fmla="*/ 27 h 62"/>
              <a:gd name="T12" fmla="*/ 121 w 162"/>
              <a:gd name="T13" fmla="*/ 22 h 62"/>
              <a:gd name="T14" fmla="*/ 119 w 162"/>
              <a:gd name="T15" fmla="*/ 16 h 62"/>
              <a:gd name="T16" fmla="*/ 118 w 162"/>
              <a:gd name="T17" fmla="*/ 15 h 62"/>
              <a:gd name="T18" fmla="*/ 118 w 162"/>
              <a:gd name="T19" fmla="*/ 15 h 62"/>
              <a:gd name="T20" fmla="*/ 118 w 162"/>
              <a:gd name="T21" fmla="*/ 15 h 62"/>
              <a:gd name="T22" fmla="*/ 115 w 162"/>
              <a:gd name="T23" fmla="*/ 9 h 62"/>
              <a:gd name="T24" fmla="*/ 109 w 162"/>
              <a:gd name="T25" fmla="*/ 5 h 62"/>
              <a:gd name="T26" fmla="*/ 97 w 162"/>
              <a:gd name="T27" fmla="*/ 0 h 62"/>
              <a:gd name="T28" fmla="*/ 83 w 162"/>
              <a:gd name="T29" fmla="*/ 3 h 62"/>
              <a:gd name="T30" fmla="*/ 73 w 162"/>
              <a:gd name="T31" fmla="*/ 12 h 62"/>
              <a:gd name="T32" fmla="*/ 70 w 162"/>
              <a:gd name="T33" fmla="*/ 18 h 62"/>
              <a:gd name="T34" fmla="*/ 69 w 162"/>
              <a:gd name="T35" fmla="*/ 24 h 62"/>
              <a:gd name="T36" fmla="*/ 58 w 162"/>
              <a:gd name="T37" fmla="*/ 21 h 62"/>
              <a:gd name="T38" fmla="*/ 52 w 162"/>
              <a:gd name="T39" fmla="*/ 21 h 62"/>
              <a:gd name="T40" fmla="*/ 41 w 162"/>
              <a:gd name="T41" fmla="*/ 26 h 62"/>
              <a:gd name="T42" fmla="*/ 33 w 162"/>
              <a:gd name="T43" fmla="*/ 43 h 62"/>
              <a:gd name="T44" fmla="*/ 32 w 162"/>
              <a:gd name="T45" fmla="*/ 43 h 62"/>
              <a:gd name="T46" fmla="*/ 32 w 162"/>
              <a:gd name="T47" fmla="*/ 43 h 62"/>
              <a:gd name="T48" fmla="*/ 32 w 162"/>
              <a:gd name="T49" fmla="*/ 43 h 62"/>
              <a:gd name="T50" fmla="*/ 1 w 162"/>
              <a:gd name="T51" fmla="*/ 59 h 62"/>
              <a:gd name="T52" fmla="*/ 0 w 162"/>
              <a:gd name="T53" fmla="*/ 62 h 62"/>
              <a:gd name="T54" fmla="*/ 159 w 162"/>
              <a:gd name="T55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162" h="62">
                <a:moveTo>
                  <a:pt x="159" y="62"/>
                </a:moveTo>
                <a:cubicBezTo>
                  <a:pt x="160" y="59"/>
                  <a:pt x="161" y="57"/>
                  <a:pt x="161" y="54"/>
                </a:cubicBezTo>
                <a:cubicBezTo>
                  <a:pt x="162" y="40"/>
                  <a:pt x="151" y="26"/>
                  <a:pt x="137" y="26"/>
                </a:cubicBezTo>
                <a:cubicBezTo>
                  <a:pt x="131" y="26"/>
                  <a:pt x="125" y="27"/>
                  <a:pt x="121" y="30"/>
                </a:cubicBezTo>
                <a:cubicBezTo>
                  <a:pt x="121" y="30"/>
                  <a:pt x="121" y="29"/>
                  <a:pt x="121" y="28"/>
                </a:cubicBezTo>
                <a:cubicBezTo>
                  <a:pt x="121" y="28"/>
                  <a:pt x="121" y="27"/>
                  <a:pt x="121" y="27"/>
                </a:cubicBezTo>
                <a:cubicBezTo>
                  <a:pt x="121" y="25"/>
                  <a:pt x="121" y="24"/>
                  <a:pt x="121" y="22"/>
                </a:cubicBezTo>
                <a:cubicBezTo>
                  <a:pt x="120" y="20"/>
                  <a:pt x="120" y="18"/>
                  <a:pt x="119" y="16"/>
                </a:cubicBezTo>
                <a:cubicBezTo>
                  <a:pt x="119" y="16"/>
                  <a:pt x="119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3"/>
                  <a:pt x="117" y="12"/>
                  <a:pt x="115" y="9"/>
                </a:cubicBezTo>
                <a:cubicBezTo>
                  <a:pt x="113" y="7"/>
                  <a:pt x="111" y="6"/>
                  <a:pt x="109" y="5"/>
                </a:cubicBezTo>
                <a:cubicBezTo>
                  <a:pt x="106" y="2"/>
                  <a:pt x="101" y="1"/>
                  <a:pt x="97" y="0"/>
                </a:cubicBezTo>
                <a:cubicBezTo>
                  <a:pt x="92" y="0"/>
                  <a:pt x="88" y="1"/>
                  <a:pt x="83" y="3"/>
                </a:cubicBezTo>
                <a:cubicBezTo>
                  <a:pt x="79" y="5"/>
                  <a:pt x="76" y="8"/>
                  <a:pt x="73" y="12"/>
                </a:cubicBezTo>
                <a:cubicBezTo>
                  <a:pt x="72" y="14"/>
                  <a:pt x="71" y="16"/>
                  <a:pt x="70" y="18"/>
                </a:cubicBezTo>
                <a:cubicBezTo>
                  <a:pt x="69" y="20"/>
                  <a:pt x="69" y="22"/>
                  <a:pt x="69" y="24"/>
                </a:cubicBezTo>
                <a:cubicBezTo>
                  <a:pt x="66" y="22"/>
                  <a:pt x="62" y="21"/>
                  <a:pt x="58" y="21"/>
                </a:cubicBezTo>
                <a:cubicBezTo>
                  <a:pt x="56" y="21"/>
                  <a:pt x="54" y="21"/>
                  <a:pt x="52" y="21"/>
                </a:cubicBezTo>
                <a:cubicBezTo>
                  <a:pt x="48" y="22"/>
                  <a:pt x="44" y="24"/>
                  <a:pt x="41" y="26"/>
                </a:cubicBezTo>
                <a:cubicBezTo>
                  <a:pt x="36" y="31"/>
                  <a:pt x="33" y="36"/>
                  <a:pt x="33" y="43"/>
                </a:cubicBezTo>
                <a:cubicBezTo>
                  <a:pt x="33" y="43"/>
                  <a:pt x="32" y="43"/>
                  <a:pt x="32" y="43"/>
                </a:cubicBezTo>
                <a:cubicBezTo>
                  <a:pt x="30" y="43"/>
                  <a:pt x="28" y="43"/>
                  <a:pt x="32" y="43"/>
                </a:cubicBezTo>
                <a:cubicBezTo>
                  <a:pt x="32" y="43"/>
                  <a:pt x="32" y="43"/>
                  <a:pt x="32" y="43"/>
                </a:cubicBezTo>
                <a:cubicBezTo>
                  <a:pt x="20" y="41"/>
                  <a:pt x="6" y="45"/>
                  <a:pt x="1" y="59"/>
                </a:cubicBezTo>
                <a:cubicBezTo>
                  <a:pt x="1" y="60"/>
                  <a:pt x="1" y="61"/>
                  <a:pt x="0" y="62"/>
                </a:cubicBezTo>
                <a:lnTo>
                  <a:pt x="159" y="62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3080" name="Freeform 8"/>
          <p:cNvSpPr/>
          <p:nvPr/>
        </p:nvSpPr>
        <p:spPr bwMode="auto">
          <a:xfrm>
            <a:off x="-624417" y="1681693"/>
            <a:ext cx="2108202" cy="802218"/>
          </a:xfrm>
          <a:custGeom>
            <a:avLst/>
            <a:gdLst>
              <a:gd name="T0" fmla="*/ 488 w 496"/>
              <a:gd name="T1" fmla="*/ 189 h 189"/>
              <a:gd name="T2" fmla="*/ 493 w 496"/>
              <a:gd name="T3" fmla="*/ 165 h 189"/>
              <a:gd name="T4" fmla="*/ 419 w 496"/>
              <a:gd name="T5" fmla="*/ 79 h 189"/>
              <a:gd name="T6" fmla="*/ 370 w 496"/>
              <a:gd name="T7" fmla="*/ 92 h 189"/>
              <a:gd name="T8" fmla="*/ 370 w 496"/>
              <a:gd name="T9" fmla="*/ 87 h 189"/>
              <a:gd name="T10" fmla="*/ 370 w 496"/>
              <a:gd name="T11" fmla="*/ 83 h 189"/>
              <a:gd name="T12" fmla="*/ 369 w 496"/>
              <a:gd name="T13" fmla="*/ 67 h 189"/>
              <a:gd name="T14" fmla="*/ 363 w 496"/>
              <a:gd name="T15" fmla="*/ 49 h 189"/>
              <a:gd name="T16" fmla="*/ 362 w 496"/>
              <a:gd name="T17" fmla="*/ 46 h 189"/>
              <a:gd name="T18" fmla="*/ 362 w 496"/>
              <a:gd name="T19" fmla="*/ 46 h 189"/>
              <a:gd name="T20" fmla="*/ 362 w 496"/>
              <a:gd name="T21" fmla="*/ 46 h 189"/>
              <a:gd name="T22" fmla="*/ 350 w 496"/>
              <a:gd name="T23" fmla="*/ 28 h 189"/>
              <a:gd name="T24" fmla="*/ 335 w 496"/>
              <a:gd name="T25" fmla="*/ 14 h 189"/>
              <a:gd name="T26" fmla="*/ 296 w 496"/>
              <a:gd name="T27" fmla="*/ 1 h 189"/>
              <a:gd name="T28" fmla="*/ 255 w 496"/>
              <a:gd name="T29" fmla="*/ 9 h 189"/>
              <a:gd name="T30" fmla="*/ 223 w 496"/>
              <a:gd name="T31" fmla="*/ 36 h 189"/>
              <a:gd name="T32" fmla="*/ 214 w 496"/>
              <a:gd name="T33" fmla="*/ 55 h 189"/>
              <a:gd name="T34" fmla="*/ 210 w 496"/>
              <a:gd name="T35" fmla="*/ 73 h 189"/>
              <a:gd name="T36" fmla="*/ 178 w 496"/>
              <a:gd name="T37" fmla="*/ 63 h 189"/>
              <a:gd name="T38" fmla="*/ 159 w 496"/>
              <a:gd name="T39" fmla="*/ 64 h 189"/>
              <a:gd name="T40" fmla="*/ 123 w 496"/>
              <a:gd name="T41" fmla="*/ 81 h 189"/>
              <a:gd name="T42" fmla="*/ 99 w 496"/>
              <a:gd name="T43" fmla="*/ 131 h 189"/>
              <a:gd name="T44" fmla="*/ 98 w 496"/>
              <a:gd name="T45" fmla="*/ 132 h 189"/>
              <a:gd name="T46" fmla="*/ 97 w 496"/>
              <a:gd name="T47" fmla="*/ 133 h 189"/>
              <a:gd name="T48" fmla="*/ 97 w 496"/>
              <a:gd name="T49" fmla="*/ 133 h 189"/>
              <a:gd name="T50" fmla="*/ 2 w 496"/>
              <a:gd name="T51" fmla="*/ 180 h 189"/>
              <a:gd name="T52" fmla="*/ 0 w 496"/>
              <a:gd name="T53" fmla="*/ 189 h 189"/>
              <a:gd name="T54" fmla="*/ 488 w 496"/>
              <a:gd name="T55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96" h="189">
                <a:moveTo>
                  <a:pt x="488" y="189"/>
                </a:moveTo>
                <a:cubicBezTo>
                  <a:pt x="491" y="182"/>
                  <a:pt x="493" y="174"/>
                  <a:pt x="493" y="165"/>
                </a:cubicBezTo>
                <a:cubicBezTo>
                  <a:pt x="496" y="124"/>
                  <a:pt x="463" y="79"/>
                  <a:pt x="419" y="79"/>
                </a:cubicBezTo>
                <a:cubicBezTo>
                  <a:pt x="401" y="79"/>
                  <a:pt x="384" y="84"/>
                  <a:pt x="370" y="92"/>
                </a:cubicBezTo>
                <a:cubicBezTo>
                  <a:pt x="370" y="91"/>
                  <a:pt x="370" y="89"/>
                  <a:pt x="370" y="87"/>
                </a:cubicBezTo>
                <a:cubicBezTo>
                  <a:pt x="370" y="86"/>
                  <a:pt x="370" y="84"/>
                  <a:pt x="370" y="83"/>
                </a:cubicBezTo>
                <a:cubicBezTo>
                  <a:pt x="371" y="78"/>
                  <a:pt x="370" y="72"/>
                  <a:pt x="369" y="67"/>
                </a:cubicBezTo>
                <a:cubicBezTo>
                  <a:pt x="368" y="61"/>
                  <a:pt x="366" y="55"/>
                  <a:pt x="363" y="49"/>
                </a:cubicBezTo>
                <a:cubicBezTo>
                  <a:pt x="363" y="48"/>
                  <a:pt x="363" y="47"/>
                  <a:pt x="362" y="46"/>
                </a:cubicBezTo>
                <a:cubicBezTo>
                  <a:pt x="362" y="46"/>
                  <a:pt x="362" y="46"/>
                  <a:pt x="362" y="46"/>
                </a:cubicBezTo>
                <a:cubicBezTo>
                  <a:pt x="362" y="46"/>
                  <a:pt x="362" y="46"/>
                  <a:pt x="362" y="46"/>
                </a:cubicBezTo>
                <a:cubicBezTo>
                  <a:pt x="360" y="41"/>
                  <a:pt x="357" y="37"/>
                  <a:pt x="350" y="28"/>
                </a:cubicBezTo>
                <a:cubicBezTo>
                  <a:pt x="346" y="22"/>
                  <a:pt x="340" y="18"/>
                  <a:pt x="335" y="14"/>
                </a:cubicBezTo>
                <a:cubicBezTo>
                  <a:pt x="323" y="6"/>
                  <a:pt x="310" y="2"/>
                  <a:pt x="296" y="1"/>
                </a:cubicBezTo>
                <a:cubicBezTo>
                  <a:pt x="281" y="0"/>
                  <a:pt x="268" y="2"/>
                  <a:pt x="255" y="9"/>
                </a:cubicBezTo>
                <a:cubicBezTo>
                  <a:pt x="242" y="15"/>
                  <a:pt x="231" y="24"/>
                  <a:pt x="223" y="36"/>
                </a:cubicBezTo>
                <a:cubicBezTo>
                  <a:pt x="220" y="43"/>
                  <a:pt x="217" y="49"/>
                  <a:pt x="214" y="55"/>
                </a:cubicBezTo>
                <a:cubicBezTo>
                  <a:pt x="212" y="61"/>
                  <a:pt x="211" y="67"/>
                  <a:pt x="210" y="73"/>
                </a:cubicBezTo>
                <a:cubicBezTo>
                  <a:pt x="200" y="67"/>
                  <a:pt x="189" y="64"/>
                  <a:pt x="178" y="63"/>
                </a:cubicBezTo>
                <a:cubicBezTo>
                  <a:pt x="171" y="63"/>
                  <a:pt x="165" y="64"/>
                  <a:pt x="159" y="64"/>
                </a:cubicBezTo>
                <a:cubicBezTo>
                  <a:pt x="145" y="67"/>
                  <a:pt x="133" y="72"/>
                  <a:pt x="123" y="81"/>
                </a:cubicBezTo>
                <a:cubicBezTo>
                  <a:pt x="109" y="94"/>
                  <a:pt x="100" y="112"/>
                  <a:pt x="99" y="131"/>
                </a:cubicBezTo>
                <a:cubicBezTo>
                  <a:pt x="98" y="131"/>
                  <a:pt x="98" y="132"/>
                  <a:pt x="98" y="132"/>
                </a:cubicBezTo>
                <a:cubicBezTo>
                  <a:pt x="92" y="131"/>
                  <a:pt x="86" y="130"/>
                  <a:pt x="97" y="133"/>
                </a:cubicBezTo>
                <a:cubicBezTo>
                  <a:pt x="97" y="133"/>
                  <a:pt x="97" y="133"/>
                  <a:pt x="97" y="133"/>
                </a:cubicBezTo>
                <a:cubicBezTo>
                  <a:pt x="59" y="125"/>
                  <a:pt x="17" y="137"/>
                  <a:pt x="2" y="180"/>
                </a:cubicBezTo>
                <a:cubicBezTo>
                  <a:pt x="1" y="183"/>
                  <a:pt x="0" y="186"/>
                  <a:pt x="0" y="189"/>
                </a:cubicBezTo>
                <a:lnTo>
                  <a:pt x="488" y="189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3081" name="Freeform 9"/>
          <p:cNvSpPr/>
          <p:nvPr/>
        </p:nvSpPr>
        <p:spPr bwMode="auto">
          <a:xfrm>
            <a:off x="2762251" y="5284259"/>
            <a:ext cx="1153582" cy="438151"/>
          </a:xfrm>
          <a:custGeom>
            <a:avLst/>
            <a:gdLst>
              <a:gd name="T0" fmla="*/ 266 w 271"/>
              <a:gd name="T1" fmla="*/ 103 h 103"/>
              <a:gd name="T2" fmla="*/ 269 w 271"/>
              <a:gd name="T3" fmla="*/ 90 h 103"/>
              <a:gd name="T4" fmla="*/ 229 w 271"/>
              <a:gd name="T5" fmla="*/ 43 h 103"/>
              <a:gd name="T6" fmla="*/ 202 w 271"/>
              <a:gd name="T7" fmla="*/ 51 h 103"/>
              <a:gd name="T8" fmla="*/ 202 w 271"/>
              <a:gd name="T9" fmla="*/ 48 h 103"/>
              <a:gd name="T10" fmla="*/ 202 w 271"/>
              <a:gd name="T11" fmla="*/ 45 h 103"/>
              <a:gd name="T12" fmla="*/ 202 w 271"/>
              <a:gd name="T13" fmla="*/ 37 h 103"/>
              <a:gd name="T14" fmla="*/ 199 w 271"/>
              <a:gd name="T15" fmla="*/ 27 h 103"/>
              <a:gd name="T16" fmla="*/ 198 w 271"/>
              <a:gd name="T17" fmla="*/ 25 h 103"/>
              <a:gd name="T18" fmla="*/ 198 w 271"/>
              <a:gd name="T19" fmla="*/ 25 h 103"/>
              <a:gd name="T20" fmla="*/ 198 w 271"/>
              <a:gd name="T21" fmla="*/ 25 h 103"/>
              <a:gd name="T22" fmla="*/ 191 w 271"/>
              <a:gd name="T23" fmla="*/ 15 h 103"/>
              <a:gd name="T24" fmla="*/ 183 w 271"/>
              <a:gd name="T25" fmla="*/ 8 h 103"/>
              <a:gd name="T26" fmla="*/ 162 w 271"/>
              <a:gd name="T27" fmla="*/ 1 h 103"/>
              <a:gd name="T28" fmla="*/ 139 w 271"/>
              <a:gd name="T29" fmla="*/ 5 h 103"/>
              <a:gd name="T30" fmla="*/ 122 w 271"/>
              <a:gd name="T31" fmla="*/ 20 h 103"/>
              <a:gd name="T32" fmla="*/ 117 w 271"/>
              <a:gd name="T33" fmla="*/ 30 h 103"/>
              <a:gd name="T34" fmla="*/ 115 w 271"/>
              <a:gd name="T35" fmla="*/ 40 h 103"/>
              <a:gd name="T36" fmla="*/ 97 w 271"/>
              <a:gd name="T37" fmla="*/ 35 h 103"/>
              <a:gd name="T38" fmla="*/ 87 w 271"/>
              <a:gd name="T39" fmla="*/ 35 h 103"/>
              <a:gd name="T40" fmla="*/ 68 w 271"/>
              <a:gd name="T41" fmla="*/ 45 h 103"/>
              <a:gd name="T42" fmla="*/ 54 w 271"/>
              <a:gd name="T43" fmla="*/ 72 h 103"/>
              <a:gd name="T44" fmla="*/ 54 w 271"/>
              <a:gd name="T45" fmla="*/ 72 h 103"/>
              <a:gd name="T46" fmla="*/ 53 w 271"/>
              <a:gd name="T47" fmla="*/ 73 h 103"/>
              <a:gd name="T48" fmla="*/ 53 w 271"/>
              <a:gd name="T49" fmla="*/ 73 h 103"/>
              <a:gd name="T50" fmla="*/ 1 w 271"/>
              <a:gd name="T51" fmla="*/ 98 h 103"/>
              <a:gd name="T52" fmla="*/ 0 w 271"/>
              <a:gd name="T53" fmla="*/ 103 h 103"/>
              <a:gd name="T54" fmla="*/ 266 w 271"/>
              <a:gd name="T55" fmla="*/ 103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1" h="103">
                <a:moveTo>
                  <a:pt x="266" y="103"/>
                </a:moveTo>
                <a:cubicBezTo>
                  <a:pt x="268" y="99"/>
                  <a:pt x="269" y="95"/>
                  <a:pt x="269" y="90"/>
                </a:cubicBezTo>
                <a:cubicBezTo>
                  <a:pt x="271" y="68"/>
                  <a:pt x="253" y="43"/>
                  <a:pt x="229" y="43"/>
                </a:cubicBezTo>
                <a:cubicBezTo>
                  <a:pt x="219" y="43"/>
                  <a:pt x="210" y="46"/>
                  <a:pt x="202" y="51"/>
                </a:cubicBezTo>
                <a:cubicBezTo>
                  <a:pt x="202" y="50"/>
                  <a:pt x="202" y="49"/>
                  <a:pt x="202" y="48"/>
                </a:cubicBezTo>
                <a:cubicBezTo>
                  <a:pt x="202" y="47"/>
                  <a:pt x="202" y="46"/>
                  <a:pt x="202" y="45"/>
                </a:cubicBezTo>
                <a:cubicBezTo>
                  <a:pt x="203" y="43"/>
                  <a:pt x="202" y="40"/>
                  <a:pt x="202" y="37"/>
                </a:cubicBezTo>
                <a:cubicBezTo>
                  <a:pt x="201" y="33"/>
                  <a:pt x="200" y="30"/>
                  <a:pt x="199" y="27"/>
                </a:cubicBezTo>
                <a:cubicBezTo>
                  <a:pt x="198" y="26"/>
                  <a:pt x="198" y="26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7" y="23"/>
                  <a:pt x="195" y="20"/>
                  <a:pt x="191" y="15"/>
                </a:cubicBezTo>
                <a:cubicBezTo>
                  <a:pt x="189" y="12"/>
                  <a:pt x="186" y="10"/>
                  <a:pt x="183" y="8"/>
                </a:cubicBezTo>
                <a:cubicBezTo>
                  <a:pt x="176" y="4"/>
                  <a:pt x="169" y="1"/>
                  <a:pt x="162" y="1"/>
                </a:cubicBezTo>
                <a:cubicBezTo>
                  <a:pt x="154" y="0"/>
                  <a:pt x="146" y="2"/>
                  <a:pt x="139" y="5"/>
                </a:cubicBezTo>
                <a:cubicBezTo>
                  <a:pt x="132" y="9"/>
                  <a:pt x="126" y="14"/>
                  <a:pt x="122" y="20"/>
                </a:cubicBezTo>
                <a:cubicBezTo>
                  <a:pt x="120" y="23"/>
                  <a:pt x="119" y="27"/>
                  <a:pt x="117" y="30"/>
                </a:cubicBezTo>
                <a:cubicBezTo>
                  <a:pt x="116" y="33"/>
                  <a:pt x="115" y="37"/>
                  <a:pt x="115" y="40"/>
                </a:cubicBezTo>
                <a:cubicBezTo>
                  <a:pt x="109" y="37"/>
                  <a:pt x="104" y="35"/>
                  <a:pt x="97" y="35"/>
                </a:cubicBezTo>
                <a:cubicBezTo>
                  <a:pt x="94" y="35"/>
                  <a:pt x="90" y="35"/>
                  <a:pt x="87" y="35"/>
                </a:cubicBezTo>
                <a:cubicBezTo>
                  <a:pt x="80" y="37"/>
                  <a:pt x="73" y="40"/>
                  <a:pt x="68" y="45"/>
                </a:cubicBezTo>
                <a:cubicBezTo>
                  <a:pt x="60" y="51"/>
                  <a:pt x="55" y="61"/>
                  <a:pt x="54" y="72"/>
                </a:cubicBezTo>
                <a:cubicBezTo>
                  <a:pt x="54" y="72"/>
                  <a:pt x="54" y="72"/>
                  <a:pt x="54" y="72"/>
                </a:cubicBezTo>
                <a:cubicBezTo>
                  <a:pt x="50" y="72"/>
                  <a:pt x="47" y="71"/>
                  <a:pt x="53" y="73"/>
                </a:cubicBezTo>
                <a:cubicBezTo>
                  <a:pt x="53" y="73"/>
                  <a:pt x="53" y="73"/>
                  <a:pt x="53" y="73"/>
                </a:cubicBezTo>
                <a:cubicBezTo>
                  <a:pt x="33" y="68"/>
                  <a:pt x="9" y="75"/>
                  <a:pt x="1" y="98"/>
                </a:cubicBezTo>
                <a:cubicBezTo>
                  <a:pt x="1" y="100"/>
                  <a:pt x="0" y="102"/>
                  <a:pt x="0" y="103"/>
                </a:cubicBezTo>
                <a:lnTo>
                  <a:pt x="266" y="103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/>
          <a:lstStyle/>
          <a:p>
            <a:endParaRPr lang="zh-CN" altLang="en-US" sz="1705"/>
          </a:p>
        </p:txBody>
      </p:sp>
      <p:grpSp>
        <p:nvGrpSpPr>
          <p:cNvPr id="3084" name="Group 12"/>
          <p:cNvGrpSpPr/>
          <p:nvPr/>
        </p:nvGrpSpPr>
        <p:grpSpPr bwMode="auto">
          <a:xfrm>
            <a:off x="658284" y="716493"/>
            <a:ext cx="383116" cy="378884"/>
            <a:chOff x="223" y="203"/>
            <a:chExt cx="213" cy="211"/>
          </a:xfrm>
          <a:solidFill>
            <a:schemeClr val="accent3"/>
          </a:solidFill>
        </p:grpSpPr>
        <p:sp>
          <p:nvSpPr>
            <p:cNvPr id="3082" name="Freeform 10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  <p:sp>
          <p:nvSpPr>
            <p:cNvPr id="3083" name="Oval 11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</p:grpSp>
      <p:grpSp>
        <p:nvGrpSpPr>
          <p:cNvPr id="3086" name="Group 14"/>
          <p:cNvGrpSpPr/>
          <p:nvPr/>
        </p:nvGrpSpPr>
        <p:grpSpPr bwMode="auto">
          <a:xfrm rot="631247">
            <a:off x="2275417" y="1431925"/>
            <a:ext cx="270933" cy="262466"/>
            <a:chOff x="223" y="203"/>
            <a:chExt cx="213" cy="211"/>
          </a:xfrm>
          <a:solidFill>
            <a:schemeClr val="accent3"/>
          </a:solidFill>
        </p:grpSpPr>
        <p:sp>
          <p:nvSpPr>
            <p:cNvPr id="3087" name="Freeform 15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  <p:sp>
          <p:nvSpPr>
            <p:cNvPr id="3088" name="Oval 16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</p:grpSp>
      <p:grpSp>
        <p:nvGrpSpPr>
          <p:cNvPr id="3089" name="Group 17"/>
          <p:cNvGrpSpPr/>
          <p:nvPr/>
        </p:nvGrpSpPr>
        <p:grpSpPr bwMode="auto">
          <a:xfrm rot="631247">
            <a:off x="4222751" y="3573992"/>
            <a:ext cx="368300" cy="355600"/>
            <a:chOff x="223" y="203"/>
            <a:chExt cx="213" cy="211"/>
          </a:xfrm>
          <a:solidFill>
            <a:schemeClr val="accent3"/>
          </a:solidFill>
        </p:grpSpPr>
        <p:sp>
          <p:nvSpPr>
            <p:cNvPr id="3090" name="Freeform 18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  <p:sp>
          <p:nvSpPr>
            <p:cNvPr id="3091" name="Oval 19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</p:grpSp>
      <p:grpSp>
        <p:nvGrpSpPr>
          <p:cNvPr id="3092" name="Group 20"/>
          <p:cNvGrpSpPr/>
          <p:nvPr/>
        </p:nvGrpSpPr>
        <p:grpSpPr bwMode="auto">
          <a:xfrm rot="631247">
            <a:off x="719666" y="4581525"/>
            <a:ext cx="270933" cy="262466"/>
            <a:chOff x="223" y="203"/>
            <a:chExt cx="213" cy="211"/>
          </a:xfrm>
          <a:solidFill>
            <a:schemeClr val="accent3"/>
          </a:solidFill>
        </p:grpSpPr>
        <p:sp>
          <p:nvSpPr>
            <p:cNvPr id="3093" name="Freeform 21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  <p:sp>
          <p:nvSpPr>
            <p:cNvPr id="3094" name="Oval 22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705"/>
            </a:p>
          </p:txBody>
        </p:sp>
      </p:grpSp>
      <p:pic>
        <p:nvPicPr>
          <p:cNvPr id="3095" name="Picture 23" descr="未标题-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341967" y="2337859"/>
            <a:ext cx="2480733" cy="2760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组合 31"/>
          <p:cNvGrpSpPr/>
          <p:nvPr/>
        </p:nvGrpSpPr>
        <p:grpSpPr>
          <a:xfrm>
            <a:off x="4549840" y="286955"/>
            <a:ext cx="797406" cy="797406"/>
            <a:chOff x="3529981" y="507683"/>
            <a:chExt cx="598350" cy="598350"/>
          </a:xfrm>
        </p:grpSpPr>
        <p:sp>
          <p:nvSpPr>
            <p:cNvPr id="33" name="椭圆 32"/>
            <p:cNvSpPr/>
            <p:nvPr/>
          </p:nvSpPr>
          <p:spPr>
            <a:xfrm>
              <a:off x="3529981" y="507683"/>
              <a:ext cx="598350" cy="5983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lumOff val="5000"/>
                  </a:schemeClr>
                </a:gs>
                <a:gs pos="0">
                  <a:schemeClr val="bg1">
                    <a:lumMod val="75000"/>
                  </a:schemeClr>
                </a:gs>
                <a:gs pos="70000">
                  <a:srgbClr val="FAFAFA"/>
                </a:gs>
              </a:gsLst>
              <a:lin ang="8100000" scaled="1"/>
              <a:tileRect/>
            </a:gradFill>
            <a:ln w="25400">
              <a:solidFill>
                <a:schemeClr val="bg1"/>
              </a:solidFill>
            </a:ln>
            <a:effectLst>
              <a:outerShdw blurRad="254000" dist="190500" dir="8100000" algn="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35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  <p:sp>
          <p:nvSpPr>
            <p:cNvPr id="34" name="TextBox 4"/>
            <p:cNvSpPr txBox="1"/>
            <p:nvPr/>
          </p:nvSpPr>
          <p:spPr>
            <a:xfrm>
              <a:off x="3575138" y="557418"/>
              <a:ext cx="532711" cy="498880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altLang="zh-CN" sz="3730" dirty="0">
                  <a:solidFill>
                    <a:schemeClr val="accent2"/>
                  </a:solidFill>
                  <a:effectLst>
                    <a:innerShdw blurRad="63500" dist="50800" dir="18900000">
                      <a:prstClr val="black">
                        <a:alpha val="30000"/>
                      </a:prstClr>
                    </a:innerShdw>
                  </a:effectLst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rPr>
                <a:t>03</a:t>
              </a:r>
              <a:endParaRPr lang="zh-CN" altLang="en-US" sz="3730" dirty="0">
                <a:solidFill>
                  <a:schemeClr val="accent2"/>
                </a:solidFill>
                <a:effectLst>
                  <a:innerShdw blurRad="63500" dist="50800" dir="18900000">
                    <a:prstClr val="black">
                      <a:alpha val="30000"/>
                    </a:prstClr>
                  </a:innerShdw>
                </a:effectLst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4550324" y="3598149"/>
            <a:ext cx="797406" cy="797406"/>
            <a:chOff x="3529981" y="507683"/>
            <a:chExt cx="598350" cy="598350"/>
          </a:xfrm>
        </p:grpSpPr>
        <p:sp>
          <p:nvSpPr>
            <p:cNvPr id="42" name="椭圆 41"/>
            <p:cNvSpPr/>
            <p:nvPr/>
          </p:nvSpPr>
          <p:spPr>
            <a:xfrm>
              <a:off x="3529981" y="507683"/>
              <a:ext cx="598350" cy="59835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lumOff val="5000"/>
                  </a:schemeClr>
                </a:gs>
                <a:gs pos="0">
                  <a:schemeClr val="bg1">
                    <a:lumMod val="75000"/>
                  </a:schemeClr>
                </a:gs>
                <a:gs pos="70000">
                  <a:srgbClr val="FAFAFA"/>
                </a:gs>
              </a:gsLst>
              <a:lin ang="8100000" scaled="1"/>
              <a:tileRect/>
            </a:gradFill>
            <a:ln w="25400">
              <a:solidFill>
                <a:schemeClr val="bg1"/>
              </a:solidFill>
            </a:ln>
            <a:effectLst>
              <a:outerShdw blurRad="254000" dist="190500" dir="8100000" algn="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35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  <p:sp>
          <p:nvSpPr>
            <p:cNvPr id="43" name="TextBox 51"/>
            <p:cNvSpPr txBox="1"/>
            <p:nvPr/>
          </p:nvSpPr>
          <p:spPr>
            <a:xfrm>
              <a:off x="3569460" y="581676"/>
              <a:ext cx="532711" cy="498880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altLang="zh-CN" sz="3730" dirty="0">
                  <a:solidFill>
                    <a:schemeClr val="accent2"/>
                  </a:solidFill>
                  <a:effectLst>
                    <a:innerShdw blurRad="63500" dist="50800" dir="18900000">
                      <a:prstClr val="black">
                        <a:alpha val="30000"/>
                      </a:prstClr>
                    </a:innerShdw>
                  </a:effectLst>
                  <a:latin typeface="Arial" panose="020B0604020202020204" pitchFamily="34" charset="0"/>
                  <a:ea typeface="微软雅黑" panose="020B0503020204020204" charset="-122"/>
                  <a:cs typeface="Arial" panose="020B0604020202020204" pitchFamily="34" charset="0"/>
                </a:rPr>
                <a:t>04</a:t>
              </a:r>
              <a:endParaRPr lang="zh-CN" altLang="en-US" sz="3730" dirty="0">
                <a:solidFill>
                  <a:schemeClr val="accent2"/>
                </a:solidFill>
                <a:effectLst>
                  <a:innerShdw blurRad="63500" dist="50800" dir="18900000">
                    <a:prstClr val="black">
                      <a:alpha val="30000"/>
                    </a:prstClr>
                  </a:innerShdw>
                </a:effectLst>
                <a:latin typeface="Arial" panose="020B0604020202020204" pitchFamily="34" charset="0"/>
                <a:ea typeface="微软雅黑" panose="020B0503020204020204" charset="-122"/>
                <a:cs typeface="Arial" panose="020B0604020202020204" pitchFamily="34" charset="0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5640670" y="448389"/>
            <a:ext cx="6344285" cy="523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什么是有向线段？</a:t>
            </a:r>
            <a:endParaRPr lang="zh-CN" altLang="en-US" sz="2800" b="1" dirty="0">
              <a:solidFill>
                <a:schemeClr val="accent2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562942" y="3862934"/>
            <a:ext cx="6010910" cy="523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如何表示有向线段？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D46CD1E-AED6-447D-8B8C-9113D8422C2D}"/>
              </a:ext>
            </a:extLst>
          </p:cNvPr>
          <p:cNvSpPr/>
          <p:nvPr/>
        </p:nvSpPr>
        <p:spPr>
          <a:xfrm>
            <a:off x="5562942" y="1162335"/>
            <a:ext cx="341632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带有方向的线段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E2921C60-76A8-499C-BE7B-3FBFB710D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74" y="-107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0688B4B-1C12-4814-9DB6-838AEB8966BC}"/>
              </a:ext>
            </a:extLst>
          </p:cNvPr>
          <p:cNvGrpSpPr/>
          <p:nvPr/>
        </p:nvGrpSpPr>
        <p:grpSpPr>
          <a:xfrm>
            <a:off x="4300392" y="4583543"/>
            <a:ext cx="7366119" cy="954107"/>
            <a:chOff x="4210385" y="4977516"/>
            <a:chExt cx="7366119" cy="954107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9BF2A87-E6A0-475C-94C4-7A79306C793E}"/>
                </a:ext>
              </a:extLst>
            </p:cNvPr>
            <p:cNvSpPr/>
            <p:nvPr/>
          </p:nvSpPr>
          <p:spPr>
            <a:xfrm>
              <a:off x="4210385" y="4977516"/>
              <a:ext cx="7366119" cy="95410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zh-CN" altLang="en-US" sz="280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在有向线段的终点处画上箭头表示它的方向，</a:t>
              </a:r>
              <a:endParaRPr lang="en-US" altLang="zh-CN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80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以</a:t>
              </a:r>
              <a:r>
                <a:rPr lang="en-US" altLang="zh-CN" sz="280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80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为起点，</a:t>
              </a:r>
              <a:r>
                <a:rPr lang="en-US" altLang="zh-CN" sz="280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 sz="280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为终点的有向线段记作</a:t>
              </a:r>
              <a:endParaRPr lang="zh-CN" alt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92B31AEC-8C3B-4495-877C-26C648EAE5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316981"/>
                </p:ext>
              </p:extLst>
            </p:nvPr>
          </p:nvGraphicFramePr>
          <p:xfrm>
            <a:off x="10051221" y="5367067"/>
            <a:ext cx="603526" cy="48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5" imgW="253800" imgH="203040" progId="Equation.DSMT4">
                    <p:embed/>
                  </p:oleObj>
                </mc:Choice>
                <mc:Fallback>
                  <p:oleObj name="Equation" r:id="rId5" imgW="25380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1221" y="5367067"/>
                          <a:ext cx="603526" cy="4825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7E1B55A-45F0-49ED-A889-4F30EC076078}"/>
              </a:ext>
            </a:extLst>
          </p:cNvPr>
          <p:cNvGrpSpPr/>
          <p:nvPr/>
        </p:nvGrpSpPr>
        <p:grpSpPr>
          <a:xfrm>
            <a:off x="5904517" y="5820163"/>
            <a:ext cx="2524488" cy="576213"/>
            <a:chOff x="6096000" y="5666806"/>
            <a:chExt cx="2524488" cy="576213"/>
          </a:xfrm>
        </p:grpSpPr>
        <p:sp>
          <p:nvSpPr>
            <p:cNvPr id="13" name="箭头: 右 12">
              <a:extLst>
                <a:ext uri="{FF2B5EF4-FFF2-40B4-BE49-F238E27FC236}">
                  <a16:creationId xmlns:a16="http://schemas.microsoft.com/office/drawing/2014/main" id="{854A0E7E-5937-4828-9E3C-C0C55E29F9A3}"/>
                </a:ext>
              </a:extLst>
            </p:cNvPr>
            <p:cNvSpPr/>
            <p:nvPr/>
          </p:nvSpPr>
          <p:spPr>
            <a:xfrm>
              <a:off x="6438874" y="5666806"/>
              <a:ext cx="1838739" cy="1172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FA0F900D-1849-4D7E-9173-FE9D4A0DD8C7}"/>
                </a:ext>
              </a:extLst>
            </p:cNvPr>
            <p:cNvSpPr/>
            <p:nvPr/>
          </p:nvSpPr>
          <p:spPr>
            <a:xfrm>
              <a:off x="6096000" y="5666806"/>
              <a:ext cx="434009" cy="5232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zh-CN" altLang="en-US" sz="28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9C9B996B-129A-461B-A045-60CD416832FA}"/>
                </a:ext>
              </a:extLst>
            </p:cNvPr>
            <p:cNvSpPr/>
            <p:nvPr/>
          </p:nvSpPr>
          <p:spPr>
            <a:xfrm>
              <a:off x="8146248" y="5719799"/>
              <a:ext cx="4742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endParaRPr lang="zh-CN" altLang="en-US" sz="28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6" name="标题 1">
            <a:extLst>
              <a:ext uri="{FF2B5EF4-FFF2-40B4-BE49-F238E27FC236}">
                <a16:creationId xmlns:a16="http://schemas.microsoft.com/office/drawing/2014/main" id="{8AA31DBA-31FF-4629-8303-76DAABD92901}"/>
              </a:ext>
            </a:extLst>
          </p:cNvPr>
          <p:cNvSpPr txBox="1">
            <a:spLocks/>
          </p:cNvSpPr>
          <p:nvPr/>
        </p:nvSpPr>
        <p:spPr>
          <a:xfrm>
            <a:off x="4119034" y="1889083"/>
            <a:ext cx="7366119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B050"/>
                </a:solidFill>
              </a:rPr>
              <a:t>有向线段包含三要素：起点、方向和长度；</a:t>
            </a:r>
          </a:p>
        </p:txBody>
      </p:sp>
      <p:sp>
        <p:nvSpPr>
          <p:cNvPr id="38" name="标题 1">
            <a:extLst>
              <a:ext uri="{FF2B5EF4-FFF2-40B4-BE49-F238E27FC236}">
                <a16:creationId xmlns:a16="http://schemas.microsoft.com/office/drawing/2014/main" id="{AA1618E6-F0D5-4D97-8377-3DA350356598}"/>
              </a:ext>
            </a:extLst>
          </p:cNvPr>
          <p:cNvSpPr txBox="1">
            <a:spLocks/>
          </p:cNvSpPr>
          <p:nvPr/>
        </p:nvSpPr>
        <p:spPr>
          <a:xfrm>
            <a:off x="4119034" y="2531127"/>
            <a:ext cx="7728837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5307B2"/>
                </a:solidFill>
              </a:rPr>
              <a:t>知道了有向线段的起点，方向和长度，它的终点唯一确定了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0">
        <p14:flip dir="r"/>
      </p:transition>
    </mc:Choice>
    <mc:Fallback xmlns="">
      <p:transition spd="slow" advTm="0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9" presetID="2" presetClass="entr" presetSubtype="3" fill="hold" nodeType="after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41" dur="12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42" dur="12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7" presetID="2" presetClass="entr" presetSubtype="3" fill="hold" nodeType="after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59" dur="1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60" dur="1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26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87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2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93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94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5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96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7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98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9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00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079" grpId="0" bldLvl="0" animBg="1"/>
          <p:bldP spid="3080" grpId="0" bldLvl="0" animBg="1"/>
          <p:bldP spid="3081" grpId="0" bldLvl="0" animBg="1"/>
          <p:bldP spid="35" grpId="0"/>
          <p:bldP spid="37" grpId="0"/>
          <p:bldP spid="3" grpId="0"/>
          <p:bldP spid="36" grpId="0"/>
          <p:bldP spid="3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9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30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307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308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08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9" presetID="2" presetClass="entr" presetSubtype="3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2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25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5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7" presetID="2" presetClass="entr" presetSubtype="3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9" dur="1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0" dur="1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42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6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16" presetClass="entr" presetSubtype="2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82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3" fill="hold">
                          <p:stCondLst>
                            <p:cond delay="indefinite"/>
                          </p:stCondLst>
                          <p:childTnLst>
                            <p:par>
                              <p:cTn id="8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5" presetID="26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87" dur="58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1822" tmFilter="0,0; 0.14,0.36; 0.43,0.73; 0.71,0.91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2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664" tmFilter="0.0,0.0; 0.25,0.07; 0.50,0.2; 0.75,0.467; 1.0,1.0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3">
                                              <p:val>
                                                <p:fltVal val="0.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0" dur="664" tmFilter="0, 0; 0.125,0.2665; 0.25,0.4; 0.375,0.465; 0.5,0.5;  0.625,0.535; 0.75,0.6; 0.875,0.7335; 1,1">
                                              <p:stCondLst>
                                                <p:cond delay="66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9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1" dur="332" tmFilter="0, 0; 0.125,0.2665; 0.25,0.4; 0.375,0.465; 0.5,0.5;  0.625,0.535; 0.75,0.6; 0.875,0.7335; 1,1">
                                              <p:stCondLst>
                                                <p:cond delay="132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27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2" dur="164" tmFilter="0, 0; 0.125,0.2665; 0.25,0.4; 0.375,0.465; 0.5,0.5;  0.625,0.535; 0.75,0.6; 0.875,0.7335; 1,1">
                                              <p:stCondLst>
                                                <p:cond delay="1656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 fmla="#ppt_y-sin(pi*$)/81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1"/>
                                              </p:val>
                                            </p:tav>
                                          </p:tavLst>
                                        </p:anim>
                                        <p:animScale>
                                          <p:cBhvr>
                                            <p:cTn id="93" dur="26">
                                              <p:stCondLst>
                                                <p:cond delay="65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60000"/>
                                        </p:animScale>
                                        <p:animScale>
                                          <p:cBhvr>
                                            <p:cTn id="94" dur="166" decel="50000">
                                              <p:stCondLst>
                                                <p:cond delay="676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5" dur="26">
                                              <p:stCondLst>
                                                <p:cond delay="1312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80000"/>
                                        </p:animScale>
                                        <p:animScale>
                                          <p:cBhvr>
                                            <p:cTn id="96" dur="166" decel="50000">
                                              <p:stCondLst>
                                                <p:cond delay="133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7" dur="26">
                                              <p:stCondLst>
                                                <p:cond delay="1642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90000"/>
                                        </p:animScale>
                                        <p:animScale>
                                          <p:cBhvr>
                                            <p:cTn id="98" dur="166" decel="50000">
                                              <p:stCondLst>
                                                <p:cond delay="166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  <p:animScale>
                                          <p:cBhvr>
                                            <p:cTn id="99" dur="26">
                                              <p:stCondLst>
                                                <p:cond delay="1808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95000"/>
                                        </p:animScale>
                                        <p:animScale>
                                          <p:cBhvr>
                                            <p:cTn id="100" dur="166" decel="50000">
                                              <p:stCondLst>
                                                <p:cond delay="1834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to x="100000" y="1000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079" grpId="0" bldLvl="0" animBg="1"/>
          <p:bldP spid="3080" grpId="0" bldLvl="0" animBg="1"/>
          <p:bldP spid="3081" grpId="0" bldLvl="0" animBg="1"/>
          <p:bldP spid="35" grpId="0"/>
          <p:bldP spid="37" grpId="0"/>
          <p:bldP spid="3" grpId="0"/>
          <p:bldP spid="36" grpId="0"/>
          <p:bldP spid="38" grpId="0"/>
        </p:bld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BBDAFF-A9CD-4425-9AD2-A5911CFFD89F}"/>
              </a:ext>
            </a:extLst>
          </p:cNvPr>
          <p:cNvSpPr txBox="1">
            <a:spLocks/>
          </p:cNvSpPr>
          <p:nvPr/>
        </p:nvSpPr>
        <p:spPr>
          <a:xfrm>
            <a:off x="498432" y="419709"/>
            <a:ext cx="3637764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solidFill>
                  <a:srgbClr val="FF0000"/>
                </a:solidFill>
              </a:rPr>
              <a:t>2</a:t>
            </a:r>
            <a:r>
              <a:rPr lang="zh-CN" altLang="en-US" sz="3600" dirty="0">
                <a:solidFill>
                  <a:srgbClr val="FF0000"/>
                </a:solidFill>
              </a:rPr>
              <a:t>、向量表示：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B0712AF-02A9-48BA-AD01-F97989425DD6}"/>
              </a:ext>
            </a:extLst>
          </p:cNvPr>
          <p:cNvGrpSpPr/>
          <p:nvPr/>
        </p:nvGrpSpPr>
        <p:grpSpPr>
          <a:xfrm>
            <a:off x="816442" y="1495917"/>
            <a:ext cx="10852237" cy="667050"/>
            <a:chOff x="412706" y="3918150"/>
            <a:chExt cx="10852237" cy="667050"/>
          </a:xfrm>
        </p:grpSpPr>
        <p:sp>
          <p:nvSpPr>
            <p:cNvPr id="3" name="标题 1">
              <a:extLst>
                <a:ext uri="{FF2B5EF4-FFF2-40B4-BE49-F238E27FC236}">
                  <a16:creationId xmlns:a16="http://schemas.microsoft.com/office/drawing/2014/main" id="{6113645F-1152-4EDA-9F19-60C44FF3E493}"/>
                </a:ext>
              </a:extLst>
            </p:cNvPr>
            <p:cNvSpPr txBox="1">
              <a:spLocks/>
            </p:cNvSpPr>
            <p:nvPr/>
          </p:nvSpPr>
          <p:spPr>
            <a:xfrm>
              <a:off x="412706" y="3937200"/>
              <a:ext cx="10852237" cy="648000"/>
            </a:xfrm>
            <a:prstGeom prst="rect">
              <a:avLst/>
            </a:prstGeom>
          </p:spPr>
          <p:txBody>
            <a:bodyPr/>
            <a:lstStyle>
              <a:lvl1pPr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buNone/>
                <a:defRPr sz="2800" b="1" u="none" strike="noStrike" kern="1200" cap="none" spc="200" normalizeH="0">
                  <a:solidFill>
                    <a:schemeClr val="tx1"/>
                  </a:solidFill>
                  <a:uFillTx/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dirty="0"/>
                <a:t>向量可以用有向线段    表示，我们把这个向量记作：向量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CA680BB-012E-4E21-97E0-D959AC736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900910"/>
                </p:ext>
              </p:extLst>
            </p:nvPr>
          </p:nvGraphicFramePr>
          <p:xfrm>
            <a:off x="3850446" y="3918150"/>
            <a:ext cx="603526" cy="48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5" name="Equation" r:id="rId3" imgW="253800" imgH="203040" progId="Equation.DSMT4">
                    <p:embed/>
                  </p:oleObj>
                </mc:Choice>
                <mc:Fallback>
                  <p:oleObj name="Equation" r:id="rId3" imgW="253800" imgH="2030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2B31AEC-8C3B-4495-877C-26C648EAE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446" y="3918150"/>
                          <a:ext cx="603526" cy="4825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7A23C3B-119E-4746-8788-52E805E83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215812"/>
                </p:ext>
              </p:extLst>
            </p:nvPr>
          </p:nvGraphicFramePr>
          <p:xfrm>
            <a:off x="10127421" y="3937200"/>
            <a:ext cx="603526" cy="482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6" name="Equation" r:id="rId3" imgW="253800" imgH="203040" progId="Equation.DSMT4">
                    <p:embed/>
                  </p:oleObj>
                </mc:Choice>
                <mc:Fallback>
                  <p:oleObj name="Equation" r:id="rId3" imgW="253800" imgH="2030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2B31AEC-8C3B-4495-877C-26C648EAE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7421" y="3937200"/>
                          <a:ext cx="603526" cy="4825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0180987-DF20-444D-8B9A-D0B3863B054C}"/>
              </a:ext>
            </a:extLst>
          </p:cNvPr>
          <p:cNvGrpSpPr/>
          <p:nvPr/>
        </p:nvGrpSpPr>
        <p:grpSpPr>
          <a:xfrm>
            <a:off x="710132" y="2462134"/>
            <a:ext cx="10283869" cy="1418625"/>
            <a:chOff x="888956" y="4953599"/>
            <a:chExt cx="10283869" cy="1418625"/>
          </a:xfrm>
        </p:grpSpPr>
        <p:sp>
          <p:nvSpPr>
            <p:cNvPr id="10" name="标题 1">
              <a:extLst>
                <a:ext uri="{FF2B5EF4-FFF2-40B4-BE49-F238E27FC236}">
                  <a16:creationId xmlns:a16="http://schemas.microsoft.com/office/drawing/2014/main" id="{979E4D50-24A4-4C86-978B-719FD1005261}"/>
                </a:ext>
              </a:extLst>
            </p:cNvPr>
            <p:cNvSpPr txBox="1">
              <a:spLocks/>
            </p:cNvSpPr>
            <p:nvPr/>
          </p:nvSpPr>
          <p:spPr>
            <a:xfrm>
              <a:off x="888956" y="4953599"/>
              <a:ext cx="10283869" cy="1418625"/>
            </a:xfrm>
            <a:prstGeom prst="rect">
              <a:avLst/>
            </a:prstGeom>
          </p:spPr>
          <p:txBody>
            <a:bodyPr/>
            <a:lstStyle>
              <a:lvl1pPr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buNone/>
                <a:defRPr sz="2800" b="1" u="none" strike="noStrike" kern="1200" cap="none" spc="200" normalizeH="0">
                  <a:solidFill>
                    <a:schemeClr val="tx1"/>
                  </a:solidFill>
                  <a:uFillTx/>
                  <a:latin typeface="+mj-lt"/>
                  <a:ea typeface="+mj-ea"/>
                  <a:cs typeface="+mj-cs"/>
                </a:defRPr>
              </a:lvl1pPr>
            </a:lstStyle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chemeClr val="accent4">
                      <a:lumMod val="50000"/>
                    </a:schemeClr>
                  </a:solidFill>
                </a:rPr>
                <a:t>有向线段的方向表示了向量的方向 ，有向线段的大小       表示向量的大小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28437B7-3997-4617-9707-ECBB59DC9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827995"/>
                </p:ext>
              </p:extLst>
            </p:nvPr>
          </p:nvGraphicFramePr>
          <p:xfrm>
            <a:off x="9879771" y="5001749"/>
            <a:ext cx="725487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7" name="Equation" r:id="rId5" imgW="304560" imgH="304560" progId="Equation.DSMT4">
                    <p:embed/>
                  </p:oleObj>
                </mc:Choice>
                <mc:Fallback>
                  <p:oleObj name="Equation" r:id="rId5" imgW="304560" imgH="3045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07A23C3B-119E-4746-8788-52E805E83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9771" y="5001749"/>
                          <a:ext cx="725487" cy="723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标题 1">
            <a:extLst>
              <a:ext uri="{FF2B5EF4-FFF2-40B4-BE49-F238E27FC236}">
                <a16:creationId xmlns:a16="http://schemas.microsoft.com/office/drawing/2014/main" id="{AB1BBDFD-0870-4964-9B1A-10D536CF48BD}"/>
              </a:ext>
            </a:extLst>
          </p:cNvPr>
          <p:cNvSpPr txBox="1">
            <a:spLocks/>
          </p:cNvSpPr>
          <p:nvPr/>
        </p:nvSpPr>
        <p:spPr>
          <a:xfrm>
            <a:off x="618815" y="4179926"/>
            <a:ext cx="9807619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</a:rPr>
              <a:t>用有向线段来表示向量的好处是：使向量有了直观形象。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53CA07D-9342-4A03-9393-45F46E9102D9}"/>
              </a:ext>
            </a:extLst>
          </p:cNvPr>
          <p:cNvGrpSpPr/>
          <p:nvPr/>
        </p:nvGrpSpPr>
        <p:grpSpPr>
          <a:xfrm>
            <a:off x="618815" y="5197987"/>
            <a:ext cx="9498579" cy="648000"/>
            <a:chOff x="605550" y="5738761"/>
            <a:chExt cx="9026572" cy="648000"/>
          </a:xfrm>
        </p:grpSpPr>
        <p:sp>
          <p:nvSpPr>
            <p:cNvPr id="14" name="标题 1">
              <a:extLst>
                <a:ext uri="{FF2B5EF4-FFF2-40B4-BE49-F238E27FC236}">
                  <a16:creationId xmlns:a16="http://schemas.microsoft.com/office/drawing/2014/main" id="{44443163-2FA9-4CEA-8D84-C2097259708B}"/>
                </a:ext>
              </a:extLst>
            </p:cNvPr>
            <p:cNvSpPr txBox="1">
              <a:spLocks/>
            </p:cNvSpPr>
            <p:nvPr/>
          </p:nvSpPr>
          <p:spPr>
            <a:xfrm>
              <a:off x="605550" y="5738761"/>
              <a:ext cx="9026572" cy="648000"/>
            </a:xfrm>
            <a:prstGeom prst="rect">
              <a:avLst/>
            </a:prstGeom>
          </p:spPr>
          <p:txBody>
            <a:bodyPr/>
            <a:lstStyle>
              <a:lvl1pPr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buNone/>
                <a:defRPr sz="2800" b="1" u="none" strike="noStrike" kern="1200" cap="none" spc="200" normalizeH="0">
                  <a:solidFill>
                    <a:schemeClr val="tx1"/>
                  </a:solidFill>
                  <a:uFillTx/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3600" dirty="0"/>
                <a:t>另外：向量也可以用小写字母        来表示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82486F3B-B21F-4516-AEB4-A5F08782E9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633464"/>
                </p:ext>
              </p:extLst>
            </p:nvPr>
          </p:nvGraphicFramePr>
          <p:xfrm>
            <a:off x="6681031" y="5776349"/>
            <a:ext cx="1149563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7" imgW="482400" imgH="241200" progId="Equation.DSMT4">
                    <p:embed/>
                  </p:oleObj>
                </mc:Choice>
                <mc:Fallback>
                  <p:oleObj name="Equation" r:id="rId7" imgW="482400" imgH="2412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428437B7-3997-4617-9707-ECBB59DC99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1031" y="5776349"/>
                          <a:ext cx="1149563" cy="573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449B565-82DF-4B45-93CB-DC4E8CCB699D}"/>
              </a:ext>
            </a:extLst>
          </p:cNvPr>
          <p:cNvGrpSpPr/>
          <p:nvPr/>
        </p:nvGrpSpPr>
        <p:grpSpPr>
          <a:xfrm>
            <a:off x="8972182" y="6216048"/>
            <a:ext cx="2524488" cy="576213"/>
            <a:chOff x="6096000" y="5666806"/>
            <a:chExt cx="2524488" cy="576213"/>
          </a:xfrm>
        </p:grpSpPr>
        <p:sp>
          <p:nvSpPr>
            <p:cNvPr id="18" name="箭头: 右 17">
              <a:extLst>
                <a:ext uri="{FF2B5EF4-FFF2-40B4-BE49-F238E27FC236}">
                  <a16:creationId xmlns:a16="http://schemas.microsoft.com/office/drawing/2014/main" id="{B47C9FCF-AB3B-4218-B67C-CA937809179F}"/>
                </a:ext>
              </a:extLst>
            </p:cNvPr>
            <p:cNvSpPr/>
            <p:nvPr/>
          </p:nvSpPr>
          <p:spPr>
            <a:xfrm>
              <a:off x="6438874" y="5666806"/>
              <a:ext cx="1838739" cy="1172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BB9AF08E-94CB-4D26-8412-92C7632564D8}"/>
                </a:ext>
              </a:extLst>
            </p:cNvPr>
            <p:cNvSpPr/>
            <p:nvPr/>
          </p:nvSpPr>
          <p:spPr>
            <a:xfrm>
              <a:off x="6096000" y="5666806"/>
              <a:ext cx="434009" cy="5232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zh-CN" altLang="en-US" sz="28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F18E6201-5534-4256-A8BA-11C63837FED8}"/>
                </a:ext>
              </a:extLst>
            </p:cNvPr>
            <p:cNvSpPr/>
            <p:nvPr/>
          </p:nvSpPr>
          <p:spPr>
            <a:xfrm>
              <a:off x="8146248" y="5719799"/>
              <a:ext cx="47424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b="1" dirty="0">
                  <a:solidFill>
                    <a:schemeClr val="accent2"/>
                  </a:solidFill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endParaRPr lang="zh-CN" altLang="en-US" sz="2800" b="1" dirty="0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8C9AE85-F6C5-40C7-861A-BA82868E7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60999"/>
              </p:ext>
            </p:extLst>
          </p:nvPr>
        </p:nvGraphicFramePr>
        <p:xfrm>
          <a:off x="10266363" y="5673725"/>
          <a:ext cx="317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9" imgW="126720" imgH="215640" progId="Equation.DSMT4">
                  <p:embed/>
                </p:oleObj>
              </mc:Choice>
              <mc:Fallback>
                <p:oleObj name="Equation" r:id="rId9" imgW="1267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2486F3B-B21F-4516-AEB4-A5F08782E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6363" y="5673725"/>
                        <a:ext cx="317500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42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35173" y="481330"/>
            <a:ext cx="10962599" cy="5626100"/>
            <a:chOff x="1912728" y="1458758"/>
            <a:chExt cx="11739268" cy="5187394"/>
          </a:xfrm>
        </p:grpSpPr>
        <p:grpSp>
          <p:nvGrpSpPr>
            <p:cNvPr id="5" name="Group 4"/>
            <p:cNvGrpSpPr/>
            <p:nvPr/>
          </p:nvGrpSpPr>
          <p:grpSpPr>
            <a:xfrm>
              <a:off x="1972256" y="1458758"/>
              <a:ext cx="292103" cy="5187394"/>
              <a:chOff x="1374772" y="1213680"/>
              <a:chExt cx="274322" cy="5187394"/>
            </a:xfrm>
          </p:grpSpPr>
          <p:sp>
            <p:nvSpPr>
              <p:cNvPr id="22" name="Pentagon 21"/>
              <p:cNvSpPr/>
              <p:nvPr/>
            </p:nvSpPr>
            <p:spPr>
              <a:xfrm rot="5400000">
                <a:off x="1103752" y="5857228"/>
                <a:ext cx="814866" cy="272825"/>
              </a:xfrm>
              <a:prstGeom prst="homePlate">
                <a:avLst>
                  <a:gd name="adj" fmla="val 281623"/>
                </a:avLst>
              </a:prstGeom>
              <a:gradFill flip="none" rotWithShape="1">
                <a:gsLst>
                  <a:gs pos="100000">
                    <a:srgbClr val="B88954"/>
                  </a:gs>
                  <a:gs pos="0">
                    <a:srgbClr val="E1C9AF"/>
                  </a:gs>
                </a:gsLst>
                <a:lin ang="54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1325"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3" name="Rectangle 5"/>
              <p:cNvSpPr/>
              <p:nvPr/>
            </p:nvSpPr>
            <p:spPr>
              <a:xfrm>
                <a:off x="1374774" y="2007666"/>
                <a:ext cx="273845" cy="3776859"/>
              </a:xfrm>
              <a:custGeom>
                <a:avLst/>
                <a:gdLst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0 w 272825"/>
                  <a:gd name="connsiteY4" fmla="*/ 0 h 3776662"/>
                  <a:gd name="connsiteX0-1" fmla="*/ 0 w 272825"/>
                  <a:gd name="connsiteY0-2" fmla="*/ 0 h 3776662"/>
                  <a:gd name="connsiteX1-3" fmla="*/ 272825 w 272825"/>
                  <a:gd name="connsiteY1-4" fmla="*/ 0 h 3776662"/>
                  <a:gd name="connsiteX2-5" fmla="*/ 272825 w 272825"/>
                  <a:gd name="connsiteY2-6" fmla="*/ 3776662 h 3776662"/>
                  <a:gd name="connsiteX3-7" fmla="*/ 0 w 272825"/>
                  <a:gd name="connsiteY3-8" fmla="*/ 3776662 h 3776662"/>
                  <a:gd name="connsiteX4-9" fmla="*/ 1 w 272825"/>
                  <a:gd name="connsiteY4-10" fmla="*/ 3609974 h 3776662"/>
                  <a:gd name="connsiteX5" fmla="*/ 0 w 272825"/>
                  <a:gd name="connsiteY5" fmla="*/ 0 h 3776662"/>
                  <a:gd name="connsiteX0-11" fmla="*/ 0 w 272825"/>
                  <a:gd name="connsiteY0-12" fmla="*/ 0 h 3776662"/>
                  <a:gd name="connsiteX1-13" fmla="*/ 272825 w 272825"/>
                  <a:gd name="connsiteY1-14" fmla="*/ 0 h 3776662"/>
                  <a:gd name="connsiteX2-15" fmla="*/ 272825 w 272825"/>
                  <a:gd name="connsiteY2-16" fmla="*/ 3776662 h 3776662"/>
                  <a:gd name="connsiteX3-17" fmla="*/ 57151 w 272825"/>
                  <a:gd name="connsiteY3-18" fmla="*/ 3776661 h 3776662"/>
                  <a:gd name="connsiteX4-19" fmla="*/ 0 w 272825"/>
                  <a:gd name="connsiteY4-20" fmla="*/ 3776662 h 3776662"/>
                  <a:gd name="connsiteX5-21" fmla="*/ 1 w 272825"/>
                  <a:gd name="connsiteY5-22" fmla="*/ 3609974 h 3776662"/>
                  <a:gd name="connsiteX6" fmla="*/ 0 w 272825"/>
                  <a:gd name="connsiteY6" fmla="*/ 0 h 3776662"/>
                  <a:gd name="connsiteX0-23" fmla="*/ 0 w 272825"/>
                  <a:gd name="connsiteY0-24" fmla="*/ 0 h 3776662"/>
                  <a:gd name="connsiteX1-25" fmla="*/ 272825 w 272825"/>
                  <a:gd name="connsiteY1-26" fmla="*/ 0 h 3776662"/>
                  <a:gd name="connsiteX2-27" fmla="*/ 272825 w 272825"/>
                  <a:gd name="connsiteY2-28" fmla="*/ 3776662 h 3776662"/>
                  <a:gd name="connsiteX3-29" fmla="*/ 166689 w 272825"/>
                  <a:gd name="connsiteY3-30" fmla="*/ 3776661 h 3776662"/>
                  <a:gd name="connsiteX4-31" fmla="*/ 57151 w 272825"/>
                  <a:gd name="connsiteY4-32" fmla="*/ 3776661 h 3776662"/>
                  <a:gd name="connsiteX5-33" fmla="*/ 0 w 272825"/>
                  <a:gd name="connsiteY5-34" fmla="*/ 3776662 h 3776662"/>
                  <a:gd name="connsiteX6-35" fmla="*/ 1 w 272825"/>
                  <a:gd name="connsiteY6-36" fmla="*/ 3609974 h 3776662"/>
                  <a:gd name="connsiteX7" fmla="*/ 0 w 272825"/>
                  <a:gd name="connsiteY7" fmla="*/ 0 h 3776662"/>
                  <a:gd name="connsiteX0-37" fmla="*/ 0 w 272825"/>
                  <a:gd name="connsiteY0-38" fmla="*/ 0 h 3776662"/>
                  <a:gd name="connsiteX1-39" fmla="*/ 272825 w 272825"/>
                  <a:gd name="connsiteY1-40" fmla="*/ 0 h 3776662"/>
                  <a:gd name="connsiteX2-41" fmla="*/ 272825 w 272825"/>
                  <a:gd name="connsiteY2-42" fmla="*/ 3776662 h 3776662"/>
                  <a:gd name="connsiteX3-43" fmla="*/ 166689 w 272825"/>
                  <a:gd name="connsiteY3-44" fmla="*/ 3776661 h 3776662"/>
                  <a:gd name="connsiteX4-45" fmla="*/ 107157 w 272825"/>
                  <a:gd name="connsiteY4-46" fmla="*/ 3774280 h 3776662"/>
                  <a:gd name="connsiteX5-47" fmla="*/ 57151 w 272825"/>
                  <a:gd name="connsiteY5-48" fmla="*/ 3776661 h 3776662"/>
                  <a:gd name="connsiteX6-49" fmla="*/ 0 w 272825"/>
                  <a:gd name="connsiteY6-50" fmla="*/ 3776662 h 3776662"/>
                  <a:gd name="connsiteX7-51" fmla="*/ 1 w 272825"/>
                  <a:gd name="connsiteY7-52" fmla="*/ 3609974 h 3776662"/>
                  <a:gd name="connsiteX8" fmla="*/ 0 w 272825"/>
                  <a:gd name="connsiteY8" fmla="*/ 0 h 3776662"/>
                  <a:gd name="connsiteX0-53" fmla="*/ 0 w 272825"/>
                  <a:gd name="connsiteY0-54" fmla="*/ 0 h 3776662"/>
                  <a:gd name="connsiteX1-55" fmla="*/ 272825 w 272825"/>
                  <a:gd name="connsiteY1-56" fmla="*/ 0 h 3776662"/>
                  <a:gd name="connsiteX2-57" fmla="*/ 272825 w 272825"/>
                  <a:gd name="connsiteY2-58" fmla="*/ 3776662 h 3776662"/>
                  <a:gd name="connsiteX3-59" fmla="*/ 221457 w 272825"/>
                  <a:gd name="connsiteY3-60" fmla="*/ 3774280 h 3776662"/>
                  <a:gd name="connsiteX4-61" fmla="*/ 166689 w 272825"/>
                  <a:gd name="connsiteY4-62" fmla="*/ 3776661 h 3776662"/>
                  <a:gd name="connsiteX5-63" fmla="*/ 107157 w 272825"/>
                  <a:gd name="connsiteY5-64" fmla="*/ 3774280 h 3776662"/>
                  <a:gd name="connsiteX6-65" fmla="*/ 57151 w 272825"/>
                  <a:gd name="connsiteY6-66" fmla="*/ 3776661 h 3776662"/>
                  <a:gd name="connsiteX7-67" fmla="*/ 0 w 272825"/>
                  <a:gd name="connsiteY7-68" fmla="*/ 3776662 h 3776662"/>
                  <a:gd name="connsiteX8-69" fmla="*/ 1 w 272825"/>
                  <a:gd name="connsiteY8-70" fmla="*/ 3609974 h 3776662"/>
                  <a:gd name="connsiteX9" fmla="*/ 0 w 272825"/>
                  <a:gd name="connsiteY9" fmla="*/ 0 h 3776662"/>
                  <a:gd name="connsiteX0-71" fmla="*/ 0 w 272825"/>
                  <a:gd name="connsiteY0-72" fmla="*/ 0 h 3776662"/>
                  <a:gd name="connsiteX1-73" fmla="*/ 272825 w 272825"/>
                  <a:gd name="connsiteY1-74" fmla="*/ 0 h 3776662"/>
                  <a:gd name="connsiteX2-75" fmla="*/ 272825 w 272825"/>
                  <a:gd name="connsiteY2-76" fmla="*/ 3776662 h 3776662"/>
                  <a:gd name="connsiteX3-77" fmla="*/ 252414 w 272825"/>
                  <a:gd name="connsiteY3-78" fmla="*/ 3776661 h 3776662"/>
                  <a:gd name="connsiteX4-79" fmla="*/ 221457 w 272825"/>
                  <a:gd name="connsiteY4-80" fmla="*/ 3774280 h 3776662"/>
                  <a:gd name="connsiteX5-81" fmla="*/ 166689 w 272825"/>
                  <a:gd name="connsiteY5-82" fmla="*/ 3776661 h 3776662"/>
                  <a:gd name="connsiteX6-83" fmla="*/ 107157 w 272825"/>
                  <a:gd name="connsiteY6-84" fmla="*/ 3774280 h 3776662"/>
                  <a:gd name="connsiteX7-85" fmla="*/ 57151 w 272825"/>
                  <a:gd name="connsiteY7-86" fmla="*/ 3776661 h 3776662"/>
                  <a:gd name="connsiteX8-87" fmla="*/ 0 w 272825"/>
                  <a:gd name="connsiteY8-88" fmla="*/ 3776662 h 3776662"/>
                  <a:gd name="connsiteX9-89" fmla="*/ 1 w 272825"/>
                  <a:gd name="connsiteY9-90" fmla="*/ 3609974 h 3776662"/>
                  <a:gd name="connsiteX10" fmla="*/ 0 w 272825"/>
                  <a:gd name="connsiteY10" fmla="*/ 0 h 3776662"/>
                  <a:gd name="connsiteX0-91" fmla="*/ 0 w 273845"/>
                  <a:gd name="connsiteY0-92" fmla="*/ 0 h 3776662"/>
                  <a:gd name="connsiteX1-93" fmla="*/ 272825 w 273845"/>
                  <a:gd name="connsiteY1-94" fmla="*/ 0 h 3776662"/>
                  <a:gd name="connsiteX2-95" fmla="*/ 273845 w 273845"/>
                  <a:gd name="connsiteY2-96" fmla="*/ 3581399 h 3776662"/>
                  <a:gd name="connsiteX3-97" fmla="*/ 272825 w 273845"/>
                  <a:gd name="connsiteY3-98" fmla="*/ 3776662 h 3776662"/>
                  <a:gd name="connsiteX4-99" fmla="*/ 252414 w 273845"/>
                  <a:gd name="connsiteY4-100" fmla="*/ 3776661 h 3776662"/>
                  <a:gd name="connsiteX5-101" fmla="*/ 221457 w 273845"/>
                  <a:gd name="connsiteY5-102" fmla="*/ 3774280 h 3776662"/>
                  <a:gd name="connsiteX6-103" fmla="*/ 166689 w 273845"/>
                  <a:gd name="connsiteY6-104" fmla="*/ 3776661 h 3776662"/>
                  <a:gd name="connsiteX7-105" fmla="*/ 107157 w 273845"/>
                  <a:gd name="connsiteY7-106" fmla="*/ 3774280 h 3776662"/>
                  <a:gd name="connsiteX8-107" fmla="*/ 57151 w 273845"/>
                  <a:gd name="connsiteY8-108" fmla="*/ 3776661 h 3776662"/>
                  <a:gd name="connsiteX9-109" fmla="*/ 0 w 273845"/>
                  <a:gd name="connsiteY9-110" fmla="*/ 3776662 h 3776662"/>
                  <a:gd name="connsiteX10-111" fmla="*/ 1 w 273845"/>
                  <a:gd name="connsiteY10-112" fmla="*/ 3609974 h 3776662"/>
                  <a:gd name="connsiteX11" fmla="*/ 0 w 273845"/>
                  <a:gd name="connsiteY11" fmla="*/ 0 h 3776662"/>
                  <a:gd name="connsiteX0-113" fmla="*/ 0 w 273845"/>
                  <a:gd name="connsiteY0-114" fmla="*/ 0 h 3776662"/>
                  <a:gd name="connsiteX1-115" fmla="*/ 272825 w 273845"/>
                  <a:gd name="connsiteY1-116" fmla="*/ 0 h 3776662"/>
                  <a:gd name="connsiteX2-117" fmla="*/ 273845 w 273845"/>
                  <a:gd name="connsiteY2-118" fmla="*/ 3581399 h 3776662"/>
                  <a:gd name="connsiteX3-119" fmla="*/ 252414 w 273845"/>
                  <a:gd name="connsiteY3-120" fmla="*/ 3776661 h 3776662"/>
                  <a:gd name="connsiteX4-121" fmla="*/ 221457 w 273845"/>
                  <a:gd name="connsiteY4-122" fmla="*/ 3774280 h 3776662"/>
                  <a:gd name="connsiteX5-123" fmla="*/ 166689 w 273845"/>
                  <a:gd name="connsiteY5-124" fmla="*/ 3776661 h 3776662"/>
                  <a:gd name="connsiteX6-125" fmla="*/ 107157 w 273845"/>
                  <a:gd name="connsiteY6-126" fmla="*/ 3774280 h 3776662"/>
                  <a:gd name="connsiteX7-127" fmla="*/ 57151 w 273845"/>
                  <a:gd name="connsiteY7-128" fmla="*/ 3776661 h 3776662"/>
                  <a:gd name="connsiteX8-129" fmla="*/ 0 w 273845"/>
                  <a:gd name="connsiteY8-130" fmla="*/ 3776662 h 3776662"/>
                  <a:gd name="connsiteX9-131" fmla="*/ 1 w 273845"/>
                  <a:gd name="connsiteY9-132" fmla="*/ 3609974 h 3776662"/>
                  <a:gd name="connsiteX10-133" fmla="*/ 0 w 273845"/>
                  <a:gd name="connsiteY10-134" fmla="*/ 0 h 3776662"/>
                  <a:gd name="connsiteX0-135" fmla="*/ 0 w 273845"/>
                  <a:gd name="connsiteY0-136" fmla="*/ 0 h 3776661"/>
                  <a:gd name="connsiteX1-137" fmla="*/ 272825 w 273845"/>
                  <a:gd name="connsiteY1-138" fmla="*/ 0 h 3776661"/>
                  <a:gd name="connsiteX2-139" fmla="*/ 273845 w 273845"/>
                  <a:gd name="connsiteY2-140" fmla="*/ 3581399 h 3776661"/>
                  <a:gd name="connsiteX3-141" fmla="*/ 252414 w 273845"/>
                  <a:gd name="connsiteY3-142" fmla="*/ 3776661 h 3776661"/>
                  <a:gd name="connsiteX4-143" fmla="*/ 221457 w 273845"/>
                  <a:gd name="connsiteY4-144" fmla="*/ 3774280 h 3776661"/>
                  <a:gd name="connsiteX5-145" fmla="*/ 166689 w 273845"/>
                  <a:gd name="connsiteY5-146" fmla="*/ 3776661 h 3776661"/>
                  <a:gd name="connsiteX6-147" fmla="*/ 107157 w 273845"/>
                  <a:gd name="connsiteY6-148" fmla="*/ 3774280 h 3776661"/>
                  <a:gd name="connsiteX7-149" fmla="*/ 57151 w 273845"/>
                  <a:gd name="connsiteY7-150" fmla="*/ 3776661 h 3776661"/>
                  <a:gd name="connsiteX8-151" fmla="*/ 1 w 273845"/>
                  <a:gd name="connsiteY8-152" fmla="*/ 3609974 h 3776661"/>
                  <a:gd name="connsiteX9-153" fmla="*/ 0 w 273845"/>
                  <a:gd name="connsiteY9-154" fmla="*/ 0 h 3776661"/>
                  <a:gd name="connsiteX0-155" fmla="*/ 0 w 273845"/>
                  <a:gd name="connsiteY0-156" fmla="*/ 0 h 3776661"/>
                  <a:gd name="connsiteX1-157" fmla="*/ 272825 w 273845"/>
                  <a:gd name="connsiteY1-158" fmla="*/ 0 h 3776661"/>
                  <a:gd name="connsiteX2-159" fmla="*/ 273845 w 273845"/>
                  <a:gd name="connsiteY2-160" fmla="*/ 3581399 h 3776661"/>
                  <a:gd name="connsiteX3-161" fmla="*/ 252414 w 273845"/>
                  <a:gd name="connsiteY3-162" fmla="*/ 3776661 h 3776661"/>
                  <a:gd name="connsiteX4-163" fmla="*/ 221457 w 273845"/>
                  <a:gd name="connsiteY4-164" fmla="*/ 3774280 h 3776661"/>
                  <a:gd name="connsiteX5-165" fmla="*/ 166689 w 273845"/>
                  <a:gd name="connsiteY5-166" fmla="*/ 3776661 h 3776661"/>
                  <a:gd name="connsiteX6-167" fmla="*/ 104776 w 273845"/>
                  <a:gd name="connsiteY6-168" fmla="*/ 3664743 h 3776661"/>
                  <a:gd name="connsiteX7-169" fmla="*/ 57151 w 273845"/>
                  <a:gd name="connsiteY7-170" fmla="*/ 3776661 h 3776661"/>
                  <a:gd name="connsiteX8-171" fmla="*/ 1 w 273845"/>
                  <a:gd name="connsiteY8-172" fmla="*/ 3609974 h 3776661"/>
                  <a:gd name="connsiteX9-173" fmla="*/ 0 w 273845"/>
                  <a:gd name="connsiteY9-174" fmla="*/ 0 h 3776661"/>
                  <a:gd name="connsiteX0-175" fmla="*/ 0 w 273845"/>
                  <a:gd name="connsiteY0-176" fmla="*/ 0 h 3776661"/>
                  <a:gd name="connsiteX1-177" fmla="*/ 272825 w 273845"/>
                  <a:gd name="connsiteY1-178" fmla="*/ 0 h 3776661"/>
                  <a:gd name="connsiteX2-179" fmla="*/ 273845 w 273845"/>
                  <a:gd name="connsiteY2-180" fmla="*/ 3581399 h 3776661"/>
                  <a:gd name="connsiteX3-181" fmla="*/ 252414 w 273845"/>
                  <a:gd name="connsiteY3-182" fmla="*/ 3776661 h 3776661"/>
                  <a:gd name="connsiteX4-183" fmla="*/ 221457 w 273845"/>
                  <a:gd name="connsiteY4-184" fmla="*/ 3774280 h 3776661"/>
                  <a:gd name="connsiteX5-185" fmla="*/ 166689 w 273845"/>
                  <a:gd name="connsiteY5-186" fmla="*/ 3776661 h 3776661"/>
                  <a:gd name="connsiteX6-187" fmla="*/ 104776 w 273845"/>
                  <a:gd name="connsiteY6-188" fmla="*/ 3664743 h 3776661"/>
                  <a:gd name="connsiteX7-189" fmla="*/ 57151 w 273845"/>
                  <a:gd name="connsiteY7-190" fmla="*/ 3750467 h 3776661"/>
                  <a:gd name="connsiteX8-191" fmla="*/ 1 w 273845"/>
                  <a:gd name="connsiteY8-192" fmla="*/ 3609974 h 3776661"/>
                  <a:gd name="connsiteX9-193" fmla="*/ 0 w 273845"/>
                  <a:gd name="connsiteY9-194" fmla="*/ 0 h 3776661"/>
                  <a:gd name="connsiteX0-195" fmla="*/ 0 w 273845"/>
                  <a:gd name="connsiteY0-196" fmla="*/ 0 h 3776661"/>
                  <a:gd name="connsiteX1-197" fmla="*/ 272825 w 273845"/>
                  <a:gd name="connsiteY1-198" fmla="*/ 0 h 3776661"/>
                  <a:gd name="connsiteX2-199" fmla="*/ 273845 w 273845"/>
                  <a:gd name="connsiteY2-200" fmla="*/ 3581399 h 3776661"/>
                  <a:gd name="connsiteX3-201" fmla="*/ 252414 w 273845"/>
                  <a:gd name="connsiteY3-202" fmla="*/ 3776661 h 3776661"/>
                  <a:gd name="connsiteX4-203" fmla="*/ 228601 w 273845"/>
                  <a:gd name="connsiteY4-204" fmla="*/ 3629023 h 3776661"/>
                  <a:gd name="connsiteX5-205" fmla="*/ 166689 w 273845"/>
                  <a:gd name="connsiteY5-206" fmla="*/ 3776661 h 3776661"/>
                  <a:gd name="connsiteX6-207" fmla="*/ 104776 w 273845"/>
                  <a:gd name="connsiteY6-208" fmla="*/ 3664743 h 3776661"/>
                  <a:gd name="connsiteX7-209" fmla="*/ 57151 w 273845"/>
                  <a:gd name="connsiteY7-210" fmla="*/ 3750467 h 3776661"/>
                  <a:gd name="connsiteX8-211" fmla="*/ 1 w 273845"/>
                  <a:gd name="connsiteY8-212" fmla="*/ 3609974 h 3776661"/>
                  <a:gd name="connsiteX9-213" fmla="*/ 0 w 273845"/>
                  <a:gd name="connsiteY9-214" fmla="*/ 0 h 3776661"/>
                  <a:gd name="connsiteX0-215" fmla="*/ 0 w 273845"/>
                  <a:gd name="connsiteY0-216" fmla="*/ 0 h 3776661"/>
                  <a:gd name="connsiteX1-217" fmla="*/ 272825 w 273845"/>
                  <a:gd name="connsiteY1-218" fmla="*/ 0 h 3776661"/>
                  <a:gd name="connsiteX2-219" fmla="*/ 273845 w 273845"/>
                  <a:gd name="connsiteY2-220" fmla="*/ 3581399 h 3776661"/>
                  <a:gd name="connsiteX3-221" fmla="*/ 250032 w 273845"/>
                  <a:gd name="connsiteY3-222" fmla="*/ 3695699 h 3776661"/>
                  <a:gd name="connsiteX4-223" fmla="*/ 228601 w 273845"/>
                  <a:gd name="connsiteY4-224" fmla="*/ 3629023 h 3776661"/>
                  <a:gd name="connsiteX5-225" fmla="*/ 166689 w 273845"/>
                  <a:gd name="connsiteY5-226" fmla="*/ 3776661 h 3776661"/>
                  <a:gd name="connsiteX6-227" fmla="*/ 104776 w 273845"/>
                  <a:gd name="connsiteY6-228" fmla="*/ 3664743 h 3776661"/>
                  <a:gd name="connsiteX7-229" fmla="*/ 57151 w 273845"/>
                  <a:gd name="connsiteY7-230" fmla="*/ 3750467 h 3776661"/>
                  <a:gd name="connsiteX8-231" fmla="*/ 1 w 273845"/>
                  <a:gd name="connsiteY8-232" fmla="*/ 3609974 h 3776661"/>
                  <a:gd name="connsiteX9-233" fmla="*/ 0 w 273845"/>
                  <a:gd name="connsiteY9-234" fmla="*/ 0 h 3776661"/>
                  <a:gd name="connsiteX0-235" fmla="*/ 0 w 273845"/>
                  <a:gd name="connsiteY0-236" fmla="*/ 0 h 3776661"/>
                  <a:gd name="connsiteX1-237" fmla="*/ 272825 w 273845"/>
                  <a:gd name="connsiteY1-238" fmla="*/ 0 h 3776661"/>
                  <a:gd name="connsiteX2-239" fmla="*/ 273845 w 273845"/>
                  <a:gd name="connsiteY2-240" fmla="*/ 3581399 h 3776661"/>
                  <a:gd name="connsiteX3-241" fmla="*/ 247651 w 273845"/>
                  <a:gd name="connsiteY3-242" fmla="*/ 3702843 h 3776661"/>
                  <a:gd name="connsiteX4-243" fmla="*/ 228601 w 273845"/>
                  <a:gd name="connsiteY4-244" fmla="*/ 3629023 h 3776661"/>
                  <a:gd name="connsiteX5-245" fmla="*/ 166689 w 273845"/>
                  <a:gd name="connsiteY5-246" fmla="*/ 3776661 h 3776661"/>
                  <a:gd name="connsiteX6-247" fmla="*/ 104776 w 273845"/>
                  <a:gd name="connsiteY6-248" fmla="*/ 3664743 h 3776661"/>
                  <a:gd name="connsiteX7-249" fmla="*/ 57151 w 273845"/>
                  <a:gd name="connsiteY7-250" fmla="*/ 3750467 h 3776661"/>
                  <a:gd name="connsiteX8-251" fmla="*/ 1 w 273845"/>
                  <a:gd name="connsiteY8-252" fmla="*/ 3609974 h 3776661"/>
                  <a:gd name="connsiteX9-253" fmla="*/ 0 w 273845"/>
                  <a:gd name="connsiteY9-254" fmla="*/ 0 h 3776661"/>
                  <a:gd name="connsiteX0-255" fmla="*/ 0 w 273845"/>
                  <a:gd name="connsiteY0-256" fmla="*/ 0 h 3776661"/>
                  <a:gd name="connsiteX1-257" fmla="*/ 272825 w 273845"/>
                  <a:gd name="connsiteY1-258" fmla="*/ 0 h 3776661"/>
                  <a:gd name="connsiteX2-259" fmla="*/ 273845 w 273845"/>
                  <a:gd name="connsiteY2-260" fmla="*/ 3581399 h 3776661"/>
                  <a:gd name="connsiteX3-261" fmla="*/ 247651 w 273845"/>
                  <a:gd name="connsiteY3-262" fmla="*/ 3702843 h 3776661"/>
                  <a:gd name="connsiteX4-263" fmla="*/ 228601 w 273845"/>
                  <a:gd name="connsiteY4-264" fmla="*/ 3629023 h 3776661"/>
                  <a:gd name="connsiteX5-265" fmla="*/ 166689 w 273845"/>
                  <a:gd name="connsiteY5-266" fmla="*/ 3776661 h 3776661"/>
                  <a:gd name="connsiteX6-267" fmla="*/ 104776 w 273845"/>
                  <a:gd name="connsiteY6-268" fmla="*/ 3664743 h 3776661"/>
                  <a:gd name="connsiteX7-269" fmla="*/ 57151 w 273845"/>
                  <a:gd name="connsiteY7-270" fmla="*/ 3750467 h 3776661"/>
                  <a:gd name="connsiteX8-271" fmla="*/ 1 w 273845"/>
                  <a:gd name="connsiteY8-272" fmla="*/ 3609974 h 3776661"/>
                  <a:gd name="connsiteX9-273" fmla="*/ 0 w 273845"/>
                  <a:gd name="connsiteY9-274" fmla="*/ 0 h 3776661"/>
                  <a:gd name="connsiteX0-275" fmla="*/ 0 w 273845"/>
                  <a:gd name="connsiteY0-276" fmla="*/ 0 h 3776661"/>
                  <a:gd name="connsiteX1-277" fmla="*/ 272825 w 273845"/>
                  <a:gd name="connsiteY1-278" fmla="*/ 0 h 3776661"/>
                  <a:gd name="connsiteX2-279" fmla="*/ 273845 w 273845"/>
                  <a:gd name="connsiteY2-280" fmla="*/ 3581399 h 3776661"/>
                  <a:gd name="connsiteX3-281" fmla="*/ 247651 w 273845"/>
                  <a:gd name="connsiteY3-282" fmla="*/ 3702843 h 3776661"/>
                  <a:gd name="connsiteX4-283" fmla="*/ 228601 w 273845"/>
                  <a:gd name="connsiteY4-284" fmla="*/ 3629023 h 3776661"/>
                  <a:gd name="connsiteX5-285" fmla="*/ 166689 w 273845"/>
                  <a:gd name="connsiteY5-286" fmla="*/ 3776661 h 3776661"/>
                  <a:gd name="connsiteX6-287" fmla="*/ 104776 w 273845"/>
                  <a:gd name="connsiteY6-288" fmla="*/ 3664743 h 3776661"/>
                  <a:gd name="connsiteX7-289" fmla="*/ 57151 w 273845"/>
                  <a:gd name="connsiteY7-290" fmla="*/ 3750467 h 3776661"/>
                  <a:gd name="connsiteX8-291" fmla="*/ 1 w 273845"/>
                  <a:gd name="connsiteY8-292" fmla="*/ 3609974 h 3776661"/>
                  <a:gd name="connsiteX9-293" fmla="*/ 0 w 273845"/>
                  <a:gd name="connsiteY9-294" fmla="*/ 0 h 3776661"/>
                  <a:gd name="connsiteX0-295" fmla="*/ 0 w 273845"/>
                  <a:gd name="connsiteY0-296" fmla="*/ 0 h 3776661"/>
                  <a:gd name="connsiteX1-297" fmla="*/ 272825 w 273845"/>
                  <a:gd name="connsiteY1-298" fmla="*/ 0 h 3776661"/>
                  <a:gd name="connsiteX2-299" fmla="*/ 273845 w 273845"/>
                  <a:gd name="connsiteY2-300" fmla="*/ 3581399 h 3776661"/>
                  <a:gd name="connsiteX3-301" fmla="*/ 247651 w 273845"/>
                  <a:gd name="connsiteY3-302" fmla="*/ 3702843 h 3776661"/>
                  <a:gd name="connsiteX4-303" fmla="*/ 228601 w 273845"/>
                  <a:gd name="connsiteY4-304" fmla="*/ 3629023 h 3776661"/>
                  <a:gd name="connsiteX5-305" fmla="*/ 166689 w 273845"/>
                  <a:gd name="connsiteY5-306" fmla="*/ 3776661 h 3776661"/>
                  <a:gd name="connsiteX6-307" fmla="*/ 104776 w 273845"/>
                  <a:gd name="connsiteY6-308" fmla="*/ 3664743 h 3776661"/>
                  <a:gd name="connsiteX7-309" fmla="*/ 57151 w 273845"/>
                  <a:gd name="connsiteY7-310" fmla="*/ 3750467 h 3776661"/>
                  <a:gd name="connsiteX8-311" fmla="*/ 1 w 273845"/>
                  <a:gd name="connsiteY8-312" fmla="*/ 3609974 h 3776661"/>
                  <a:gd name="connsiteX9-313" fmla="*/ 0 w 273845"/>
                  <a:gd name="connsiteY9-314" fmla="*/ 0 h 3776661"/>
                  <a:gd name="connsiteX0-315" fmla="*/ 0 w 273845"/>
                  <a:gd name="connsiteY0-316" fmla="*/ 0 h 3776661"/>
                  <a:gd name="connsiteX1-317" fmla="*/ 272825 w 273845"/>
                  <a:gd name="connsiteY1-318" fmla="*/ 0 h 3776661"/>
                  <a:gd name="connsiteX2-319" fmla="*/ 273845 w 273845"/>
                  <a:gd name="connsiteY2-320" fmla="*/ 3581399 h 3776661"/>
                  <a:gd name="connsiteX3-321" fmla="*/ 247651 w 273845"/>
                  <a:gd name="connsiteY3-322" fmla="*/ 3702843 h 3776661"/>
                  <a:gd name="connsiteX4-323" fmla="*/ 228601 w 273845"/>
                  <a:gd name="connsiteY4-324" fmla="*/ 3629023 h 3776661"/>
                  <a:gd name="connsiteX5-325" fmla="*/ 166689 w 273845"/>
                  <a:gd name="connsiteY5-326" fmla="*/ 3776661 h 3776661"/>
                  <a:gd name="connsiteX6-327" fmla="*/ 104776 w 273845"/>
                  <a:gd name="connsiteY6-328" fmla="*/ 3664743 h 3776661"/>
                  <a:gd name="connsiteX7-329" fmla="*/ 57151 w 273845"/>
                  <a:gd name="connsiteY7-330" fmla="*/ 3750467 h 3776661"/>
                  <a:gd name="connsiteX8-331" fmla="*/ 1 w 273845"/>
                  <a:gd name="connsiteY8-332" fmla="*/ 3609974 h 3776661"/>
                  <a:gd name="connsiteX9-333" fmla="*/ 0 w 273845"/>
                  <a:gd name="connsiteY9-334" fmla="*/ 0 h 3776661"/>
                  <a:gd name="connsiteX0-335" fmla="*/ 0 w 273845"/>
                  <a:gd name="connsiteY0-336" fmla="*/ 0 h 3776661"/>
                  <a:gd name="connsiteX1-337" fmla="*/ 272825 w 273845"/>
                  <a:gd name="connsiteY1-338" fmla="*/ 0 h 3776661"/>
                  <a:gd name="connsiteX2-339" fmla="*/ 273845 w 273845"/>
                  <a:gd name="connsiteY2-340" fmla="*/ 3581399 h 3776661"/>
                  <a:gd name="connsiteX3-341" fmla="*/ 247651 w 273845"/>
                  <a:gd name="connsiteY3-342" fmla="*/ 3702843 h 3776661"/>
                  <a:gd name="connsiteX4-343" fmla="*/ 228601 w 273845"/>
                  <a:gd name="connsiteY4-344" fmla="*/ 3629023 h 3776661"/>
                  <a:gd name="connsiteX5-345" fmla="*/ 166689 w 273845"/>
                  <a:gd name="connsiteY5-346" fmla="*/ 3776661 h 3776661"/>
                  <a:gd name="connsiteX6-347" fmla="*/ 104776 w 273845"/>
                  <a:gd name="connsiteY6-348" fmla="*/ 3664743 h 3776661"/>
                  <a:gd name="connsiteX7-349" fmla="*/ 57151 w 273845"/>
                  <a:gd name="connsiteY7-350" fmla="*/ 3750467 h 3776661"/>
                  <a:gd name="connsiteX8-351" fmla="*/ 1 w 273845"/>
                  <a:gd name="connsiteY8-352" fmla="*/ 3609974 h 3776661"/>
                  <a:gd name="connsiteX9-353" fmla="*/ 0 w 273845"/>
                  <a:gd name="connsiteY9-354" fmla="*/ 0 h 3776661"/>
                  <a:gd name="connsiteX0-355" fmla="*/ 0 w 273845"/>
                  <a:gd name="connsiteY0-356" fmla="*/ 0 h 3776887"/>
                  <a:gd name="connsiteX1-357" fmla="*/ 272825 w 273845"/>
                  <a:gd name="connsiteY1-358" fmla="*/ 0 h 3776887"/>
                  <a:gd name="connsiteX2-359" fmla="*/ 273845 w 273845"/>
                  <a:gd name="connsiteY2-360" fmla="*/ 3581399 h 3776887"/>
                  <a:gd name="connsiteX3-361" fmla="*/ 247651 w 273845"/>
                  <a:gd name="connsiteY3-362" fmla="*/ 3702843 h 3776887"/>
                  <a:gd name="connsiteX4-363" fmla="*/ 228601 w 273845"/>
                  <a:gd name="connsiteY4-364" fmla="*/ 3629023 h 3776887"/>
                  <a:gd name="connsiteX5-365" fmla="*/ 166689 w 273845"/>
                  <a:gd name="connsiteY5-366" fmla="*/ 3776661 h 3776887"/>
                  <a:gd name="connsiteX6-367" fmla="*/ 104776 w 273845"/>
                  <a:gd name="connsiteY6-368" fmla="*/ 3664743 h 3776887"/>
                  <a:gd name="connsiteX7-369" fmla="*/ 57151 w 273845"/>
                  <a:gd name="connsiteY7-370" fmla="*/ 3750467 h 3776887"/>
                  <a:gd name="connsiteX8-371" fmla="*/ 1 w 273845"/>
                  <a:gd name="connsiteY8-372" fmla="*/ 3609974 h 3776887"/>
                  <a:gd name="connsiteX9-373" fmla="*/ 0 w 273845"/>
                  <a:gd name="connsiteY9-374" fmla="*/ 0 h 3776887"/>
                  <a:gd name="connsiteX0-375" fmla="*/ 0 w 273845"/>
                  <a:gd name="connsiteY0-376" fmla="*/ 0 h 3776887"/>
                  <a:gd name="connsiteX1-377" fmla="*/ 272825 w 273845"/>
                  <a:gd name="connsiteY1-378" fmla="*/ 0 h 3776887"/>
                  <a:gd name="connsiteX2-379" fmla="*/ 273845 w 273845"/>
                  <a:gd name="connsiteY2-380" fmla="*/ 3581399 h 3776887"/>
                  <a:gd name="connsiteX3-381" fmla="*/ 247651 w 273845"/>
                  <a:gd name="connsiteY3-382" fmla="*/ 3702843 h 3776887"/>
                  <a:gd name="connsiteX4-383" fmla="*/ 228601 w 273845"/>
                  <a:gd name="connsiteY4-384" fmla="*/ 3629023 h 3776887"/>
                  <a:gd name="connsiteX5-385" fmla="*/ 166689 w 273845"/>
                  <a:gd name="connsiteY5-386" fmla="*/ 3776661 h 3776887"/>
                  <a:gd name="connsiteX6-387" fmla="*/ 104776 w 273845"/>
                  <a:gd name="connsiteY6-388" fmla="*/ 3664743 h 3776887"/>
                  <a:gd name="connsiteX7-389" fmla="*/ 57151 w 273845"/>
                  <a:gd name="connsiteY7-390" fmla="*/ 3750467 h 3776887"/>
                  <a:gd name="connsiteX8-391" fmla="*/ 1 w 273845"/>
                  <a:gd name="connsiteY8-392" fmla="*/ 3609974 h 3776887"/>
                  <a:gd name="connsiteX9-393" fmla="*/ 0 w 273845"/>
                  <a:gd name="connsiteY9-394" fmla="*/ 0 h 3776887"/>
                  <a:gd name="connsiteX0-395" fmla="*/ 0 w 273845"/>
                  <a:gd name="connsiteY0-396" fmla="*/ 0 h 3776887"/>
                  <a:gd name="connsiteX1-397" fmla="*/ 272825 w 273845"/>
                  <a:gd name="connsiteY1-398" fmla="*/ 0 h 3776887"/>
                  <a:gd name="connsiteX2-399" fmla="*/ 273845 w 273845"/>
                  <a:gd name="connsiteY2-400" fmla="*/ 3581399 h 3776887"/>
                  <a:gd name="connsiteX3-401" fmla="*/ 247651 w 273845"/>
                  <a:gd name="connsiteY3-402" fmla="*/ 3702843 h 3776887"/>
                  <a:gd name="connsiteX4-403" fmla="*/ 228601 w 273845"/>
                  <a:gd name="connsiteY4-404" fmla="*/ 3629023 h 3776887"/>
                  <a:gd name="connsiteX5-405" fmla="*/ 166689 w 273845"/>
                  <a:gd name="connsiteY5-406" fmla="*/ 3776661 h 3776887"/>
                  <a:gd name="connsiteX6-407" fmla="*/ 104776 w 273845"/>
                  <a:gd name="connsiteY6-408" fmla="*/ 3664743 h 3776887"/>
                  <a:gd name="connsiteX7-409" fmla="*/ 57151 w 273845"/>
                  <a:gd name="connsiteY7-410" fmla="*/ 3750467 h 3776887"/>
                  <a:gd name="connsiteX8-411" fmla="*/ 1 w 273845"/>
                  <a:gd name="connsiteY8-412" fmla="*/ 3609974 h 3776887"/>
                  <a:gd name="connsiteX9-413" fmla="*/ 0 w 273845"/>
                  <a:gd name="connsiteY9-414" fmla="*/ 0 h 3776887"/>
                  <a:gd name="connsiteX0-415" fmla="*/ 0 w 273845"/>
                  <a:gd name="connsiteY0-416" fmla="*/ 0 h 3776859"/>
                  <a:gd name="connsiteX1-417" fmla="*/ 272825 w 273845"/>
                  <a:gd name="connsiteY1-418" fmla="*/ 0 h 3776859"/>
                  <a:gd name="connsiteX2-419" fmla="*/ 273845 w 273845"/>
                  <a:gd name="connsiteY2-420" fmla="*/ 3581399 h 3776859"/>
                  <a:gd name="connsiteX3-421" fmla="*/ 247651 w 273845"/>
                  <a:gd name="connsiteY3-422" fmla="*/ 3702843 h 3776859"/>
                  <a:gd name="connsiteX4-423" fmla="*/ 223839 w 273845"/>
                  <a:gd name="connsiteY4-424" fmla="*/ 3631404 h 3776859"/>
                  <a:gd name="connsiteX5-425" fmla="*/ 166689 w 273845"/>
                  <a:gd name="connsiteY5-426" fmla="*/ 3776661 h 3776859"/>
                  <a:gd name="connsiteX6-427" fmla="*/ 104776 w 273845"/>
                  <a:gd name="connsiteY6-428" fmla="*/ 3664743 h 3776859"/>
                  <a:gd name="connsiteX7-429" fmla="*/ 57151 w 273845"/>
                  <a:gd name="connsiteY7-430" fmla="*/ 3750467 h 3776859"/>
                  <a:gd name="connsiteX8-431" fmla="*/ 1 w 273845"/>
                  <a:gd name="connsiteY8-432" fmla="*/ 3609974 h 3776859"/>
                  <a:gd name="connsiteX9-433" fmla="*/ 0 w 273845"/>
                  <a:gd name="connsiteY9-434" fmla="*/ 0 h 3776859"/>
                  <a:gd name="connsiteX0-435" fmla="*/ 0 w 273845"/>
                  <a:gd name="connsiteY0-436" fmla="*/ 0 h 3776859"/>
                  <a:gd name="connsiteX1-437" fmla="*/ 272825 w 273845"/>
                  <a:gd name="connsiteY1-438" fmla="*/ 0 h 3776859"/>
                  <a:gd name="connsiteX2-439" fmla="*/ 273845 w 273845"/>
                  <a:gd name="connsiteY2-440" fmla="*/ 3581399 h 3776859"/>
                  <a:gd name="connsiteX3-441" fmla="*/ 247651 w 273845"/>
                  <a:gd name="connsiteY3-442" fmla="*/ 3702843 h 3776859"/>
                  <a:gd name="connsiteX4-443" fmla="*/ 223839 w 273845"/>
                  <a:gd name="connsiteY4-444" fmla="*/ 3631404 h 3776859"/>
                  <a:gd name="connsiteX5-445" fmla="*/ 166689 w 273845"/>
                  <a:gd name="connsiteY5-446" fmla="*/ 3776661 h 3776859"/>
                  <a:gd name="connsiteX6-447" fmla="*/ 104776 w 273845"/>
                  <a:gd name="connsiteY6-448" fmla="*/ 3664743 h 3776859"/>
                  <a:gd name="connsiteX7-449" fmla="*/ 57151 w 273845"/>
                  <a:gd name="connsiteY7-450" fmla="*/ 3750467 h 3776859"/>
                  <a:gd name="connsiteX8-451" fmla="*/ 1 w 273845"/>
                  <a:gd name="connsiteY8-452" fmla="*/ 3609974 h 3776859"/>
                  <a:gd name="connsiteX9-453" fmla="*/ 0 w 273845"/>
                  <a:gd name="connsiteY9-454" fmla="*/ 0 h 3776859"/>
                  <a:gd name="connsiteX0-455" fmla="*/ 0 w 273894"/>
                  <a:gd name="connsiteY0-456" fmla="*/ 0 h 3776859"/>
                  <a:gd name="connsiteX1-457" fmla="*/ 272825 w 273894"/>
                  <a:gd name="connsiteY1-458" fmla="*/ 0 h 3776859"/>
                  <a:gd name="connsiteX2-459" fmla="*/ 273845 w 273894"/>
                  <a:gd name="connsiteY2-460" fmla="*/ 3581399 h 3776859"/>
                  <a:gd name="connsiteX3-461" fmla="*/ 247651 w 273894"/>
                  <a:gd name="connsiteY3-462" fmla="*/ 3702843 h 3776859"/>
                  <a:gd name="connsiteX4-463" fmla="*/ 223839 w 273894"/>
                  <a:gd name="connsiteY4-464" fmla="*/ 3631404 h 3776859"/>
                  <a:gd name="connsiteX5-465" fmla="*/ 166689 w 273894"/>
                  <a:gd name="connsiteY5-466" fmla="*/ 3776661 h 3776859"/>
                  <a:gd name="connsiteX6-467" fmla="*/ 104776 w 273894"/>
                  <a:gd name="connsiteY6-468" fmla="*/ 3664743 h 3776859"/>
                  <a:gd name="connsiteX7-469" fmla="*/ 57151 w 273894"/>
                  <a:gd name="connsiteY7-470" fmla="*/ 3750467 h 3776859"/>
                  <a:gd name="connsiteX8-471" fmla="*/ 1 w 273894"/>
                  <a:gd name="connsiteY8-472" fmla="*/ 3609974 h 3776859"/>
                  <a:gd name="connsiteX9-473" fmla="*/ 0 w 273894"/>
                  <a:gd name="connsiteY9-474" fmla="*/ 0 h 3776859"/>
                  <a:gd name="connsiteX0-475" fmla="*/ 0 w 273894"/>
                  <a:gd name="connsiteY0-476" fmla="*/ 0 h 3776859"/>
                  <a:gd name="connsiteX1-477" fmla="*/ 272825 w 273894"/>
                  <a:gd name="connsiteY1-478" fmla="*/ 0 h 3776859"/>
                  <a:gd name="connsiteX2-479" fmla="*/ 273845 w 273894"/>
                  <a:gd name="connsiteY2-480" fmla="*/ 3581399 h 3776859"/>
                  <a:gd name="connsiteX3-481" fmla="*/ 247651 w 273894"/>
                  <a:gd name="connsiteY3-482" fmla="*/ 3702843 h 3776859"/>
                  <a:gd name="connsiteX4-483" fmla="*/ 223839 w 273894"/>
                  <a:gd name="connsiteY4-484" fmla="*/ 3631404 h 3776859"/>
                  <a:gd name="connsiteX5-485" fmla="*/ 166689 w 273894"/>
                  <a:gd name="connsiteY5-486" fmla="*/ 3776661 h 3776859"/>
                  <a:gd name="connsiteX6-487" fmla="*/ 104776 w 273894"/>
                  <a:gd name="connsiteY6-488" fmla="*/ 3664743 h 3776859"/>
                  <a:gd name="connsiteX7-489" fmla="*/ 57151 w 273894"/>
                  <a:gd name="connsiteY7-490" fmla="*/ 3750467 h 3776859"/>
                  <a:gd name="connsiteX8-491" fmla="*/ 1 w 273894"/>
                  <a:gd name="connsiteY8-492" fmla="*/ 3609974 h 3776859"/>
                  <a:gd name="connsiteX9-493" fmla="*/ 0 w 273894"/>
                  <a:gd name="connsiteY9-494" fmla="*/ 0 h 3776859"/>
                  <a:gd name="connsiteX0-495" fmla="*/ 0 w 273845"/>
                  <a:gd name="connsiteY0-496" fmla="*/ 0 h 3776859"/>
                  <a:gd name="connsiteX1-497" fmla="*/ 272825 w 273845"/>
                  <a:gd name="connsiteY1-498" fmla="*/ 0 h 3776859"/>
                  <a:gd name="connsiteX2-499" fmla="*/ 273845 w 273845"/>
                  <a:gd name="connsiteY2-500" fmla="*/ 3581399 h 3776859"/>
                  <a:gd name="connsiteX3-501" fmla="*/ 247651 w 273845"/>
                  <a:gd name="connsiteY3-502" fmla="*/ 3702843 h 3776859"/>
                  <a:gd name="connsiteX4-503" fmla="*/ 223839 w 273845"/>
                  <a:gd name="connsiteY4-504" fmla="*/ 3631404 h 3776859"/>
                  <a:gd name="connsiteX5-505" fmla="*/ 166689 w 273845"/>
                  <a:gd name="connsiteY5-506" fmla="*/ 3776661 h 3776859"/>
                  <a:gd name="connsiteX6-507" fmla="*/ 104776 w 273845"/>
                  <a:gd name="connsiteY6-508" fmla="*/ 3664743 h 3776859"/>
                  <a:gd name="connsiteX7-509" fmla="*/ 57151 w 273845"/>
                  <a:gd name="connsiteY7-510" fmla="*/ 3750467 h 3776859"/>
                  <a:gd name="connsiteX8-511" fmla="*/ 1 w 273845"/>
                  <a:gd name="connsiteY8-512" fmla="*/ 3609974 h 3776859"/>
                  <a:gd name="connsiteX9-513" fmla="*/ 0 w 273845"/>
                  <a:gd name="connsiteY9-514" fmla="*/ 0 h 3776859"/>
                  <a:gd name="connsiteX0-515" fmla="*/ 0 w 273845"/>
                  <a:gd name="connsiteY0-516" fmla="*/ 0 h 3776859"/>
                  <a:gd name="connsiteX1-517" fmla="*/ 272825 w 273845"/>
                  <a:gd name="connsiteY1-518" fmla="*/ 0 h 3776859"/>
                  <a:gd name="connsiteX2-519" fmla="*/ 273845 w 273845"/>
                  <a:gd name="connsiteY2-520" fmla="*/ 3581399 h 3776859"/>
                  <a:gd name="connsiteX3-521" fmla="*/ 252414 w 273845"/>
                  <a:gd name="connsiteY3-522" fmla="*/ 3702843 h 3776859"/>
                  <a:gd name="connsiteX4-523" fmla="*/ 223839 w 273845"/>
                  <a:gd name="connsiteY4-524" fmla="*/ 3631404 h 3776859"/>
                  <a:gd name="connsiteX5-525" fmla="*/ 166689 w 273845"/>
                  <a:gd name="connsiteY5-526" fmla="*/ 3776661 h 3776859"/>
                  <a:gd name="connsiteX6-527" fmla="*/ 104776 w 273845"/>
                  <a:gd name="connsiteY6-528" fmla="*/ 3664743 h 3776859"/>
                  <a:gd name="connsiteX7-529" fmla="*/ 57151 w 273845"/>
                  <a:gd name="connsiteY7-530" fmla="*/ 3750467 h 3776859"/>
                  <a:gd name="connsiteX8-531" fmla="*/ 1 w 273845"/>
                  <a:gd name="connsiteY8-532" fmla="*/ 3609974 h 3776859"/>
                  <a:gd name="connsiteX9-533" fmla="*/ 0 w 273845"/>
                  <a:gd name="connsiteY9-534" fmla="*/ 0 h 3776859"/>
                  <a:gd name="connsiteX0-535" fmla="*/ 0 w 273845"/>
                  <a:gd name="connsiteY0-536" fmla="*/ 0 h 3776859"/>
                  <a:gd name="connsiteX1-537" fmla="*/ 272825 w 273845"/>
                  <a:gd name="connsiteY1-538" fmla="*/ 0 h 3776859"/>
                  <a:gd name="connsiteX2-539" fmla="*/ 273845 w 273845"/>
                  <a:gd name="connsiteY2-540" fmla="*/ 3581399 h 3776859"/>
                  <a:gd name="connsiteX3-541" fmla="*/ 252414 w 273845"/>
                  <a:gd name="connsiteY3-542" fmla="*/ 3702843 h 3776859"/>
                  <a:gd name="connsiteX4-543" fmla="*/ 223839 w 273845"/>
                  <a:gd name="connsiteY4-544" fmla="*/ 3631404 h 3776859"/>
                  <a:gd name="connsiteX5-545" fmla="*/ 166689 w 273845"/>
                  <a:gd name="connsiteY5-546" fmla="*/ 3776661 h 3776859"/>
                  <a:gd name="connsiteX6-547" fmla="*/ 104776 w 273845"/>
                  <a:gd name="connsiteY6-548" fmla="*/ 3664743 h 3776859"/>
                  <a:gd name="connsiteX7-549" fmla="*/ 57151 w 273845"/>
                  <a:gd name="connsiteY7-550" fmla="*/ 3750467 h 3776859"/>
                  <a:gd name="connsiteX8-551" fmla="*/ 1 w 273845"/>
                  <a:gd name="connsiteY8-552" fmla="*/ 3609974 h 3776859"/>
                  <a:gd name="connsiteX9-553" fmla="*/ 0 w 273845"/>
                  <a:gd name="connsiteY9-554" fmla="*/ 0 h 3776859"/>
                  <a:gd name="connsiteX0-555" fmla="*/ 0 w 273845"/>
                  <a:gd name="connsiteY0-556" fmla="*/ 0 h 3776859"/>
                  <a:gd name="connsiteX1-557" fmla="*/ 272825 w 273845"/>
                  <a:gd name="connsiteY1-558" fmla="*/ 0 h 3776859"/>
                  <a:gd name="connsiteX2-559" fmla="*/ 273845 w 273845"/>
                  <a:gd name="connsiteY2-560" fmla="*/ 3581399 h 3776859"/>
                  <a:gd name="connsiteX3-561" fmla="*/ 245270 w 273845"/>
                  <a:gd name="connsiteY3-562" fmla="*/ 3702843 h 3776859"/>
                  <a:gd name="connsiteX4-563" fmla="*/ 223839 w 273845"/>
                  <a:gd name="connsiteY4-564" fmla="*/ 3631404 h 3776859"/>
                  <a:gd name="connsiteX5-565" fmla="*/ 166689 w 273845"/>
                  <a:gd name="connsiteY5-566" fmla="*/ 3776661 h 3776859"/>
                  <a:gd name="connsiteX6-567" fmla="*/ 104776 w 273845"/>
                  <a:gd name="connsiteY6-568" fmla="*/ 3664743 h 3776859"/>
                  <a:gd name="connsiteX7-569" fmla="*/ 57151 w 273845"/>
                  <a:gd name="connsiteY7-570" fmla="*/ 3750467 h 3776859"/>
                  <a:gd name="connsiteX8-571" fmla="*/ 1 w 273845"/>
                  <a:gd name="connsiteY8-572" fmla="*/ 3609974 h 3776859"/>
                  <a:gd name="connsiteX9-573" fmla="*/ 0 w 273845"/>
                  <a:gd name="connsiteY9-574" fmla="*/ 0 h 3776859"/>
                  <a:gd name="connsiteX0-575" fmla="*/ 0 w 273845"/>
                  <a:gd name="connsiteY0-576" fmla="*/ 0 h 3776859"/>
                  <a:gd name="connsiteX1-577" fmla="*/ 272825 w 273845"/>
                  <a:gd name="connsiteY1-578" fmla="*/ 0 h 3776859"/>
                  <a:gd name="connsiteX2-579" fmla="*/ 273845 w 273845"/>
                  <a:gd name="connsiteY2-580" fmla="*/ 3581399 h 3776859"/>
                  <a:gd name="connsiteX3-581" fmla="*/ 245270 w 273845"/>
                  <a:gd name="connsiteY3-582" fmla="*/ 3702843 h 3776859"/>
                  <a:gd name="connsiteX4-583" fmla="*/ 223839 w 273845"/>
                  <a:gd name="connsiteY4-584" fmla="*/ 3631404 h 3776859"/>
                  <a:gd name="connsiteX5-585" fmla="*/ 166689 w 273845"/>
                  <a:gd name="connsiteY5-586" fmla="*/ 3776661 h 3776859"/>
                  <a:gd name="connsiteX6-587" fmla="*/ 104776 w 273845"/>
                  <a:gd name="connsiteY6-588" fmla="*/ 3664743 h 3776859"/>
                  <a:gd name="connsiteX7-589" fmla="*/ 57151 w 273845"/>
                  <a:gd name="connsiteY7-590" fmla="*/ 3750467 h 3776859"/>
                  <a:gd name="connsiteX8-591" fmla="*/ 1 w 273845"/>
                  <a:gd name="connsiteY8-592" fmla="*/ 3609974 h 3776859"/>
                  <a:gd name="connsiteX9-593" fmla="*/ 0 w 273845"/>
                  <a:gd name="connsiteY9-594" fmla="*/ 0 h 3776859"/>
                  <a:gd name="connsiteX0-595" fmla="*/ 0 w 273845"/>
                  <a:gd name="connsiteY0-596" fmla="*/ 0 h 3776859"/>
                  <a:gd name="connsiteX1-597" fmla="*/ 272825 w 273845"/>
                  <a:gd name="connsiteY1-598" fmla="*/ 0 h 3776859"/>
                  <a:gd name="connsiteX2-599" fmla="*/ 273845 w 273845"/>
                  <a:gd name="connsiteY2-600" fmla="*/ 3581399 h 3776859"/>
                  <a:gd name="connsiteX3-601" fmla="*/ 245270 w 273845"/>
                  <a:gd name="connsiteY3-602" fmla="*/ 3702843 h 3776859"/>
                  <a:gd name="connsiteX4-603" fmla="*/ 223839 w 273845"/>
                  <a:gd name="connsiteY4-604" fmla="*/ 3631404 h 3776859"/>
                  <a:gd name="connsiteX5-605" fmla="*/ 166689 w 273845"/>
                  <a:gd name="connsiteY5-606" fmla="*/ 3776661 h 3776859"/>
                  <a:gd name="connsiteX6-607" fmla="*/ 104776 w 273845"/>
                  <a:gd name="connsiteY6-608" fmla="*/ 3664743 h 3776859"/>
                  <a:gd name="connsiteX7-609" fmla="*/ 57151 w 273845"/>
                  <a:gd name="connsiteY7-610" fmla="*/ 3750467 h 3776859"/>
                  <a:gd name="connsiteX8-611" fmla="*/ 1 w 273845"/>
                  <a:gd name="connsiteY8-612" fmla="*/ 3609974 h 3776859"/>
                  <a:gd name="connsiteX9-613" fmla="*/ 0 w 273845"/>
                  <a:gd name="connsiteY9-614" fmla="*/ 0 h 3776859"/>
                  <a:gd name="connsiteX0-615" fmla="*/ 0 w 273845"/>
                  <a:gd name="connsiteY0-616" fmla="*/ 0 h 3776859"/>
                  <a:gd name="connsiteX1-617" fmla="*/ 272825 w 273845"/>
                  <a:gd name="connsiteY1-618" fmla="*/ 0 h 3776859"/>
                  <a:gd name="connsiteX2-619" fmla="*/ 273845 w 273845"/>
                  <a:gd name="connsiteY2-620" fmla="*/ 3581399 h 3776859"/>
                  <a:gd name="connsiteX3-621" fmla="*/ 245270 w 273845"/>
                  <a:gd name="connsiteY3-622" fmla="*/ 3702843 h 3776859"/>
                  <a:gd name="connsiteX4-623" fmla="*/ 223839 w 273845"/>
                  <a:gd name="connsiteY4-624" fmla="*/ 3631404 h 3776859"/>
                  <a:gd name="connsiteX5-625" fmla="*/ 166689 w 273845"/>
                  <a:gd name="connsiteY5-626" fmla="*/ 3776661 h 3776859"/>
                  <a:gd name="connsiteX6-627" fmla="*/ 104776 w 273845"/>
                  <a:gd name="connsiteY6-628" fmla="*/ 3664743 h 3776859"/>
                  <a:gd name="connsiteX7-629" fmla="*/ 57151 w 273845"/>
                  <a:gd name="connsiteY7-630" fmla="*/ 3750467 h 3776859"/>
                  <a:gd name="connsiteX8-631" fmla="*/ 1 w 273845"/>
                  <a:gd name="connsiteY8-632" fmla="*/ 3609974 h 3776859"/>
                  <a:gd name="connsiteX9-633" fmla="*/ 0 w 273845"/>
                  <a:gd name="connsiteY9-634" fmla="*/ 0 h 3776859"/>
                  <a:gd name="connsiteX0-635" fmla="*/ 0 w 273845"/>
                  <a:gd name="connsiteY0-636" fmla="*/ 0 h 3776859"/>
                  <a:gd name="connsiteX1-637" fmla="*/ 272825 w 273845"/>
                  <a:gd name="connsiteY1-638" fmla="*/ 0 h 3776859"/>
                  <a:gd name="connsiteX2-639" fmla="*/ 273845 w 273845"/>
                  <a:gd name="connsiteY2-640" fmla="*/ 3581399 h 3776859"/>
                  <a:gd name="connsiteX3-641" fmla="*/ 245270 w 273845"/>
                  <a:gd name="connsiteY3-642" fmla="*/ 3702843 h 3776859"/>
                  <a:gd name="connsiteX4-643" fmla="*/ 223839 w 273845"/>
                  <a:gd name="connsiteY4-644" fmla="*/ 3631404 h 3776859"/>
                  <a:gd name="connsiteX5-645" fmla="*/ 166689 w 273845"/>
                  <a:gd name="connsiteY5-646" fmla="*/ 3776661 h 3776859"/>
                  <a:gd name="connsiteX6-647" fmla="*/ 104776 w 273845"/>
                  <a:gd name="connsiteY6-648" fmla="*/ 3664743 h 3776859"/>
                  <a:gd name="connsiteX7-649" fmla="*/ 57151 w 273845"/>
                  <a:gd name="connsiteY7-650" fmla="*/ 3750467 h 3776859"/>
                  <a:gd name="connsiteX8-651" fmla="*/ 1 w 273845"/>
                  <a:gd name="connsiteY8-652" fmla="*/ 3609974 h 3776859"/>
                  <a:gd name="connsiteX9-653" fmla="*/ 0 w 273845"/>
                  <a:gd name="connsiteY9-654" fmla="*/ 0 h 3776859"/>
                  <a:gd name="connsiteX0-655" fmla="*/ 0 w 273845"/>
                  <a:gd name="connsiteY0-656" fmla="*/ 0 h 3776859"/>
                  <a:gd name="connsiteX1-657" fmla="*/ 272825 w 273845"/>
                  <a:gd name="connsiteY1-658" fmla="*/ 0 h 3776859"/>
                  <a:gd name="connsiteX2-659" fmla="*/ 273845 w 273845"/>
                  <a:gd name="connsiteY2-660" fmla="*/ 3581399 h 3776859"/>
                  <a:gd name="connsiteX3-661" fmla="*/ 245270 w 273845"/>
                  <a:gd name="connsiteY3-662" fmla="*/ 3702843 h 3776859"/>
                  <a:gd name="connsiteX4-663" fmla="*/ 223839 w 273845"/>
                  <a:gd name="connsiteY4-664" fmla="*/ 3631404 h 3776859"/>
                  <a:gd name="connsiteX5-665" fmla="*/ 166689 w 273845"/>
                  <a:gd name="connsiteY5-666" fmla="*/ 3776661 h 3776859"/>
                  <a:gd name="connsiteX6-667" fmla="*/ 104776 w 273845"/>
                  <a:gd name="connsiteY6-668" fmla="*/ 3664743 h 3776859"/>
                  <a:gd name="connsiteX7-669" fmla="*/ 57151 w 273845"/>
                  <a:gd name="connsiteY7-670" fmla="*/ 3750467 h 3776859"/>
                  <a:gd name="connsiteX8-671" fmla="*/ 1 w 273845"/>
                  <a:gd name="connsiteY8-672" fmla="*/ 3609974 h 3776859"/>
                  <a:gd name="connsiteX9-673" fmla="*/ 0 w 273845"/>
                  <a:gd name="connsiteY9-674" fmla="*/ 0 h 3776859"/>
                  <a:gd name="connsiteX0-675" fmla="*/ 0 w 273845"/>
                  <a:gd name="connsiteY0-676" fmla="*/ 0 h 3776859"/>
                  <a:gd name="connsiteX1-677" fmla="*/ 272825 w 273845"/>
                  <a:gd name="connsiteY1-678" fmla="*/ 0 h 3776859"/>
                  <a:gd name="connsiteX2-679" fmla="*/ 273845 w 273845"/>
                  <a:gd name="connsiteY2-680" fmla="*/ 3581399 h 3776859"/>
                  <a:gd name="connsiteX3-681" fmla="*/ 245270 w 273845"/>
                  <a:gd name="connsiteY3-682" fmla="*/ 3702843 h 3776859"/>
                  <a:gd name="connsiteX4-683" fmla="*/ 223839 w 273845"/>
                  <a:gd name="connsiteY4-684" fmla="*/ 3631404 h 3776859"/>
                  <a:gd name="connsiteX5-685" fmla="*/ 166689 w 273845"/>
                  <a:gd name="connsiteY5-686" fmla="*/ 3776661 h 3776859"/>
                  <a:gd name="connsiteX6-687" fmla="*/ 104776 w 273845"/>
                  <a:gd name="connsiteY6-688" fmla="*/ 3664743 h 3776859"/>
                  <a:gd name="connsiteX7-689" fmla="*/ 57151 w 273845"/>
                  <a:gd name="connsiteY7-690" fmla="*/ 3750467 h 3776859"/>
                  <a:gd name="connsiteX8-691" fmla="*/ 1 w 273845"/>
                  <a:gd name="connsiteY8-692" fmla="*/ 3609974 h 3776859"/>
                  <a:gd name="connsiteX9-693" fmla="*/ 0 w 273845"/>
                  <a:gd name="connsiteY9-694" fmla="*/ 0 h 3776859"/>
                  <a:gd name="connsiteX0-695" fmla="*/ 0 w 273845"/>
                  <a:gd name="connsiteY0-696" fmla="*/ 0 h 3776859"/>
                  <a:gd name="connsiteX1-697" fmla="*/ 272825 w 273845"/>
                  <a:gd name="connsiteY1-698" fmla="*/ 0 h 3776859"/>
                  <a:gd name="connsiteX2-699" fmla="*/ 273845 w 273845"/>
                  <a:gd name="connsiteY2-700" fmla="*/ 3581399 h 3776859"/>
                  <a:gd name="connsiteX3-701" fmla="*/ 245270 w 273845"/>
                  <a:gd name="connsiteY3-702" fmla="*/ 3702843 h 3776859"/>
                  <a:gd name="connsiteX4-703" fmla="*/ 223839 w 273845"/>
                  <a:gd name="connsiteY4-704" fmla="*/ 3631404 h 3776859"/>
                  <a:gd name="connsiteX5-705" fmla="*/ 166689 w 273845"/>
                  <a:gd name="connsiteY5-706" fmla="*/ 3776661 h 3776859"/>
                  <a:gd name="connsiteX6-707" fmla="*/ 104776 w 273845"/>
                  <a:gd name="connsiteY6-708" fmla="*/ 3664743 h 3776859"/>
                  <a:gd name="connsiteX7-709" fmla="*/ 57151 w 273845"/>
                  <a:gd name="connsiteY7-710" fmla="*/ 3750467 h 3776859"/>
                  <a:gd name="connsiteX8-711" fmla="*/ 1 w 273845"/>
                  <a:gd name="connsiteY8-712" fmla="*/ 3609974 h 3776859"/>
                  <a:gd name="connsiteX9-713" fmla="*/ 0 w 273845"/>
                  <a:gd name="connsiteY9-714" fmla="*/ 0 h 377685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21" y="connsiteY5-22"/>
                  </a:cxn>
                  <a:cxn ang="0">
                    <a:pos x="connsiteX6-35" y="connsiteY6-36"/>
                  </a:cxn>
                  <a:cxn ang="0">
                    <a:pos x="connsiteX7-51" y="connsiteY7-52"/>
                  </a:cxn>
                  <a:cxn ang="0">
                    <a:pos x="connsiteX8-69" y="connsiteY8-70"/>
                  </a:cxn>
                  <a:cxn ang="0">
                    <a:pos x="connsiteX9-89" y="connsiteY9-90"/>
                  </a:cxn>
                </a:cxnLst>
                <a:rect l="l" t="t" r="r" b="b"/>
                <a:pathLst>
                  <a:path w="273845" h="3776859">
                    <a:moveTo>
                      <a:pt x="0" y="0"/>
                    </a:moveTo>
                    <a:lnTo>
                      <a:pt x="272825" y="0"/>
                    </a:lnTo>
                    <a:lnTo>
                      <a:pt x="273845" y="3581399"/>
                    </a:lnTo>
                    <a:cubicBezTo>
                      <a:pt x="269876" y="3659980"/>
                      <a:pt x="258763" y="3688555"/>
                      <a:pt x="245270" y="3702843"/>
                    </a:cubicBezTo>
                    <a:cubicBezTo>
                      <a:pt x="228204" y="3675061"/>
                      <a:pt x="236936" y="3619101"/>
                      <a:pt x="223839" y="3631404"/>
                    </a:cubicBezTo>
                    <a:cubicBezTo>
                      <a:pt x="210742" y="3643707"/>
                      <a:pt x="186533" y="3771105"/>
                      <a:pt x="166689" y="3776661"/>
                    </a:cubicBezTo>
                    <a:cubicBezTo>
                      <a:pt x="146845" y="3782217"/>
                      <a:pt x="123032" y="3669109"/>
                      <a:pt x="104776" y="3664743"/>
                    </a:cubicBezTo>
                    <a:cubicBezTo>
                      <a:pt x="86520" y="3660377"/>
                      <a:pt x="74614" y="3759595"/>
                      <a:pt x="57151" y="3750467"/>
                    </a:cubicBezTo>
                    <a:cubicBezTo>
                      <a:pt x="28576" y="3725068"/>
                      <a:pt x="9527" y="3661568"/>
                      <a:pt x="1" y="3609974"/>
                    </a:cubicBezTo>
                    <a:cubicBezTo>
                      <a:pt x="1" y="2406649"/>
                      <a:pt x="0" y="1203325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83000">
                    <a:schemeClr val="tx2"/>
                  </a:gs>
                  <a:gs pos="82000">
                    <a:schemeClr val="tx2"/>
                  </a:gs>
                  <a:gs pos="34000">
                    <a:schemeClr val="tx2">
                      <a:lumMod val="75000"/>
                    </a:schemeClr>
                  </a:gs>
                  <a:gs pos="0">
                    <a:schemeClr val="tx2"/>
                  </a:gs>
                  <a:gs pos="38000">
                    <a:schemeClr val="tx2"/>
                  </a:gs>
                  <a:gs pos="100000">
                    <a:schemeClr val="tx2"/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1325"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374774" y="1417118"/>
                <a:ext cx="272825" cy="59055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27000">
                    <a:srgbClr val="F2F2F2">
                      <a:lumMod val="0"/>
                      <a:lumOff val="100000"/>
                    </a:srgbClr>
                  </a:gs>
                  <a:gs pos="100000">
                    <a:schemeClr val="bg1">
                      <a:lumMod val="50000"/>
                    </a:schemeClr>
                  </a:gs>
                </a:gsLst>
                <a:lin ang="108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1325"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404710" y="1213680"/>
                <a:ext cx="212954" cy="203438"/>
              </a:xfrm>
              <a:prstGeom prst="rect">
                <a:avLst/>
              </a:prstGeom>
              <a:solidFill>
                <a:schemeClr val="tx2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1325"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 rot="5400000">
                <a:off x="1396885" y="6250198"/>
                <a:ext cx="228600" cy="73152"/>
              </a:xfrm>
              <a:custGeom>
                <a:avLst/>
                <a:gdLst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0-1" fmla="*/ 0 w 226544"/>
                  <a:gd name="connsiteY0-2" fmla="*/ 35306 h 70612"/>
                  <a:gd name="connsiteX1-3" fmla="*/ 27685 w 226544"/>
                  <a:gd name="connsiteY1-4" fmla="*/ 0 h 70612"/>
                  <a:gd name="connsiteX2-5" fmla="*/ 226544 w 226544"/>
                  <a:gd name="connsiteY2-6" fmla="*/ 35306 h 70612"/>
                  <a:gd name="connsiteX3-7" fmla="*/ 27685 w 226544"/>
                  <a:gd name="connsiteY3-8" fmla="*/ 70612 h 70612"/>
                  <a:gd name="connsiteX4" fmla="*/ 0 w 226544"/>
                  <a:gd name="connsiteY4" fmla="*/ 35306 h 70612"/>
                  <a:gd name="connsiteX0-9" fmla="*/ 0 w 226544"/>
                  <a:gd name="connsiteY0-10" fmla="*/ 35306 h 70612"/>
                  <a:gd name="connsiteX1-11" fmla="*/ 27685 w 226544"/>
                  <a:gd name="connsiteY1-12" fmla="*/ 0 h 70612"/>
                  <a:gd name="connsiteX2-13" fmla="*/ 226544 w 226544"/>
                  <a:gd name="connsiteY2-14" fmla="*/ 35306 h 70612"/>
                  <a:gd name="connsiteX3-15" fmla="*/ 27685 w 226544"/>
                  <a:gd name="connsiteY3-16" fmla="*/ 70612 h 70612"/>
                  <a:gd name="connsiteX4-17" fmla="*/ 0 w 226544"/>
                  <a:gd name="connsiteY4-18" fmla="*/ 35306 h 70612"/>
                  <a:gd name="connsiteX0-19" fmla="*/ 0 w 226544"/>
                  <a:gd name="connsiteY0-20" fmla="*/ 35306 h 70612"/>
                  <a:gd name="connsiteX1-21" fmla="*/ 27685 w 226544"/>
                  <a:gd name="connsiteY1-22" fmla="*/ 0 h 70612"/>
                  <a:gd name="connsiteX2-23" fmla="*/ 226544 w 226544"/>
                  <a:gd name="connsiteY2-24" fmla="*/ 35306 h 70612"/>
                  <a:gd name="connsiteX3-25" fmla="*/ 27685 w 226544"/>
                  <a:gd name="connsiteY3-26" fmla="*/ 70612 h 70612"/>
                  <a:gd name="connsiteX4-27" fmla="*/ 0 w 226544"/>
                  <a:gd name="connsiteY4-28" fmla="*/ 35306 h 70612"/>
                  <a:gd name="connsiteX0-29" fmla="*/ 0 w 226544"/>
                  <a:gd name="connsiteY0-30" fmla="*/ 35306 h 70612"/>
                  <a:gd name="connsiteX1-31" fmla="*/ 27685 w 226544"/>
                  <a:gd name="connsiteY1-32" fmla="*/ 0 h 70612"/>
                  <a:gd name="connsiteX2-33" fmla="*/ 226544 w 226544"/>
                  <a:gd name="connsiteY2-34" fmla="*/ 35306 h 70612"/>
                  <a:gd name="connsiteX3-35" fmla="*/ 27685 w 226544"/>
                  <a:gd name="connsiteY3-36" fmla="*/ 70612 h 70612"/>
                  <a:gd name="connsiteX4-37" fmla="*/ 0 w 226544"/>
                  <a:gd name="connsiteY4-38" fmla="*/ 35306 h 70612"/>
                  <a:gd name="connsiteX0-39" fmla="*/ 0 w 226544"/>
                  <a:gd name="connsiteY0-40" fmla="*/ 35306 h 70612"/>
                  <a:gd name="connsiteX1-41" fmla="*/ 27685 w 226544"/>
                  <a:gd name="connsiteY1-42" fmla="*/ 0 h 70612"/>
                  <a:gd name="connsiteX2-43" fmla="*/ 226544 w 226544"/>
                  <a:gd name="connsiteY2-44" fmla="*/ 35306 h 70612"/>
                  <a:gd name="connsiteX3-45" fmla="*/ 27685 w 226544"/>
                  <a:gd name="connsiteY3-46" fmla="*/ 70612 h 70612"/>
                  <a:gd name="connsiteX4-47" fmla="*/ 0 w 226544"/>
                  <a:gd name="connsiteY4-48" fmla="*/ 35306 h 70612"/>
                  <a:gd name="connsiteX0-49" fmla="*/ 0 w 226544"/>
                  <a:gd name="connsiteY0-50" fmla="*/ 35306 h 70612"/>
                  <a:gd name="connsiteX1-51" fmla="*/ 27685 w 226544"/>
                  <a:gd name="connsiteY1-52" fmla="*/ 0 h 70612"/>
                  <a:gd name="connsiteX2-53" fmla="*/ 226544 w 226544"/>
                  <a:gd name="connsiteY2-54" fmla="*/ 35306 h 70612"/>
                  <a:gd name="connsiteX3-55" fmla="*/ 27685 w 226544"/>
                  <a:gd name="connsiteY3-56" fmla="*/ 70612 h 70612"/>
                  <a:gd name="connsiteX4-57" fmla="*/ 0 w 226544"/>
                  <a:gd name="connsiteY4-58" fmla="*/ 35306 h 70612"/>
                  <a:gd name="connsiteX0-59" fmla="*/ 0 w 226544"/>
                  <a:gd name="connsiteY0-60" fmla="*/ 35306 h 70612"/>
                  <a:gd name="connsiteX1-61" fmla="*/ 27685 w 226544"/>
                  <a:gd name="connsiteY1-62" fmla="*/ 0 h 70612"/>
                  <a:gd name="connsiteX2-63" fmla="*/ 226544 w 226544"/>
                  <a:gd name="connsiteY2-64" fmla="*/ 35306 h 70612"/>
                  <a:gd name="connsiteX3-65" fmla="*/ 27685 w 226544"/>
                  <a:gd name="connsiteY3-66" fmla="*/ 70612 h 70612"/>
                  <a:gd name="connsiteX4-67" fmla="*/ 0 w 226544"/>
                  <a:gd name="connsiteY4-68" fmla="*/ 35306 h 70612"/>
                  <a:gd name="connsiteX0-69" fmla="*/ 0 w 226544"/>
                  <a:gd name="connsiteY0-70" fmla="*/ 35306 h 70612"/>
                  <a:gd name="connsiteX1-71" fmla="*/ 27685 w 226544"/>
                  <a:gd name="connsiteY1-72" fmla="*/ 0 h 70612"/>
                  <a:gd name="connsiteX2-73" fmla="*/ 226544 w 226544"/>
                  <a:gd name="connsiteY2-74" fmla="*/ 35306 h 70612"/>
                  <a:gd name="connsiteX3-75" fmla="*/ 27685 w 226544"/>
                  <a:gd name="connsiteY3-76" fmla="*/ 70612 h 70612"/>
                  <a:gd name="connsiteX4-77" fmla="*/ 0 w 226544"/>
                  <a:gd name="connsiteY4-78" fmla="*/ 35306 h 70612"/>
                  <a:gd name="connsiteX0-79" fmla="*/ 0 w 226544"/>
                  <a:gd name="connsiteY0-80" fmla="*/ 35306 h 70612"/>
                  <a:gd name="connsiteX1-81" fmla="*/ 27685 w 226544"/>
                  <a:gd name="connsiteY1-82" fmla="*/ 0 h 70612"/>
                  <a:gd name="connsiteX2-83" fmla="*/ 226544 w 226544"/>
                  <a:gd name="connsiteY2-84" fmla="*/ 35306 h 70612"/>
                  <a:gd name="connsiteX3-85" fmla="*/ 27685 w 226544"/>
                  <a:gd name="connsiteY3-86" fmla="*/ 70612 h 70612"/>
                  <a:gd name="connsiteX4-87" fmla="*/ 0 w 226544"/>
                  <a:gd name="connsiteY4-88" fmla="*/ 35306 h 706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17" y="connsiteY4-18"/>
                  </a:cxn>
                </a:cxnLst>
                <a:rect l="l" t="t" r="r" b="b"/>
                <a:pathLst>
                  <a:path w="226544" h="70612">
                    <a:moveTo>
                      <a:pt x="0" y="35306"/>
                    </a:moveTo>
                    <a:cubicBezTo>
                      <a:pt x="1521" y="15316"/>
                      <a:pt x="12805" y="4576"/>
                      <a:pt x="27685" y="0"/>
                    </a:cubicBezTo>
                    <a:lnTo>
                      <a:pt x="226544" y="35306"/>
                    </a:lnTo>
                    <a:lnTo>
                      <a:pt x="27685" y="70612"/>
                    </a:lnTo>
                    <a:cubicBezTo>
                      <a:pt x="11264" y="65009"/>
                      <a:pt x="1007" y="52726"/>
                      <a:pt x="0" y="35306"/>
                    </a:cubicBezTo>
                    <a:close/>
                  </a:path>
                </a:pathLst>
              </a:custGeom>
              <a:solidFill>
                <a:srgbClr val="4C504C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1325"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374774" y="148664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374774" y="1562425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374774" y="1638202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374774" y="1713979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74774" y="1789756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374774" y="1865533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374774" y="194130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rapezoid 5"/>
            <p:cNvSpPr/>
            <p:nvPr/>
          </p:nvSpPr>
          <p:spPr>
            <a:xfrm rot="16200000">
              <a:off x="1594832" y="5341831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2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" name="Trapezoid 6"/>
            <p:cNvSpPr/>
            <p:nvPr/>
          </p:nvSpPr>
          <p:spPr>
            <a:xfrm rot="16200000">
              <a:off x="1594832" y="4439533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5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rapezoid 7"/>
            <p:cNvSpPr/>
            <p:nvPr/>
          </p:nvSpPr>
          <p:spPr>
            <a:xfrm rot="16200000">
              <a:off x="1594832" y="3537234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4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" name="Trapezoid 8"/>
            <p:cNvSpPr/>
            <p:nvPr/>
          </p:nvSpPr>
          <p:spPr>
            <a:xfrm rot="16200000">
              <a:off x="1594832" y="2634935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3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912729" y="2360009"/>
              <a:ext cx="10954606" cy="607038"/>
            </a:xfrm>
            <a:prstGeom prst="homePlate">
              <a:avLst>
                <a:gd name="adj" fmla="val 36274"/>
              </a:avLst>
            </a:prstGeom>
            <a:solidFill>
              <a:schemeClr val="accent1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" name="Pentagon 10"/>
            <p:cNvSpPr/>
            <p:nvPr/>
          </p:nvSpPr>
          <p:spPr>
            <a:xfrm>
              <a:off x="1912729" y="3261976"/>
              <a:ext cx="11346279" cy="607038"/>
            </a:xfrm>
            <a:prstGeom prst="homePlate">
              <a:avLst>
                <a:gd name="adj" fmla="val 36274"/>
              </a:avLst>
            </a:prstGeom>
            <a:solidFill>
              <a:schemeClr val="accent2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" name="Pentagon 11"/>
            <p:cNvSpPr/>
            <p:nvPr/>
          </p:nvSpPr>
          <p:spPr>
            <a:xfrm>
              <a:off x="1912728" y="4164659"/>
              <a:ext cx="11739268" cy="607038"/>
            </a:xfrm>
            <a:prstGeom prst="homePlate">
              <a:avLst>
                <a:gd name="adj" fmla="val 36274"/>
              </a:avLst>
            </a:prstGeom>
            <a:solidFill>
              <a:schemeClr val="accent3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1325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" name="Pentagon 12"/>
            <p:cNvSpPr/>
            <p:nvPr/>
          </p:nvSpPr>
          <p:spPr>
            <a:xfrm>
              <a:off x="1912729" y="5126933"/>
              <a:ext cx="9449508" cy="607038"/>
            </a:xfrm>
            <a:prstGeom prst="homePlate">
              <a:avLst>
                <a:gd name="adj" fmla="val 36274"/>
              </a:avLst>
            </a:prstGeom>
            <a:solidFill>
              <a:schemeClr val="accent4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zh-CN" altLang="en-US" sz="2400"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5" name="TextBox 38"/>
            <p:cNvSpPr txBox="1"/>
            <p:nvPr/>
          </p:nvSpPr>
          <p:spPr>
            <a:xfrm>
              <a:off x="1940595" y="2478964"/>
              <a:ext cx="312109" cy="310307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1325" b="1" dirty="0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36" name="TextBox 191"/>
            <p:cNvSpPr txBox="1"/>
            <p:nvPr/>
          </p:nvSpPr>
          <p:spPr>
            <a:xfrm>
              <a:off x="1940595" y="3381429"/>
              <a:ext cx="312109" cy="458434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200" b="1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7" name="TextBox 192"/>
            <p:cNvSpPr txBox="1"/>
            <p:nvPr/>
          </p:nvSpPr>
          <p:spPr>
            <a:xfrm>
              <a:off x="1940595" y="4283895"/>
              <a:ext cx="312109" cy="492393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400" b="1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3</a:t>
              </a:r>
            </a:p>
          </p:txBody>
        </p:sp>
        <p:sp>
          <p:nvSpPr>
            <p:cNvPr id="38" name="TextBox 193"/>
            <p:cNvSpPr txBox="1"/>
            <p:nvPr/>
          </p:nvSpPr>
          <p:spPr>
            <a:xfrm>
              <a:off x="1940595" y="5186362"/>
              <a:ext cx="312109" cy="52635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600" b="1">
                  <a:solidFill>
                    <a:schemeClr val="bg1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65" name="文本框 10"/>
          <p:cNvSpPr txBox="1">
            <a:spLocks noChangeArrowheads="1"/>
          </p:cNvSpPr>
          <p:nvPr/>
        </p:nvSpPr>
        <p:spPr bwMode="auto">
          <a:xfrm>
            <a:off x="3614720" y="545145"/>
            <a:ext cx="6095809" cy="496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5015" tIns="32507" rIns="65015" bIns="3250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3</a:t>
            </a:r>
            <a:r>
              <a:rPr lang="zh-CN" altLang="en-US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lt"/>
              </a:rPr>
              <a:t>、对向量和有向线段的的几点说明</a:t>
            </a:r>
          </a:p>
        </p:txBody>
      </p:sp>
      <p:sp>
        <p:nvSpPr>
          <p:cNvPr id="66" name="等腰三角形 65"/>
          <p:cNvSpPr/>
          <p:nvPr/>
        </p:nvSpPr>
        <p:spPr bwMode="auto">
          <a:xfrm flipV="1">
            <a:off x="5776536" y="188"/>
            <a:ext cx="638929" cy="355999"/>
          </a:xfrm>
          <a:prstGeom prst="triangle">
            <a:avLst>
              <a:gd name="adj" fmla="val 49494"/>
            </a:avLst>
          </a:prstGeom>
          <a:solidFill>
            <a:schemeClr val="accent1"/>
          </a:solidFill>
          <a:ln w="38100"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705">
              <a:solidFill>
                <a:prstClr val="white"/>
              </a:solidFill>
            </a:endParaRPr>
          </a:p>
        </p:txBody>
      </p:sp>
      <p:sp>
        <p:nvSpPr>
          <p:cNvPr id="18435" name="Text Box 3"/>
          <p:cNvSpPr>
            <a:spLocks noChangeArrowheads="1"/>
          </p:cNvSpPr>
          <p:nvPr/>
        </p:nvSpPr>
        <p:spPr bwMode="auto">
          <a:xfrm>
            <a:off x="777673" y="2515870"/>
            <a:ext cx="10358756" cy="492434"/>
          </a:xfrm>
          <a:prstGeom prst="rect">
            <a:avLst/>
          </a:prstGeom>
        </p:spPr>
        <p:txBody>
          <a:bodyPr wrap="square" lIns="121913" tIns="60956" rIns="121913" bIns="60956">
            <a:spAutoFit/>
            <a:scene3d>
              <a:camera prst="orthographicFront"/>
              <a:lightRig rig="threePt" dir="t"/>
            </a:scene3d>
          </a:bodyPr>
          <a:lstStyle/>
          <a:p>
            <a:pPr lvl="0">
              <a:spcBef>
                <a:spcPct val="50000"/>
              </a:spcBef>
            </a:pPr>
            <a:r>
              <a:rPr lang="zh-CN" altLang="zh-CN" dirty="0"/>
              <a:t>向量只有大小和方向两个要素．向量与起点无关．只要大小和方向相同，则两个向量就是相同向量</a:t>
            </a:r>
            <a:r>
              <a:rPr lang="zh-CN" altLang="en-US" sz="24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</a:t>
            </a:r>
          </a:p>
        </p:txBody>
      </p:sp>
      <p:sp>
        <p:nvSpPr>
          <p:cNvPr id="16" name="Text Box 3"/>
          <p:cNvSpPr>
            <a:spLocks noChangeArrowheads="1"/>
          </p:cNvSpPr>
          <p:nvPr/>
        </p:nvSpPr>
        <p:spPr bwMode="auto">
          <a:xfrm>
            <a:off x="738636" y="3548380"/>
            <a:ext cx="11793456" cy="400101"/>
          </a:xfrm>
          <a:prstGeom prst="rect">
            <a:avLst/>
          </a:prstGeom>
        </p:spPr>
        <p:txBody>
          <a:bodyPr wrap="square" lIns="121913" tIns="60956" rIns="121913" bIns="60956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zh-CN" dirty="0"/>
              <a:t>有向线段具有起点、大小和方向三要素．如果起点不同，尽管大小和方向相同，也是不同的有向线段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768049" y="4565015"/>
            <a:ext cx="10214610" cy="489585"/>
          </a:xfrm>
          <a:prstGeom prst="rect">
            <a:avLst/>
          </a:prstGeom>
        </p:spPr>
        <p:txBody>
          <a:bodyPr wrap="square" lIns="121913" tIns="60956" rIns="121913" bIns="60956">
            <a:spAutoFit/>
            <a:scene3d>
              <a:camera prst="orthographicFront"/>
              <a:lightRig rig="threePt" dir="t"/>
            </a:scene3d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Arial" panose="020B0604020202020204" pitchFamily="34" charset="0"/>
              </a:rPr>
              <a:t>所以向量可以用有向线段来表示，但有向线段并不等于向量。</a:t>
            </a:r>
            <a:endParaRPr lang="zh-CN" altLang="en-US" sz="2400" b="1" spc="3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70044D3-FFA9-45A6-A6CC-B3FDF16A7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2B4865EC-4E8D-4B89-A625-DE9515CFDF93}"/>
              </a:ext>
            </a:extLst>
          </p:cNvPr>
          <p:cNvGrpSpPr/>
          <p:nvPr/>
        </p:nvGrpSpPr>
        <p:grpSpPr>
          <a:xfrm>
            <a:off x="768053" y="1379908"/>
            <a:ext cx="10214610" cy="670881"/>
            <a:chOff x="1711325" y="1379908"/>
            <a:chExt cx="10214610" cy="670881"/>
          </a:xfrm>
        </p:grpSpPr>
        <p:sp>
          <p:nvSpPr>
            <p:cNvPr id="3" name="矩形 2"/>
            <p:cNvSpPr/>
            <p:nvPr/>
          </p:nvSpPr>
          <p:spPr>
            <a:xfrm>
              <a:off x="1711325" y="1553845"/>
              <a:ext cx="10214610" cy="489585"/>
            </a:xfrm>
            <a:prstGeom prst="rect">
              <a:avLst/>
            </a:prstGeom>
          </p:spPr>
          <p:txBody>
            <a:bodyPr wrap="square" lIns="121913" tIns="60956" rIns="121913" bIns="60956">
              <a:spAutoFit/>
              <a:scene3d>
                <a:camera prst="orthographicFront"/>
                <a:lightRig rig="threePt" dir="t"/>
              </a:scene3d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sym typeface="+mn-ea"/>
                </a:rPr>
                <a:t>向量      通常用有向线段来表示 ，记作               ，方向为起点指向终点。</a:t>
              </a:r>
              <a:endParaRPr lang="zh-CN" altLang="en-US" sz="2400" b="1" spc="3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D11FED9-8C9C-489B-8404-3DF01F8F3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6770" y="1379908"/>
            <a:ext cx="394636" cy="670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2" name="Equation" r:id="rId4" imgW="126780" imgH="215526" progId="Equation.DSMT4">
                    <p:embed/>
                  </p:oleObj>
                </mc:Choice>
                <mc:Fallback>
                  <p:oleObj name="Equation" r:id="rId4" imgW="126780" imgH="215526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0D11FED9-8C9C-489B-8404-3DF01F8F31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770" y="1379908"/>
                          <a:ext cx="394636" cy="6708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7DB18B81-9518-47B4-91B4-7C06651441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6380" y="1456735"/>
            <a:ext cx="1302184" cy="582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3" name="Equation" r:id="rId6" imgW="482400" imgH="215640" progId="Equation.DSMT4">
                    <p:embed/>
                  </p:oleObj>
                </mc:Choice>
                <mc:Fallback>
                  <p:oleObj name="Equation" r:id="rId6" imgW="482400" imgH="21564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7DB18B81-9518-47B4-91B4-7C06651441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380" y="1456735"/>
                          <a:ext cx="1302184" cy="5822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874E19EE-84F9-4279-8768-27DB255FFE00}"/>
              </a:ext>
            </a:extLst>
          </p:cNvPr>
          <p:cNvSpPr/>
          <p:nvPr/>
        </p:nvSpPr>
        <p:spPr>
          <a:xfrm>
            <a:off x="8670434" y="5229815"/>
            <a:ext cx="3647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自由向量！</a:t>
            </a:r>
          </a:p>
        </p:txBody>
      </p:sp>
    </p:spTree>
    <p:extLst>
      <p:ext uri="{BB962C8B-B14F-4D97-AF65-F5344CB8AC3E}">
        <p14:creationId xmlns:p14="http://schemas.microsoft.com/office/powerpoint/2010/main" val="410167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0">
        <p14:gallery dir="l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/>
          <p:nvPr/>
        </p:nvSpPr>
        <p:spPr>
          <a:xfrm>
            <a:off x="1439515" y="617253"/>
            <a:ext cx="7095588" cy="795095"/>
          </a:xfrm>
          <a:prstGeom prst="rect">
            <a:avLst/>
          </a:prstGeom>
        </p:spPr>
        <p:txBody>
          <a:bodyPr lIns="91437" tIns="45718" rIns="91437" bIns="45718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新课引入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242209" y="1288573"/>
            <a:ext cx="10447020" cy="3516630"/>
            <a:chOff x="1624174" y="847254"/>
            <a:chExt cx="7248938" cy="2440106"/>
          </a:xfrm>
        </p:grpSpPr>
        <p:sp>
          <p:nvSpPr>
            <p:cNvPr id="35" name="任意多边形 34"/>
            <p:cNvSpPr/>
            <p:nvPr/>
          </p:nvSpPr>
          <p:spPr>
            <a:xfrm>
              <a:off x="1624174" y="847254"/>
              <a:ext cx="7248938" cy="2440106"/>
            </a:xfrm>
            <a:custGeom>
              <a:avLst/>
              <a:gdLst>
                <a:gd name="connsiteX0" fmla="*/ 0 w 8020280"/>
                <a:gd name="connsiteY0" fmla="*/ 2005070 h 2005070"/>
                <a:gd name="connsiteX1" fmla="*/ 3305060 w 8020280"/>
                <a:gd name="connsiteY1" fmla="*/ 1795750 h 2005070"/>
                <a:gd name="connsiteX2" fmla="*/ 5508434 w 8020280"/>
                <a:gd name="connsiteY2" fmla="*/ 1277957 h 2005070"/>
                <a:gd name="connsiteX3" fmla="*/ 7260116 w 8020280"/>
                <a:gd name="connsiteY3" fmla="*/ 462709 h 2005070"/>
                <a:gd name="connsiteX4" fmla="*/ 8020280 w 8020280"/>
                <a:gd name="connsiteY4" fmla="*/ 0 h 2005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20280" h="2005070">
                  <a:moveTo>
                    <a:pt x="0" y="2005070"/>
                  </a:moveTo>
                  <a:cubicBezTo>
                    <a:pt x="1193494" y="1961002"/>
                    <a:pt x="2386988" y="1916935"/>
                    <a:pt x="3305060" y="1795750"/>
                  </a:cubicBezTo>
                  <a:cubicBezTo>
                    <a:pt x="4223132" y="1674565"/>
                    <a:pt x="4849258" y="1500130"/>
                    <a:pt x="5508434" y="1277957"/>
                  </a:cubicBezTo>
                  <a:cubicBezTo>
                    <a:pt x="6167610" y="1055784"/>
                    <a:pt x="6841475" y="675702"/>
                    <a:pt x="7260116" y="462709"/>
                  </a:cubicBezTo>
                  <a:cubicBezTo>
                    <a:pt x="7678757" y="249716"/>
                    <a:pt x="7849518" y="124858"/>
                    <a:pt x="8020280" y="0"/>
                  </a:cubicBezTo>
                </a:path>
              </a:pathLst>
            </a:custGeom>
            <a:noFill/>
            <a:ln w="19050">
              <a:solidFill>
                <a:srgbClr val="004C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36" name="Group 4"/>
            <p:cNvGrpSpPr>
              <a:grpSpLocks noChangeAspect="1"/>
            </p:cNvGrpSpPr>
            <p:nvPr/>
          </p:nvGrpSpPr>
          <p:grpSpPr bwMode="auto">
            <a:xfrm flipH="1">
              <a:off x="2565697" y="2230408"/>
              <a:ext cx="905969" cy="935166"/>
              <a:chOff x="2020" y="2206"/>
              <a:chExt cx="844" cy="783"/>
            </a:xfrm>
            <a:solidFill>
              <a:schemeClr val="bg1"/>
            </a:solidFill>
          </p:grpSpPr>
          <p:sp>
            <p:nvSpPr>
              <p:cNvPr id="45" name="Oval 5"/>
              <p:cNvSpPr>
                <a:spLocks noChangeArrowheads="1"/>
              </p:cNvSpPr>
              <p:nvPr/>
            </p:nvSpPr>
            <p:spPr bwMode="auto">
              <a:xfrm>
                <a:off x="2145" y="2206"/>
                <a:ext cx="175" cy="184"/>
              </a:xfrm>
              <a:prstGeom prst="ellipse">
                <a:avLst/>
              </a:pr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6" name="Freeform 6"/>
              <p:cNvSpPr/>
              <p:nvPr/>
            </p:nvSpPr>
            <p:spPr bwMode="auto">
              <a:xfrm>
                <a:off x="2129" y="2364"/>
                <a:ext cx="319" cy="625"/>
              </a:xfrm>
              <a:custGeom>
                <a:avLst/>
                <a:gdLst>
                  <a:gd name="T0" fmla="*/ 138 w 140"/>
                  <a:gd name="T1" fmla="*/ 112 h 262"/>
                  <a:gd name="T2" fmla="*/ 113 w 140"/>
                  <a:gd name="T3" fmla="*/ 16 h 262"/>
                  <a:gd name="T4" fmla="*/ 78 w 140"/>
                  <a:gd name="T5" fmla="*/ 3 h 262"/>
                  <a:gd name="T6" fmla="*/ 61 w 140"/>
                  <a:gd name="T7" fmla="*/ 15 h 262"/>
                  <a:gd name="T8" fmla="*/ 16 w 140"/>
                  <a:gd name="T9" fmla="*/ 59 h 262"/>
                  <a:gd name="T10" fmla="*/ 16 w 140"/>
                  <a:gd name="T11" fmla="*/ 79 h 262"/>
                  <a:gd name="T12" fmla="*/ 26 w 140"/>
                  <a:gd name="T13" fmla="*/ 84 h 262"/>
                  <a:gd name="T14" fmla="*/ 36 w 140"/>
                  <a:gd name="T15" fmla="*/ 80 h 262"/>
                  <a:gd name="T16" fmla="*/ 68 w 140"/>
                  <a:gd name="T17" fmla="*/ 50 h 262"/>
                  <a:gd name="T18" fmla="*/ 83 w 140"/>
                  <a:gd name="T19" fmla="*/ 107 h 262"/>
                  <a:gd name="T20" fmla="*/ 12 w 140"/>
                  <a:gd name="T21" fmla="*/ 141 h 262"/>
                  <a:gd name="T22" fmla="*/ 3 w 140"/>
                  <a:gd name="T23" fmla="*/ 163 h 262"/>
                  <a:gd name="T24" fmla="*/ 3 w 140"/>
                  <a:gd name="T25" fmla="*/ 164 h 262"/>
                  <a:gd name="T26" fmla="*/ 25 w 140"/>
                  <a:gd name="T27" fmla="*/ 250 h 262"/>
                  <a:gd name="T28" fmla="*/ 36 w 140"/>
                  <a:gd name="T29" fmla="*/ 260 h 262"/>
                  <a:gd name="T30" fmla="*/ 58 w 140"/>
                  <a:gd name="T31" fmla="*/ 244 h 262"/>
                  <a:gd name="T32" fmla="*/ 53 w 140"/>
                  <a:gd name="T33" fmla="*/ 216 h 262"/>
                  <a:gd name="T34" fmla="*/ 41 w 140"/>
                  <a:gd name="T35" fmla="*/ 167 h 262"/>
                  <a:gd name="T36" fmla="*/ 92 w 140"/>
                  <a:gd name="T37" fmla="*/ 148 h 262"/>
                  <a:gd name="T38" fmla="*/ 129 w 140"/>
                  <a:gd name="T39" fmla="*/ 132 h 262"/>
                  <a:gd name="T40" fmla="*/ 138 w 140"/>
                  <a:gd name="T41" fmla="*/ 112 h 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40" h="262">
                    <a:moveTo>
                      <a:pt x="138" y="112"/>
                    </a:moveTo>
                    <a:cubicBezTo>
                      <a:pt x="113" y="16"/>
                      <a:pt x="113" y="16"/>
                      <a:pt x="113" y="16"/>
                    </a:cubicBezTo>
                    <a:cubicBezTo>
                      <a:pt x="110" y="5"/>
                      <a:pt x="90" y="0"/>
                      <a:pt x="78" y="3"/>
                    </a:cubicBezTo>
                    <a:cubicBezTo>
                      <a:pt x="72" y="5"/>
                      <a:pt x="67" y="9"/>
                      <a:pt x="61" y="15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0" y="65"/>
                      <a:pt x="10" y="74"/>
                      <a:pt x="16" y="79"/>
                    </a:cubicBezTo>
                    <a:cubicBezTo>
                      <a:pt x="18" y="82"/>
                      <a:pt x="22" y="84"/>
                      <a:pt x="26" y="84"/>
                    </a:cubicBezTo>
                    <a:cubicBezTo>
                      <a:pt x="30" y="84"/>
                      <a:pt x="33" y="83"/>
                      <a:pt x="36" y="80"/>
                    </a:cubicBezTo>
                    <a:cubicBezTo>
                      <a:pt x="68" y="50"/>
                      <a:pt x="68" y="50"/>
                      <a:pt x="68" y="50"/>
                    </a:cubicBezTo>
                    <a:cubicBezTo>
                      <a:pt x="83" y="107"/>
                      <a:pt x="83" y="107"/>
                      <a:pt x="83" y="107"/>
                    </a:cubicBezTo>
                    <a:cubicBezTo>
                      <a:pt x="12" y="141"/>
                      <a:pt x="12" y="141"/>
                      <a:pt x="12" y="141"/>
                    </a:cubicBezTo>
                    <a:cubicBezTo>
                      <a:pt x="4" y="145"/>
                      <a:pt x="0" y="155"/>
                      <a:pt x="3" y="163"/>
                    </a:cubicBezTo>
                    <a:cubicBezTo>
                      <a:pt x="3" y="163"/>
                      <a:pt x="3" y="164"/>
                      <a:pt x="3" y="164"/>
                    </a:cubicBezTo>
                    <a:cubicBezTo>
                      <a:pt x="25" y="250"/>
                      <a:pt x="25" y="250"/>
                      <a:pt x="25" y="250"/>
                    </a:cubicBezTo>
                    <a:cubicBezTo>
                      <a:pt x="26" y="254"/>
                      <a:pt x="30" y="259"/>
                      <a:pt x="36" y="260"/>
                    </a:cubicBezTo>
                    <a:cubicBezTo>
                      <a:pt x="48" y="262"/>
                      <a:pt x="55" y="259"/>
                      <a:pt x="58" y="244"/>
                    </a:cubicBezTo>
                    <a:cubicBezTo>
                      <a:pt x="59" y="235"/>
                      <a:pt x="53" y="216"/>
                      <a:pt x="53" y="216"/>
                    </a:cubicBezTo>
                    <a:cubicBezTo>
                      <a:pt x="41" y="167"/>
                      <a:pt x="41" y="167"/>
                      <a:pt x="41" y="167"/>
                    </a:cubicBezTo>
                    <a:cubicBezTo>
                      <a:pt x="41" y="167"/>
                      <a:pt x="83" y="151"/>
                      <a:pt x="92" y="148"/>
                    </a:cubicBezTo>
                    <a:cubicBezTo>
                      <a:pt x="100" y="145"/>
                      <a:pt x="121" y="137"/>
                      <a:pt x="129" y="132"/>
                    </a:cubicBezTo>
                    <a:cubicBezTo>
                      <a:pt x="135" y="127"/>
                      <a:pt x="140" y="120"/>
                      <a:pt x="138" y="112"/>
                    </a:cubicBez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7" name="Freeform 7"/>
              <p:cNvSpPr/>
              <p:nvPr/>
            </p:nvSpPr>
            <p:spPr bwMode="auto">
              <a:xfrm>
                <a:off x="2020" y="2421"/>
                <a:ext cx="203" cy="148"/>
              </a:xfrm>
              <a:custGeom>
                <a:avLst/>
                <a:gdLst>
                  <a:gd name="T0" fmla="*/ 8 w 89"/>
                  <a:gd name="T1" fmla="*/ 27 h 62"/>
                  <a:gd name="T2" fmla="*/ 4 w 89"/>
                  <a:gd name="T3" fmla="*/ 8 h 62"/>
                  <a:gd name="T4" fmla="*/ 4 w 89"/>
                  <a:gd name="T5" fmla="*/ 8 h 62"/>
                  <a:gd name="T6" fmla="*/ 23 w 89"/>
                  <a:gd name="T7" fmla="*/ 4 h 62"/>
                  <a:gd name="T8" fmla="*/ 81 w 89"/>
                  <a:gd name="T9" fmla="*/ 35 h 62"/>
                  <a:gd name="T10" fmla="*/ 85 w 89"/>
                  <a:gd name="T11" fmla="*/ 54 h 62"/>
                  <a:gd name="T12" fmla="*/ 85 w 89"/>
                  <a:gd name="T13" fmla="*/ 54 h 62"/>
                  <a:gd name="T14" fmla="*/ 66 w 89"/>
                  <a:gd name="T15" fmla="*/ 58 h 62"/>
                  <a:gd name="T16" fmla="*/ 8 w 89"/>
                  <a:gd name="T17" fmla="*/ 27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9" h="62">
                    <a:moveTo>
                      <a:pt x="8" y="27"/>
                    </a:moveTo>
                    <a:cubicBezTo>
                      <a:pt x="2" y="23"/>
                      <a:pt x="0" y="14"/>
                      <a:pt x="4" y="8"/>
                    </a:cubicBezTo>
                    <a:cubicBezTo>
                      <a:pt x="4" y="8"/>
                      <a:pt x="4" y="8"/>
                      <a:pt x="4" y="8"/>
                    </a:cubicBezTo>
                    <a:cubicBezTo>
                      <a:pt x="8" y="2"/>
                      <a:pt x="17" y="0"/>
                      <a:pt x="23" y="4"/>
                    </a:cubicBezTo>
                    <a:cubicBezTo>
                      <a:pt x="81" y="35"/>
                      <a:pt x="81" y="35"/>
                      <a:pt x="81" y="35"/>
                    </a:cubicBezTo>
                    <a:cubicBezTo>
                      <a:pt x="87" y="39"/>
                      <a:pt x="89" y="48"/>
                      <a:pt x="85" y="54"/>
                    </a:cubicBezTo>
                    <a:cubicBezTo>
                      <a:pt x="85" y="54"/>
                      <a:pt x="85" y="54"/>
                      <a:pt x="85" y="54"/>
                    </a:cubicBezTo>
                    <a:cubicBezTo>
                      <a:pt x="81" y="60"/>
                      <a:pt x="72" y="62"/>
                      <a:pt x="66" y="58"/>
                    </a:cubicBezTo>
                    <a:lnTo>
                      <a:pt x="8" y="27"/>
                    </a:ln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8" name="Freeform 8"/>
              <p:cNvSpPr/>
              <p:nvPr/>
            </p:nvSpPr>
            <p:spPr bwMode="auto">
              <a:xfrm>
                <a:off x="2295" y="2366"/>
                <a:ext cx="325" cy="150"/>
              </a:xfrm>
              <a:custGeom>
                <a:avLst/>
                <a:gdLst>
                  <a:gd name="T0" fmla="*/ 11 w 143"/>
                  <a:gd name="T1" fmla="*/ 28 h 63"/>
                  <a:gd name="T2" fmla="*/ 3 w 143"/>
                  <a:gd name="T3" fmla="*/ 10 h 63"/>
                  <a:gd name="T4" fmla="*/ 3 w 143"/>
                  <a:gd name="T5" fmla="*/ 10 h 63"/>
                  <a:gd name="T6" fmla="*/ 21 w 143"/>
                  <a:gd name="T7" fmla="*/ 3 h 63"/>
                  <a:gd name="T8" fmla="*/ 132 w 143"/>
                  <a:gd name="T9" fmla="*/ 34 h 63"/>
                  <a:gd name="T10" fmla="*/ 140 w 143"/>
                  <a:gd name="T11" fmla="*/ 52 h 63"/>
                  <a:gd name="T12" fmla="*/ 140 w 143"/>
                  <a:gd name="T13" fmla="*/ 52 h 63"/>
                  <a:gd name="T14" fmla="*/ 122 w 143"/>
                  <a:gd name="T15" fmla="*/ 60 h 63"/>
                  <a:gd name="T16" fmla="*/ 11 w 143"/>
                  <a:gd name="T17" fmla="*/ 28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3" h="63">
                    <a:moveTo>
                      <a:pt x="11" y="28"/>
                    </a:moveTo>
                    <a:cubicBezTo>
                      <a:pt x="4" y="25"/>
                      <a:pt x="0" y="17"/>
                      <a:pt x="3" y="10"/>
                    </a:cubicBezTo>
                    <a:cubicBezTo>
                      <a:pt x="3" y="10"/>
                      <a:pt x="3" y="10"/>
                      <a:pt x="3" y="10"/>
                    </a:cubicBezTo>
                    <a:cubicBezTo>
                      <a:pt x="6" y="3"/>
                      <a:pt x="14" y="0"/>
                      <a:pt x="21" y="3"/>
                    </a:cubicBezTo>
                    <a:cubicBezTo>
                      <a:pt x="132" y="34"/>
                      <a:pt x="132" y="34"/>
                      <a:pt x="132" y="34"/>
                    </a:cubicBezTo>
                    <a:cubicBezTo>
                      <a:pt x="139" y="37"/>
                      <a:pt x="143" y="45"/>
                      <a:pt x="140" y="52"/>
                    </a:cubicBezTo>
                    <a:cubicBezTo>
                      <a:pt x="140" y="52"/>
                      <a:pt x="140" y="52"/>
                      <a:pt x="140" y="52"/>
                    </a:cubicBezTo>
                    <a:cubicBezTo>
                      <a:pt x="137" y="59"/>
                      <a:pt x="129" y="63"/>
                      <a:pt x="122" y="60"/>
                    </a:cubicBezTo>
                    <a:lnTo>
                      <a:pt x="11" y="28"/>
                    </a:ln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49" name="Freeform 9"/>
              <p:cNvSpPr/>
              <p:nvPr/>
            </p:nvSpPr>
            <p:spPr bwMode="auto">
              <a:xfrm>
                <a:off x="2339" y="2579"/>
                <a:ext cx="229" cy="283"/>
              </a:xfrm>
              <a:custGeom>
                <a:avLst/>
                <a:gdLst>
                  <a:gd name="T0" fmla="*/ 95 w 101"/>
                  <a:gd name="T1" fmla="*/ 85 h 119"/>
                  <a:gd name="T2" fmla="*/ 92 w 101"/>
                  <a:gd name="T3" fmla="*/ 112 h 119"/>
                  <a:gd name="T4" fmla="*/ 92 w 101"/>
                  <a:gd name="T5" fmla="*/ 112 h 119"/>
                  <a:gd name="T6" fmla="*/ 65 w 101"/>
                  <a:gd name="T7" fmla="*/ 109 h 119"/>
                  <a:gd name="T8" fmla="*/ 7 w 101"/>
                  <a:gd name="T9" fmla="*/ 33 h 119"/>
                  <a:gd name="T10" fmla="*/ 10 w 101"/>
                  <a:gd name="T11" fmla="*/ 6 h 119"/>
                  <a:gd name="T12" fmla="*/ 10 w 101"/>
                  <a:gd name="T13" fmla="*/ 6 h 119"/>
                  <a:gd name="T14" fmla="*/ 37 w 101"/>
                  <a:gd name="T15" fmla="*/ 10 h 119"/>
                  <a:gd name="T16" fmla="*/ 95 w 101"/>
                  <a:gd name="T17" fmla="*/ 85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1" h="119">
                    <a:moveTo>
                      <a:pt x="95" y="85"/>
                    </a:moveTo>
                    <a:cubicBezTo>
                      <a:pt x="101" y="94"/>
                      <a:pt x="100" y="106"/>
                      <a:pt x="92" y="112"/>
                    </a:cubicBezTo>
                    <a:cubicBezTo>
                      <a:pt x="92" y="112"/>
                      <a:pt x="92" y="112"/>
                      <a:pt x="92" y="112"/>
                    </a:cubicBezTo>
                    <a:cubicBezTo>
                      <a:pt x="83" y="119"/>
                      <a:pt x="71" y="117"/>
                      <a:pt x="65" y="109"/>
                    </a:cubicBezTo>
                    <a:cubicBezTo>
                      <a:pt x="7" y="33"/>
                      <a:pt x="7" y="33"/>
                      <a:pt x="7" y="33"/>
                    </a:cubicBezTo>
                    <a:cubicBezTo>
                      <a:pt x="0" y="25"/>
                      <a:pt x="2" y="13"/>
                      <a:pt x="10" y="6"/>
                    </a:cubicBezTo>
                    <a:cubicBezTo>
                      <a:pt x="10" y="6"/>
                      <a:pt x="10" y="6"/>
                      <a:pt x="10" y="6"/>
                    </a:cubicBezTo>
                    <a:cubicBezTo>
                      <a:pt x="19" y="0"/>
                      <a:pt x="30" y="1"/>
                      <a:pt x="37" y="10"/>
                    </a:cubicBezTo>
                    <a:lnTo>
                      <a:pt x="95" y="85"/>
                    </a:ln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50" name="Freeform 10"/>
              <p:cNvSpPr/>
              <p:nvPr/>
            </p:nvSpPr>
            <p:spPr bwMode="auto">
              <a:xfrm>
                <a:off x="2479" y="2777"/>
                <a:ext cx="260" cy="107"/>
              </a:xfrm>
              <a:custGeom>
                <a:avLst/>
                <a:gdLst>
                  <a:gd name="T0" fmla="*/ 99 w 114"/>
                  <a:gd name="T1" fmla="*/ 12 h 45"/>
                  <a:gd name="T2" fmla="*/ 113 w 114"/>
                  <a:gd name="T3" fmla="*/ 30 h 45"/>
                  <a:gd name="T4" fmla="*/ 113 w 114"/>
                  <a:gd name="T5" fmla="*/ 30 h 45"/>
                  <a:gd name="T6" fmla="*/ 95 w 114"/>
                  <a:gd name="T7" fmla="*/ 44 h 45"/>
                  <a:gd name="T8" fmla="*/ 15 w 114"/>
                  <a:gd name="T9" fmla="*/ 33 h 45"/>
                  <a:gd name="T10" fmla="*/ 2 w 114"/>
                  <a:gd name="T11" fmla="*/ 15 h 45"/>
                  <a:gd name="T12" fmla="*/ 2 w 114"/>
                  <a:gd name="T13" fmla="*/ 15 h 45"/>
                  <a:gd name="T14" fmla="*/ 20 w 114"/>
                  <a:gd name="T15" fmla="*/ 1 h 45"/>
                  <a:gd name="T16" fmla="*/ 99 w 114"/>
                  <a:gd name="T17" fmla="*/ 12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4" h="45">
                    <a:moveTo>
                      <a:pt x="99" y="12"/>
                    </a:moveTo>
                    <a:cubicBezTo>
                      <a:pt x="108" y="13"/>
                      <a:pt x="114" y="21"/>
                      <a:pt x="113" y="30"/>
                    </a:cubicBezTo>
                    <a:cubicBezTo>
                      <a:pt x="113" y="30"/>
                      <a:pt x="113" y="30"/>
                      <a:pt x="113" y="30"/>
                    </a:cubicBezTo>
                    <a:cubicBezTo>
                      <a:pt x="112" y="39"/>
                      <a:pt x="104" y="45"/>
                      <a:pt x="95" y="44"/>
                    </a:cubicBezTo>
                    <a:cubicBezTo>
                      <a:pt x="15" y="33"/>
                      <a:pt x="15" y="33"/>
                      <a:pt x="15" y="33"/>
                    </a:cubicBezTo>
                    <a:cubicBezTo>
                      <a:pt x="7" y="32"/>
                      <a:pt x="0" y="24"/>
                      <a:pt x="2" y="15"/>
                    </a:cubicBezTo>
                    <a:cubicBezTo>
                      <a:pt x="2" y="15"/>
                      <a:pt x="2" y="15"/>
                      <a:pt x="2" y="15"/>
                    </a:cubicBezTo>
                    <a:cubicBezTo>
                      <a:pt x="3" y="6"/>
                      <a:pt x="11" y="0"/>
                      <a:pt x="20" y="1"/>
                    </a:cubicBezTo>
                    <a:lnTo>
                      <a:pt x="99" y="12"/>
                    </a:ln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51" name="Freeform 11"/>
              <p:cNvSpPr>
                <a:spLocks noEditPoints="1"/>
              </p:cNvSpPr>
              <p:nvPr/>
            </p:nvSpPr>
            <p:spPr bwMode="auto">
              <a:xfrm>
                <a:off x="2554" y="2414"/>
                <a:ext cx="310" cy="341"/>
              </a:xfrm>
              <a:custGeom>
                <a:avLst/>
                <a:gdLst>
                  <a:gd name="T0" fmla="*/ 133 w 136"/>
                  <a:gd name="T1" fmla="*/ 55 h 143"/>
                  <a:gd name="T2" fmla="*/ 132 w 136"/>
                  <a:gd name="T3" fmla="*/ 45 h 143"/>
                  <a:gd name="T4" fmla="*/ 78 w 136"/>
                  <a:gd name="T5" fmla="*/ 3 h 143"/>
                  <a:gd name="T6" fmla="*/ 69 w 136"/>
                  <a:gd name="T7" fmla="*/ 4 h 143"/>
                  <a:gd name="T8" fmla="*/ 47 w 136"/>
                  <a:gd name="T9" fmla="*/ 31 h 143"/>
                  <a:gd name="T10" fmla="*/ 37 w 136"/>
                  <a:gd name="T11" fmla="*/ 23 h 143"/>
                  <a:gd name="T12" fmla="*/ 15 w 136"/>
                  <a:gd name="T13" fmla="*/ 26 h 143"/>
                  <a:gd name="T14" fmla="*/ 11 w 136"/>
                  <a:gd name="T15" fmla="*/ 31 h 143"/>
                  <a:gd name="T16" fmla="*/ 13 w 136"/>
                  <a:gd name="T17" fmla="*/ 53 h 143"/>
                  <a:gd name="T18" fmla="*/ 24 w 136"/>
                  <a:gd name="T19" fmla="*/ 61 h 143"/>
                  <a:gd name="T20" fmla="*/ 2 w 136"/>
                  <a:gd name="T21" fmla="*/ 89 h 143"/>
                  <a:gd name="T22" fmla="*/ 3 w 136"/>
                  <a:gd name="T23" fmla="*/ 98 h 143"/>
                  <a:gd name="T24" fmla="*/ 58 w 136"/>
                  <a:gd name="T25" fmla="*/ 140 h 143"/>
                  <a:gd name="T26" fmla="*/ 67 w 136"/>
                  <a:gd name="T27" fmla="*/ 139 h 143"/>
                  <a:gd name="T28" fmla="*/ 133 w 136"/>
                  <a:gd name="T29" fmla="*/ 55 h 143"/>
                  <a:gd name="T30" fmla="*/ 19 w 136"/>
                  <a:gd name="T31" fmla="*/ 46 h 143"/>
                  <a:gd name="T32" fmla="*/ 18 w 136"/>
                  <a:gd name="T33" fmla="*/ 36 h 143"/>
                  <a:gd name="T34" fmla="*/ 22 w 136"/>
                  <a:gd name="T35" fmla="*/ 32 h 143"/>
                  <a:gd name="T36" fmla="*/ 32 w 136"/>
                  <a:gd name="T37" fmla="*/ 31 h 143"/>
                  <a:gd name="T38" fmla="*/ 41 w 136"/>
                  <a:gd name="T39" fmla="*/ 39 h 143"/>
                  <a:gd name="T40" fmla="*/ 29 w 136"/>
                  <a:gd name="T41" fmla="*/ 54 h 143"/>
                  <a:gd name="T42" fmla="*/ 19 w 136"/>
                  <a:gd name="T43" fmla="*/ 46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6" h="143">
                    <a:moveTo>
                      <a:pt x="133" y="55"/>
                    </a:moveTo>
                    <a:cubicBezTo>
                      <a:pt x="136" y="52"/>
                      <a:pt x="135" y="48"/>
                      <a:pt x="132" y="45"/>
                    </a:cubicBezTo>
                    <a:cubicBezTo>
                      <a:pt x="78" y="3"/>
                      <a:pt x="78" y="3"/>
                      <a:pt x="78" y="3"/>
                    </a:cubicBezTo>
                    <a:cubicBezTo>
                      <a:pt x="75" y="0"/>
                      <a:pt x="71" y="1"/>
                      <a:pt x="69" y="4"/>
                    </a:cubicBezTo>
                    <a:cubicBezTo>
                      <a:pt x="47" y="31"/>
                      <a:pt x="47" y="31"/>
                      <a:pt x="47" y="31"/>
                    </a:cubicBezTo>
                    <a:cubicBezTo>
                      <a:pt x="37" y="23"/>
                      <a:pt x="37" y="23"/>
                      <a:pt x="37" y="23"/>
                    </a:cubicBezTo>
                    <a:cubicBezTo>
                      <a:pt x="30" y="18"/>
                      <a:pt x="20" y="19"/>
                      <a:pt x="15" y="26"/>
                    </a:cubicBezTo>
                    <a:cubicBezTo>
                      <a:pt x="11" y="31"/>
                      <a:pt x="11" y="31"/>
                      <a:pt x="11" y="31"/>
                    </a:cubicBezTo>
                    <a:cubicBezTo>
                      <a:pt x="5" y="38"/>
                      <a:pt x="7" y="48"/>
                      <a:pt x="13" y="53"/>
                    </a:cubicBezTo>
                    <a:cubicBezTo>
                      <a:pt x="24" y="61"/>
                      <a:pt x="24" y="61"/>
                      <a:pt x="24" y="61"/>
                    </a:cubicBezTo>
                    <a:cubicBezTo>
                      <a:pt x="2" y="89"/>
                      <a:pt x="2" y="89"/>
                      <a:pt x="2" y="89"/>
                    </a:cubicBezTo>
                    <a:cubicBezTo>
                      <a:pt x="0" y="91"/>
                      <a:pt x="1" y="96"/>
                      <a:pt x="3" y="98"/>
                    </a:cubicBezTo>
                    <a:cubicBezTo>
                      <a:pt x="58" y="140"/>
                      <a:pt x="58" y="140"/>
                      <a:pt x="58" y="140"/>
                    </a:cubicBezTo>
                    <a:cubicBezTo>
                      <a:pt x="60" y="143"/>
                      <a:pt x="65" y="142"/>
                      <a:pt x="67" y="139"/>
                    </a:cubicBezTo>
                    <a:lnTo>
                      <a:pt x="133" y="55"/>
                    </a:lnTo>
                    <a:close/>
                    <a:moveTo>
                      <a:pt x="19" y="46"/>
                    </a:moveTo>
                    <a:cubicBezTo>
                      <a:pt x="16" y="44"/>
                      <a:pt x="16" y="39"/>
                      <a:pt x="18" y="36"/>
                    </a:cubicBezTo>
                    <a:cubicBezTo>
                      <a:pt x="22" y="32"/>
                      <a:pt x="22" y="32"/>
                      <a:pt x="22" y="32"/>
                    </a:cubicBezTo>
                    <a:cubicBezTo>
                      <a:pt x="24" y="29"/>
                      <a:pt x="29" y="28"/>
                      <a:pt x="32" y="31"/>
                    </a:cubicBezTo>
                    <a:cubicBezTo>
                      <a:pt x="41" y="39"/>
                      <a:pt x="41" y="39"/>
                      <a:pt x="41" y="39"/>
                    </a:cubicBezTo>
                    <a:cubicBezTo>
                      <a:pt x="29" y="54"/>
                      <a:pt x="29" y="54"/>
                      <a:pt x="29" y="54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52" name="Freeform 12"/>
              <p:cNvSpPr/>
              <p:nvPr/>
            </p:nvSpPr>
            <p:spPr bwMode="auto">
              <a:xfrm>
                <a:off x="2309" y="2297"/>
                <a:ext cx="270" cy="86"/>
              </a:xfrm>
              <a:custGeom>
                <a:avLst/>
                <a:gdLst>
                  <a:gd name="T0" fmla="*/ 63 w 119"/>
                  <a:gd name="T1" fmla="*/ 17 h 36"/>
                  <a:gd name="T2" fmla="*/ 6 w 119"/>
                  <a:gd name="T3" fmla="*/ 28 h 36"/>
                  <a:gd name="T4" fmla="*/ 0 w 119"/>
                  <a:gd name="T5" fmla="*/ 26 h 36"/>
                  <a:gd name="T6" fmla="*/ 91 w 119"/>
                  <a:gd name="T7" fmla="*/ 6 h 36"/>
                  <a:gd name="T8" fmla="*/ 116 w 119"/>
                  <a:gd name="T9" fmla="*/ 11 h 36"/>
                  <a:gd name="T10" fmla="*/ 119 w 119"/>
                  <a:gd name="T11" fmla="*/ 30 h 36"/>
                  <a:gd name="T12" fmla="*/ 103 w 119"/>
                  <a:gd name="T13" fmla="*/ 36 h 36"/>
                  <a:gd name="T14" fmla="*/ 63 w 119"/>
                  <a:gd name="T15" fmla="*/ 1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9" h="36">
                    <a:moveTo>
                      <a:pt x="63" y="17"/>
                    </a:moveTo>
                    <a:cubicBezTo>
                      <a:pt x="47" y="15"/>
                      <a:pt x="20" y="18"/>
                      <a:pt x="6" y="28"/>
                    </a:cubicBezTo>
                    <a:cubicBezTo>
                      <a:pt x="4" y="27"/>
                      <a:pt x="2" y="27"/>
                      <a:pt x="0" y="26"/>
                    </a:cubicBezTo>
                    <a:cubicBezTo>
                      <a:pt x="26" y="8"/>
                      <a:pt x="60" y="0"/>
                      <a:pt x="91" y="6"/>
                    </a:cubicBezTo>
                    <a:cubicBezTo>
                      <a:pt x="98" y="7"/>
                      <a:pt x="115" y="10"/>
                      <a:pt x="116" y="11"/>
                    </a:cubicBezTo>
                    <a:cubicBezTo>
                      <a:pt x="116" y="12"/>
                      <a:pt x="118" y="25"/>
                      <a:pt x="119" y="30"/>
                    </a:cubicBezTo>
                    <a:cubicBezTo>
                      <a:pt x="114" y="32"/>
                      <a:pt x="108" y="33"/>
                      <a:pt x="103" y="36"/>
                    </a:cubicBezTo>
                    <a:cubicBezTo>
                      <a:pt x="95" y="24"/>
                      <a:pt x="76" y="19"/>
                      <a:pt x="63" y="17"/>
                    </a:cubicBezTo>
                    <a:close/>
                  </a:path>
                </a:pathLst>
              </a:custGeom>
              <a:solidFill>
                <a:srgbClr val="004C4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37" name="Freeform 16"/>
            <p:cNvSpPr>
              <a:spLocks noEditPoints="1"/>
            </p:cNvSpPr>
            <p:nvPr/>
          </p:nvSpPr>
          <p:spPr bwMode="auto">
            <a:xfrm>
              <a:off x="2016125" y="2798763"/>
              <a:ext cx="323850" cy="430212"/>
            </a:xfrm>
            <a:custGeom>
              <a:avLst/>
              <a:gdLst>
                <a:gd name="T0" fmla="*/ 2147483646 w 23"/>
                <a:gd name="T1" fmla="*/ 2147483646 h 32"/>
                <a:gd name="T2" fmla="*/ 2147483646 w 23"/>
                <a:gd name="T3" fmla="*/ 2147483646 h 32"/>
                <a:gd name="T4" fmla="*/ 2147483646 w 23"/>
                <a:gd name="T5" fmla="*/ 2147483646 h 32"/>
                <a:gd name="T6" fmla="*/ 2147483646 w 23"/>
                <a:gd name="T7" fmla="*/ 2147483646 h 32"/>
                <a:gd name="T8" fmla="*/ 2147483646 w 23"/>
                <a:gd name="T9" fmla="*/ 2147483646 h 32"/>
                <a:gd name="T10" fmla="*/ 2147483646 w 23"/>
                <a:gd name="T11" fmla="*/ 0 h 32"/>
                <a:gd name="T12" fmla="*/ 0 w 23"/>
                <a:gd name="T13" fmla="*/ 2147483646 h 32"/>
                <a:gd name="T14" fmla="*/ 2147483646 w 23"/>
                <a:gd name="T15" fmla="*/ 2147483646 h 32"/>
                <a:gd name="T16" fmla="*/ 2147483646 w 23"/>
                <a:gd name="T17" fmla="*/ 2147483646 h 32"/>
                <a:gd name="T18" fmla="*/ 2147483646 w 23"/>
                <a:gd name="T19" fmla="*/ 0 h 32"/>
                <a:gd name="T20" fmla="*/ 2147483646 w 23"/>
                <a:gd name="T21" fmla="*/ 2147483646 h 32"/>
                <a:gd name="T22" fmla="*/ 2147483646 w 23"/>
                <a:gd name="T23" fmla="*/ 2147483646 h 32"/>
                <a:gd name="T24" fmla="*/ 2147483646 w 23"/>
                <a:gd name="T25" fmla="*/ 2147483646 h 32"/>
                <a:gd name="T26" fmla="*/ 2147483646 w 23"/>
                <a:gd name="T27" fmla="*/ 2147483646 h 32"/>
                <a:gd name="T28" fmla="*/ 2147483646 w 23"/>
                <a:gd name="T29" fmla="*/ 2147483646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3" h="32">
                  <a:moveTo>
                    <a:pt x="12" y="8"/>
                  </a:moveTo>
                  <a:cubicBezTo>
                    <a:pt x="10" y="8"/>
                    <a:pt x="8" y="10"/>
                    <a:pt x="8" y="12"/>
                  </a:cubicBezTo>
                  <a:cubicBezTo>
                    <a:pt x="8" y="14"/>
                    <a:pt x="10" y="16"/>
                    <a:pt x="12" y="16"/>
                  </a:cubicBezTo>
                  <a:cubicBezTo>
                    <a:pt x="14" y="16"/>
                    <a:pt x="16" y="14"/>
                    <a:pt x="16" y="12"/>
                  </a:cubicBezTo>
                  <a:cubicBezTo>
                    <a:pt x="16" y="10"/>
                    <a:pt x="14" y="8"/>
                    <a:pt x="12" y="8"/>
                  </a:cubicBezTo>
                  <a:close/>
                  <a:moveTo>
                    <a:pt x="12" y="0"/>
                  </a:moveTo>
                  <a:cubicBezTo>
                    <a:pt x="5" y="0"/>
                    <a:pt x="0" y="5"/>
                    <a:pt x="0" y="12"/>
                  </a:cubicBezTo>
                  <a:cubicBezTo>
                    <a:pt x="0" y="20"/>
                    <a:pt x="12" y="32"/>
                    <a:pt x="12" y="32"/>
                  </a:cubicBezTo>
                  <a:cubicBezTo>
                    <a:pt x="12" y="32"/>
                    <a:pt x="23" y="20"/>
                    <a:pt x="23" y="12"/>
                  </a:cubicBezTo>
                  <a:cubicBezTo>
                    <a:pt x="23" y="5"/>
                    <a:pt x="18" y="0"/>
                    <a:pt x="12" y="0"/>
                  </a:cubicBezTo>
                  <a:close/>
                  <a:moveTo>
                    <a:pt x="12" y="19"/>
                  </a:moveTo>
                  <a:cubicBezTo>
                    <a:pt x="8" y="19"/>
                    <a:pt x="5" y="16"/>
                    <a:pt x="5" y="12"/>
                  </a:cubicBezTo>
                  <a:cubicBezTo>
                    <a:pt x="5" y="8"/>
                    <a:pt x="8" y="5"/>
                    <a:pt x="12" y="5"/>
                  </a:cubicBezTo>
                  <a:cubicBezTo>
                    <a:pt x="15" y="5"/>
                    <a:pt x="19" y="8"/>
                    <a:pt x="19" y="12"/>
                  </a:cubicBezTo>
                  <a:cubicBezTo>
                    <a:pt x="19" y="16"/>
                    <a:pt x="15" y="19"/>
                    <a:pt x="12" y="19"/>
                  </a:cubicBezTo>
                  <a:close/>
                </a:path>
              </a:pathLst>
            </a:custGeom>
            <a:solidFill>
              <a:srgbClr val="8CC344"/>
            </a:solidFill>
            <a:ln w="9525">
              <a:solidFill>
                <a:srgbClr val="8CC344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8" name="Freeform 16"/>
            <p:cNvSpPr>
              <a:spLocks noEditPoints="1"/>
            </p:cNvSpPr>
            <p:nvPr/>
          </p:nvSpPr>
          <p:spPr bwMode="auto">
            <a:xfrm>
              <a:off x="4532681" y="2531053"/>
              <a:ext cx="323850" cy="430212"/>
            </a:xfrm>
            <a:custGeom>
              <a:avLst/>
              <a:gdLst>
                <a:gd name="T0" fmla="*/ 2147483646 w 23"/>
                <a:gd name="T1" fmla="*/ 2147483646 h 32"/>
                <a:gd name="T2" fmla="*/ 2147483646 w 23"/>
                <a:gd name="T3" fmla="*/ 2147483646 h 32"/>
                <a:gd name="T4" fmla="*/ 2147483646 w 23"/>
                <a:gd name="T5" fmla="*/ 2147483646 h 32"/>
                <a:gd name="T6" fmla="*/ 2147483646 w 23"/>
                <a:gd name="T7" fmla="*/ 2147483646 h 32"/>
                <a:gd name="T8" fmla="*/ 2147483646 w 23"/>
                <a:gd name="T9" fmla="*/ 2147483646 h 32"/>
                <a:gd name="T10" fmla="*/ 2147483646 w 23"/>
                <a:gd name="T11" fmla="*/ 0 h 32"/>
                <a:gd name="T12" fmla="*/ 0 w 23"/>
                <a:gd name="T13" fmla="*/ 2147483646 h 32"/>
                <a:gd name="T14" fmla="*/ 2147483646 w 23"/>
                <a:gd name="T15" fmla="*/ 2147483646 h 32"/>
                <a:gd name="T16" fmla="*/ 2147483646 w 23"/>
                <a:gd name="T17" fmla="*/ 2147483646 h 32"/>
                <a:gd name="T18" fmla="*/ 2147483646 w 23"/>
                <a:gd name="T19" fmla="*/ 0 h 32"/>
                <a:gd name="T20" fmla="*/ 2147483646 w 23"/>
                <a:gd name="T21" fmla="*/ 2147483646 h 32"/>
                <a:gd name="T22" fmla="*/ 2147483646 w 23"/>
                <a:gd name="T23" fmla="*/ 2147483646 h 32"/>
                <a:gd name="T24" fmla="*/ 2147483646 w 23"/>
                <a:gd name="T25" fmla="*/ 2147483646 h 32"/>
                <a:gd name="T26" fmla="*/ 2147483646 w 23"/>
                <a:gd name="T27" fmla="*/ 2147483646 h 32"/>
                <a:gd name="T28" fmla="*/ 2147483646 w 23"/>
                <a:gd name="T29" fmla="*/ 2147483646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3" h="32">
                  <a:moveTo>
                    <a:pt x="12" y="8"/>
                  </a:moveTo>
                  <a:cubicBezTo>
                    <a:pt x="10" y="8"/>
                    <a:pt x="8" y="10"/>
                    <a:pt x="8" y="12"/>
                  </a:cubicBezTo>
                  <a:cubicBezTo>
                    <a:pt x="8" y="14"/>
                    <a:pt x="10" y="16"/>
                    <a:pt x="12" y="16"/>
                  </a:cubicBezTo>
                  <a:cubicBezTo>
                    <a:pt x="14" y="16"/>
                    <a:pt x="16" y="14"/>
                    <a:pt x="16" y="12"/>
                  </a:cubicBezTo>
                  <a:cubicBezTo>
                    <a:pt x="16" y="10"/>
                    <a:pt x="14" y="8"/>
                    <a:pt x="12" y="8"/>
                  </a:cubicBezTo>
                  <a:close/>
                  <a:moveTo>
                    <a:pt x="12" y="0"/>
                  </a:moveTo>
                  <a:cubicBezTo>
                    <a:pt x="5" y="0"/>
                    <a:pt x="0" y="5"/>
                    <a:pt x="0" y="12"/>
                  </a:cubicBezTo>
                  <a:cubicBezTo>
                    <a:pt x="0" y="20"/>
                    <a:pt x="12" y="32"/>
                    <a:pt x="12" y="32"/>
                  </a:cubicBezTo>
                  <a:cubicBezTo>
                    <a:pt x="12" y="32"/>
                    <a:pt x="23" y="20"/>
                    <a:pt x="23" y="12"/>
                  </a:cubicBezTo>
                  <a:cubicBezTo>
                    <a:pt x="23" y="5"/>
                    <a:pt x="18" y="0"/>
                    <a:pt x="12" y="0"/>
                  </a:cubicBezTo>
                  <a:close/>
                  <a:moveTo>
                    <a:pt x="12" y="19"/>
                  </a:moveTo>
                  <a:cubicBezTo>
                    <a:pt x="8" y="19"/>
                    <a:pt x="5" y="16"/>
                    <a:pt x="5" y="12"/>
                  </a:cubicBezTo>
                  <a:cubicBezTo>
                    <a:pt x="5" y="8"/>
                    <a:pt x="8" y="5"/>
                    <a:pt x="12" y="5"/>
                  </a:cubicBezTo>
                  <a:cubicBezTo>
                    <a:pt x="15" y="5"/>
                    <a:pt x="19" y="8"/>
                    <a:pt x="19" y="12"/>
                  </a:cubicBezTo>
                  <a:cubicBezTo>
                    <a:pt x="19" y="16"/>
                    <a:pt x="15" y="19"/>
                    <a:pt x="12" y="19"/>
                  </a:cubicBezTo>
                  <a:close/>
                </a:path>
              </a:pathLst>
            </a:custGeom>
            <a:solidFill>
              <a:srgbClr val="004C40"/>
            </a:solidFill>
            <a:ln w="9525">
              <a:solidFill>
                <a:srgbClr val="004C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9" name="Freeform 16"/>
            <p:cNvSpPr>
              <a:spLocks noEditPoints="1"/>
            </p:cNvSpPr>
            <p:nvPr/>
          </p:nvSpPr>
          <p:spPr bwMode="auto">
            <a:xfrm>
              <a:off x="6227534" y="1991503"/>
              <a:ext cx="323850" cy="430213"/>
            </a:xfrm>
            <a:custGeom>
              <a:avLst/>
              <a:gdLst>
                <a:gd name="T0" fmla="*/ 2147483646 w 23"/>
                <a:gd name="T1" fmla="*/ 2147483646 h 32"/>
                <a:gd name="T2" fmla="*/ 2147483646 w 23"/>
                <a:gd name="T3" fmla="*/ 2147483646 h 32"/>
                <a:gd name="T4" fmla="*/ 2147483646 w 23"/>
                <a:gd name="T5" fmla="*/ 2147483646 h 32"/>
                <a:gd name="T6" fmla="*/ 2147483646 w 23"/>
                <a:gd name="T7" fmla="*/ 2147483646 h 32"/>
                <a:gd name="T8" fmla="*/ 2147483646 w 23"/>
                <a:gd name="T9" fmla="*/ 2147483646 h 32"/>
                <a:gd name="T10" fmla="*/ 2147483646 w 23"/>
                <a:gd name="T11" fmla="*/ 0 h 32"/>
                <a:gd name="T12" fmla="*/ 0 w 23"/>
                <a:gd name="T13" fmla="*/ 2147483646 h 32"/>
                <a:gd name="T14" fmla="*/ 2147483646 w 23"/>
                <a:gd name="T15" fmla="*/ 2147483646 h 32"/>
                <a:gd name="T16" fmla="*/ 2147483646 w 23"/>
                <a:gd name="T17" fmla="*/ 2147483646 h 32"/>
                <a:gd name="T18" fmla="*/ 2147483646 w 23"/>
                <a:gd name="T19" fmla="*/ 0 h 32"/>
                <a:gd name="T20" fmla="*/ 2147483646 w 23"/>
                <a:gd name="T21" fmla="*/ 2147483646 h 32"/>
                <a:gd name="T22" fmla="*/ 2147483646 w 23"/>
                <a:gd name="T23" fmla="*/ 2147483646 h 32"/>
                <a:gd name="T24" fmla="*/ 2147483646 w 23"/>
                <a:gd name="T25" fmla="*/ 2147483646 h 32"/>
                <a:gd name="T26" fmla="*/ 2147483646 w 23"/>
                <a:gd name="T27" fmla="*/ 2147483646 h 32"/>
                <a:gd name="T28" fmla="*/ 2147483646 w 23"/>
                <a:gd name="T29" fmla="*/ 2147483646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3" h="32">
                  <a:moveTo>
                    <a:pt x="12" y="8"/>
                  </a:moveTo>
                  <a:cubicBezTo>
                    <a:pt x="10" y="8"/>
                    <a:pt x="8" y="10"/>
                    <a:pt x="8" y="12"/>
                  </a:cubicBezTo>
                  <a:cubicBezTo>
                    <a:pt x="8" y="14"/>
                    <a:pt x="10" y="16"/>
                    <a:pt x="12" y="16"/>
                  </a:cubicBezTo>
                  <a:cubicBezTo>
                    <a:pt x="14" y="16"/>
                    <a:pt x="16" y="14"/>
                    <a:pt x="16" y="12"/>
                  </a:cubicBezTo>
                  <a:cubicBezTo>
                    <a:pt x="16" y="10"/>
                    <a:pt x="14" y="8"/>
                    <a:pt x="12" y="8"/>
                  </a:cubicBezTo>
                  <a:close/>
                  <a:moveTo>
                    <a:pt x="12" y="0"/>
                  </a:moveTo>
                  <a:cubicBezTo>
                    <a:pt x="5" y="0"/>
                    <a:pt x="0" y="5"/>
                    <a:pt x="0" y="12"/>
                  </a:cubicBezTo>
                  <a:cubicBezTo>
                    <a:pt x="0" y="20"/>
                    <a:pt x="12" y="32"/>
                    <a:pt x="12" y="32"/>
                  </a:cubicBezTo>
                  <a:cubicBezTo>
                    <a:pt x="12" y="32"/>
                    <a:pt x="23" y="20"/>
                    <a:pt x="23" y="12"/>
                  </a:cubicBezTo>
                  <a:cubicBezTo>
                    <a:pt x="23" y="5"/>
                    <a:pt x="18" y="0"/>
                    <a:pt x="12" y="0"/>
                  </a:cubicBezTo>
                  <a:close/>
                  <a:moveTo>
                    <a:pt x="12" y="19"/>
                  </a:moveTo>
                  <a:cubicBezTo>
                    <a:pt x="8" y="19"/>
                    <a:pt x="5" y="16"/>
                    <a:pt x="5" y="12"/>
                  </a:cubicBezTo>
                  <a:cubicBezTo>
                    <a:pt x="5" y="8"/>
                    <a:pt x="8" y="5"/>
                    <a:pt x="12" y="5"/>
                  </a:cubicBezTo>
                  <a:cubicBezTo>
                    <a:pt x="15" y="5"/>
                    <a:pt x="19" y="8"/>
                    <a:pt x="19" y="12"/>
                  </a:cubicBezTo>
                  <a:cubicBezTo>
                    <a:pt x="19" y="16"/>
                    <a:pt x="15" y="19"/>
                    <a:pt x="12" y="19"/>
                  </a:cubicBezTo>
                  <a:close/>
                </a:path>
              </a:pathLst>
            </a:custGeom>
            <a:solidFill>
              <a:srgbClr val="8CC344"/>
            </a:solidFill>
            <a:ln w="9525">
              <a:solidFill>
                <a:srgbClr val="8CC344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40" name="Freeform 16"/>
            <p:cNvSpPr>
              <a:spLocks noEditPoints="1"/>
            </p:cNvSpPr>
            <p:nvPr/>
          </p:nvSpPr>
          <p:spPr bwMode="auto">
            <a:xfrm>
              <a:off x="7699529" y="1194455"/>
              <a:ext cx="323850" cy="430212"/>
            </a:xfrm>
            <a:custGeom>
              <a:avLst/>
              <a:gdLst>
                <a:gd name="T0" fmla="*/ 2147483646 w 23"/>
                <a:gd name="T1" fmla="*/ 2147483646 h 32"/>
                <a:gd name="T2" fmla="*/ 2147483646 w 23"/>
                <a:gd name="T3" fmla="*/ 2147483646 h 32"/>
                <a:gd name="T4" fmla="*/ 2147483646 w 23"/>
                <a:gd name="T5" fmla="*/ 2147483646 h 32"/>
                <a:gd name="T6" fmla="*/ 2147483646 w 23"/>
                <a:gd name="T7" fmla="*/ 2147483646 h 32"/>
                <a:gd name="T8" fmla="*/ 2147483646 w 23"/>
                <a:gd name="T9" fmla="*/ 2147483646 h 32"/>
                <a:gd name="T10" fmla="*/ 2147483646 w 23"/>
                <a:gd name="T11" fmla="*/ 0 h 32"/>
                <a:gd name="T12" fmla="*/ 0 w 23"/>
                <a:gd name="T13" fmla="*/ 2147483646 h 32"/>
                <a:gd name="T14" fmla="*/ 2147483646 w 23"/>
                <a:gd name="T15" fmla="*/ 2147483646 h 32"/>
                <a:gd name="T16" fmla="*/ 2147483646 w 23"/>
                <a:gd name="T17" fmla="*/ 2147483646 h 32"/>
                <a:gd name="T18" fmla="*/ 2147483646 w 23"/>
                <a:gd name="T19" fmla="*/ 0 h 32"/>
                <a:gd name="T20" fmla="*/ 2147483646 w 23"/>
                <a:gd name="T21" fmla="*/ 2147483646 h 32"/>
                <a:gd name="T22" fmla="*/ 2147483646 w 23"/>
                <a:gd name="T23" fmla="*/ 2147483646 h 32"/>
                <a:gd name="T24" fmla="*/ 2147483646 w 23"/>
                <a:gd name="T25" fmla="*/ 2147483646 h 32"/>
                <a:gd name="T26" fmla="*/ 2147483646 w 23"/>
                <a:gd name="T27" fmla="*/ 2147483646 h 32"/>
                <a:gd name="T28" fmla="*/ 2147483646 w 23"/>
                <a:gd name="T29" fmla="*/ 2147483646 h 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3" h="32">
                  <a:moveTo>
                    <a:pt x="12" y="8"/>
                  </a:moveTo>
                  <a:cubicBezTo>
                    <a:pt x="10" y="8"/>
                    <a:pt x="8" y="10"/>
                    <a:pt x="8" y="12"/>
                  </a:cubicBezTo>
                  <a:cubicBezTo>
                    <a:pt x="8" y="14"/>
                    <a:pt x="10" y="16"/>
                    <a:pt x="12" y="16"/>
                  </a:cubicBezTo>
                  <a:cubicBezTo>
                    <a:pt x="14" y="16"/>
                    <a:pt x="16" y="14"/>
                    <a:pt x="16" y="12"/>
                  </a:cubicBezTo>
                  <a:cubicBezTo>
                    <a:pt x="16" y="10"/>
                    <a:pt x="14" y="8"/>
                    <a:pt x="12" y="8"/>
                  </a:cubicBezTo>
                  <a:close/>
                  <a:moveTo>
                    <a:pt x="12" y="0"/>
                  </a:moveTo>
                  <a:cubicBezTo>
                    <a:pt x="5" y="0"/>
                    <a:pt x="0" y="5"/>
                    <a:pt x="0" y="12"/>
                  </a:cubicBezTo>
                  <a:cubicBezTo>
                    <a:pt x="0" y="20"/>
                    <a:pt x="12" y="32"/>
                    <a:pt x="12" y="32"/>
                  </a:cubicBezTo>
                  <a:cubicBezTo>
                    <a:pt x="12" y="32"/>
                    <a:pt x="23" y="20"/>
                    <a:pt x="23" y="12"/>
                  </a:cubicBezTo>
                  <a:cubicBezTo>
                    <a:pt x="23" y="5"/>
                    <a:pt x="18" y="0"/>
                    <a:pt x="12" y="0"/>
                  </a:cubicBezTo>
                  <a:close/>
                  <a:moveTo>
                    <a:pt x="12" y="19"/>
                  </a:moveTo>
                  <a:cubicBezTo>
                    <a:pt x="8" y="19"/>
                    <a:pt x="5" y="16"/>
                    <a:pt x="5" y="12"/>
                  </a:cubicBezTo>
                  <a:cubicBezTo>
                    <a:pt x="5" y="8"/>
                    <a:pt x="8" y="5"/>
                    <a:pt x="12" y="5"/>
                  </a:cubicBezTo>
                  <a:cubicBezTo>
                    <a:pt x="15" y="5"/>
                    <a:pt x="19" y="8"/>
                    <a:pt x="19" y="12"/>
                  </a:cubicBezTo>
                  <a:cubicBezTo>
                    <a:pt x="19" y="16"/>
                    <a:pt x="15" y="19"/>
                    <a:pt x="12" y="19"/>
                  </a:cubicBezTo>
                  <a:close/>
                </a:path>
              </a:pathLst>
            </a:custGeom>
            <a:solidFill>
              <a:srgbClr val="004C40"/>
            </a:solidFill>
            <a:ln w="9525">
              <a:solidFill>
                <a:srgbClr val="004C40"/>
              </a:solidFill>
              <a:round/>
            </a:ln>
          </p:spPr>
          <p:txBody>
            <a:bodyPr/>
            <a:lstStyle/>
            <a:p>
              <a:endParaRPr lang="zh-CN" altLang="en-US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22" name="Shape 222"/>
          <p:cNvSpPr/>
          <p:nvPr/>
        </p:nvSpPr>
        <p:spPr>
          <a:xfrm>
            <a:off x="3588387" y="4676585"/>
            <a:ext cx="2157730" cy="188750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spAutoFit/>
          </a:bodyPr>
          <a:lstStyle>
            <a:lvl1pPr algn="r">
              <a:defRPr sz="2400">
                <a:solidFill>
                  <a:srgbClr val="828589"/>
                </a:solidFill>
                <a:latin typeface="STIXGeneral-Bold"/>
                <a:ea typeface="STIXGeneral-Bold"/>
                <a:cs typeface="STIXGeneral-Bold"/>
                <a:sym typeface="STIXGeneral-Bold"/>
              </a:defRPr>
            </a:lvl1pPr>
          </a:lstStyle>
          <a:p>
            <a:pPr lvl="0" algn="l">
              <a:lnSpc>
                <a:spcPct val="120000"/>
              </a:lnSpc>
              <a:defRPr sz="1800">
                <a:solidFill>
                  <a:srgbClr val="000000"/>
                </a:solidFill>
              </a:defRPr>
            </a:pPr>
            <a:r>
              <a:rPr lang="zh-CN" altLang="en-US" sz="2100" b="1" dirty="0">
                <a:solidFill>
                  <a:srgbClr val="5307B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charset="-122"/>
                <a:ea typeface="楷体" panose="02010609060101010101" charset="-122"/>
                <a:cs typeface="+mn-cs"/>
              </a:rPr>
              <a:t>例如，把所有实系数多项式的全体看成一个多项式空间，这里的多项式都可看成一个向量</a:t>
            </a:r>
            <a:endParaRPr lang="zh-CN" altLang="en-US" sz="2100" b="1" dirty="0">
              <a:solidFill>
                <a:srgbClr val="5307B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charset="-122"/>
              <a:ea typeface="楷体" panose="02010609060101010101" charset="-122"/>
              <a:cs typeface="+mn-cs"/>
              <a:sym typeface="+mn-ea"/>
            </a:endParaRPr>
          </a:p>
        </p:txBody>
      </p:sp>
      <p:sp>
        <p:nvSpPr>
          <p:cNvPr id="224" name="Shape 224"/>
          <p:cNvSpPr/>
          <p:nvPr/>
        </p:nvSpPr>
        <p:spPr>
          <a:xfrm>
            <a:off x="6539145" y="3976182"/>
            <a:ext cx="2140585" cy="19774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spAutoFit/>
          </a:bodyPr>
          <a:lstStyle>
            <a:lvl1pPr algn="r">
              <a:defRPr sz="2400">
                <a:solidFill>
                  <a:srgbClr val="828589"/>
                </a:solidFill>
                <a:latin typeface="STIXGeneral-Bold"/>
                <a:ea typeface="STIXGeneral-Bold"/>
                <a:cs typeface="STIXGeneral-Bold"/>
                <a:sym typeface="STIXGeneral-Bold"/>
              </a:defRPr>
            </a:lvl1pPr>
          </a:lstStyle>
          <a:p>
            <a:pPr algn="l">
              <a:lnSpc>
                <a:spcPct val="120000"/>
              </a:lnSpc>
              <a:defRPr sz="1800">
                <a:solidFill>
                  <a:srgbClr val="000000"/>
                </a:solidFill>
              </a:defRPr>
            </a:pPr>
            <a:r>
              <a:rPr lang="zh-CN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这种情况下，要找出起点和终点甚至画出箭头表示向量是办不到的</a:t>
            </a:r>
            <a:endParaRPr lang="zh-CN" altLang="en-US" sz="2200" b="1" dirty="0">
              <a:solidFill>
                <a:srgbClr val="5307B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charset="-122"/>
              <a:ea typeface="楷体" panose="02010609060101010101" charset="-122"/>
              <a:cs typeface="+mn-cs"/>
              <a:sym typeface="+mn-ea"/>
            </a:endParaRPr>
          </a:p>
        </p:txBody>
      </p:sp>
      <p:sp>
        <p:nvSpPr>
          <p:cNvPr id="226" name="Shape 226"/>
          <p:cNvSpPr/>
          <p:nvPr/>
        </p:nvSpPr>
        <p:spPr>
          <a:xfrm>
            <a:off x="8915776" y="2370157"/>
            <a:ext cx="2438400" cy="199958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spAutoFit/>
          </a:bodyPr>
          <a:lstStyle>
            <a:lvl1pPr algn="r">
              <a:defRPr sz="2400">
                <a:solidFill>
                  <a:srgbClr val="828589"/>
                </a:solidFill>
                <a:latin typeface="STIXGeneral-Bold"/>
                <a:ea typeface="STIXGeneral-Bold"/>
                <a:cs typeface="STIXGeneral-Bold"/>
                <a:sym typeface="STIXGeneral-Bold"/>
              </a:defRPr>
            </a:lvl1pPr>
          </a:lstStyle>
          <a:p>
            <a:pPr lvl="0" algn="l">
              <a:lnSpc>
                <a:spcPct val="120000"/>
              </a:lnSpc>
              <a:buClrTx/>
              <a:buSzTx/>
              <a:buFontTx/>
              <a:defRPr sz="1800">
                <a:solidFill>
                  <a:srgbClr val="000000"/>
                </a:solidFill>
              </a:defRPr>
            </a:pPr>
            <a:r>
              <a:rPr lang="zh-CN" altLang="en-US" sz="2800" b="1" dirty="0">
                <a:solidFill>
                  <a:srgbClr val="5307B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charset="-122"/>
                <a:ea typeface="楷体" panose="02010609060101010101" charset="-122"/>
                <a:cs typeface="+mn-cs"/>
                <a:sym typeface="+mn-ea"/>
              </a:rPr>
              <a:t>所以说向量可以用有向线段表示，但向量不是有向线段</a:t>
            </a:r>
            <a:endParaRPr lang="zh-CN" altLang="en-US" sz="2800" b="1" dirty="0">
              <a:solidFill>
                <a:srgbClr val="5307B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charset="-122"/>
              <a:ea typeface="楷体" panose="02010609060101010101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3" name="Rectangle 17">
            <a:extLst>
              <a:ext uri="{FF2B5EF4-FFF2-40B4-BE49-F238E27FC236}">
                <a16:creationId xmlns:a16="http://schemas.microsoft.com/office/drawing/2014/main" id="{EA60B9E1-1C3C-40A4-955F-4F836EF71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C3A7AA27-E89E-4F3C-A0E8-57871095E515}"/>
              </a:ext>
            </a:extLst>
          </p:cNvPr>
          <p:cNvSpPr/>
          <p:nvPr/>
        </p:nvSpPr>
        <p:spPr>
          <a:xfrm>
            <a:off x="218629" y="4944871"/>
            <a:ext cx="18065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/>
              <a:t>在高等数学中</a:t>
            </a:r>
            <a:endParaRPr lang="en-US" altLang="zh-CN" sz="2000" b="1" dirty="0"/>
          </a:p>
          <a:p>
            <a:r>
              <a:rPr lang="zh-CN" altLang="en-US" sz="2000" b="1" dirty="0"/>
              <a:t>还有更广泛的</a:t>
            </a:r>
            <a:endParaRPr lang="en-US" altLang="zh-CN" sz="2000" b="1" dirty="0"/>
          </a:p>
          <a:p>
            <a:r>
              <a:rPr lang="zh-CN" altLang="en-US" sz="2000" b="1" dirty="0"/>
              <a:t>向量．</a:t>
            </a:r>
          </a:p>
        </p:txBody>
      </p:sp>
      <p:sp>
        <p:nvSpPr>
          <p:cNvPr id="53" name="TextBox 8">
            <a:extLst>
              <a:ext uri="{FF2B5EF4-FFF2-40B4-BE49-F238E27FC236}">
                <a16:creationId xmlns:a16="http://schemas.microsoft.com/office/drawing/2014/main" id="{B6C0A112-623B-4329-B594-1A1620D63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81" y="839964"/>
            <a:ext cx="6915455" cy="769441"/>
          </a:xfrm>
          <a:prstGeom prst="rect">
            <a:avLst/>
          </a:prstGeom>
          <a:solidFill>
            <a:srgbClr val="8CC34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/>
            <a:r>
              <a:rPr lang="en-US" altLang="zh-CN" sz="4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、向量与有向线段的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2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2" grpId="0" bldLvl="0" animBg="1"/>
      <p:bldP spid="224" grpId="0" bldLvl="0" animBg="1"/>
      <p:bldP spid="226" grpId="0"/>
      <p:bldP spid="226" grpId="1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881380" y="431800"/>
            <a:ext cx="3621046" cy="646331"/>
          </a:xfrm>
          <a:prstGeom prst="rect">
            <a:avLst/>
          </a:prstGeom>
          <a:solidFill>
            <a:srgbClr val="8CC34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/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4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、向量的“模”</a:t>
            </a:r>
          </a:p>
        </p:txBody>
      </p:sp>
      <p:sp>
        <p:nvSpPr>
          <p:cNvPr id="6" name="Content Placeholder 2"/>
          <p:cNvSpPr txBox="1"/>
          <p:nvPr/>
        </p:nvSpPr>
        <p:spPr>
          <a:xfrm>
            <a:off x="669925" y="3429000"/>
            <a:ext cx="9758680" cy="8113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、两个特殊向量：</a:t>
            </a:r>
            <a:r>
              <a:rPr lang="zh-CN" alt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零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和</a:t>
            </a:r>
            <a:r>
              <a:rPr lang="zh-CN" alt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单位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。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712961D-8A39-42E3-8EE1-241D5F7FE5CB}"/>
              </a:ext>
            </a:extLst>
          </p:cNvPr>
          <p:cNvSpPr txBox="1">
            <a:spLocks noGrp="1"/>
          </p:cNvSpPr>
          <p:nvPr>
            <p:ph type="body" sz="half" idx="2"/>
          </p:nvPr>
        </p:nvSpPr>
        <p:spPr>
          <a:xfrm>
            <a:off x="1465136" y="5345680"/>
            <a:ext cx="9758680" cy="804900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长度为</a:t>
            </a:r>
            <a:r>
              <a:rPr lang="en-US" altLang="zh-CN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1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的向量叫做</a:t>
            </a:r>
            <a:r>
              <a:rPr lang="zh-CN" alt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单位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（</a:t>
            </a:r>
            <a:r>
              <a:rPr lang="en-US" altLang="zh-CN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vuit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 vector)</a:t>
            </a:r>
            <a:endParaRPr lang="zh-CN" alt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5307B2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F901D99-A11F-4980-BC21-48169410174B}"/>
              </a:ext>
            </a:extLst>
          </p:cNvPr>
          <p:cNvGrpSpPr/>
          <p:nvPr/>
        </p:nvGrpSpPr>
        <p:grpSpPr>
          <a:xfrm>
            <a:off x="669882" y="4364557"/>
            <a:ext cx="11263658" cy="804900"/>
            <a:chOff x="-1268287" y="1565928"/>
            <a:chExt cx="11263658" cy="804900"/>
          </a:xfrm>
        </p:grpSpPr>
        <p:sp>
          <p:nvSpPr>
            <p:cNvPr id="15" name="Content Placeholder 2">
              <a:extLst>
                <a:ext uri="{FF2B5EF4-FFF2-40B4-BE49-F238E27FC236}">
                  <a16:creationId xmlns:a16="http://schemas.microsoft.com/office/drawing/2014/main" id="{81959677-D857-42AE-B79C-1755F8C42D86}"/>
                </a:ext>
              </a:extLst>
            </p:cNvPr>
            <p:cNvSpPr txBox="1"/>
            <p:nvPr/>
          </p:nvSpPr>
          <p:spPr>
            <a:xfrm>
              <a:off x="-1268287" y="1565928"/>
              <a:ext cx="11263658" cy="804900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  <a:scene3d>
                <a:camera prst="orthographicFront"/>
                <a:lightRig rig="threePt" dir="t"/>
              </a:scene3d>
            </a:bodyPr>
            <a:lstStyle>
              <a:lvl1pPr marL="0" indent="0" algn="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2100" kern="1200" cap="none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4572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20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2pPr>
              <a:lvl3pPr marL="9144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8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3pPr>
              <a:lvl4pPr marL="13716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6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4pPr>
              <a:lvl5pPr marL="18288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36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长度为</a:t>
              </a:r>
              <a:r>
                <a:rPr lang="en-US" altLang="zh-CN" sz="48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0</a:t>
              </a:r>
              <a:r>
                <a:rPr lang="zh-CN" altLang="en-US" sz="36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的向量叫做</a:t>
              </a:r>
              <a:r>
                <a:rPr lang="zh-CN" altLang="en-US" sz="48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零</a:t>
              </a:r>
              <a:r>
                <a:rPr lang="zh-CN" altLang="en-US" sz="36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向量，记作    </a:t>
              </a:r>
              <a:r>
                <a:rPr lang="en-US" altLang="zh-CN" sz="36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(zero vector) </a:t>
              </a:r>
              <a:endPara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67EE1682-269A-4202-B1E5-32899954E1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340674"/>
                </p:ext>
              </p:extLst>
            </p:nvPr>
          </p:nvGraphicFramePr>
          <p:xfrm>
            <a:off x="5694016" y="1724716"/>
            <a:ext cx="379412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name="Equation" r:id="rId3" imgW="126720" imgH="215640" progId="Equation.DSMT4">
                    <p:embed/>
                  </p:oleObj>
                </mc:Choice>
                <mc:Fallback>
                  <p:oleObj name="Equation" r:id="rId3" imgW="126720" imgH="21564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67EE1682-269A-4202-B1E5-32899954E1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016" y="1724716"/>
                          <a:ext cx="379412" cy="646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13353B1F-2857-4BF3-B519-FBEE26098928}"/>
              </a:ext>
            </a:extLst>
          </p:cNvPr>
          <p:cNvGrpSpPr/>
          <p:nvPr/>
        </p:nvGrpSpPr>
        <p:grpSpPr>
          <a:xfrm>
            <a:off x="669925" y="1781994"/>
            <a:ext cx="9974803" cy="1520025"/>
            <a:chOff x="669925" y="1781994"/>
            <a:chExt cx="9974803" cy="1520025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4F208F6E-6A20-456B-9722-499B202561B9}"/>
                </a:ext>
              </a:extLst>
            </p:cNvPr>
            <p:cNvGrpSpPr/>
            <p:nvPr/>
          </p:nvGrpSpPr>
          <p:grpSpPr>
            <a:xfrm>
              <a:off x="669925" y="1781994"/>
              <a:ext cx="9758680" cy="1273357"/>
              <a:chOff x="669925" y="1781994"/>
              <a:chExt cx="9758680" cy="1273357"/>
            </a:xfrm>
          </p:grpSpPr>
          <p:sp>
            <p:nvSpPr>
              <p:cNvPr id="8" name="Content Placeholder 2"/>
              <p:cNvSpPr txBox="1"/>
              <p:nvPr/>
            </p:nvSpPr>
            <p:spPr>
              <a:xfrm>
                <a:off x="669925" y="1783080"/>
                <a:ext cx="9758680" cy="1272271"/>
              </a:xfrm>
              <a:prstGeom prst="rect">
                <a:avLst/>
              </a:prstGeom>
            </p:spPr>
            <p:txBody>
              <a:bodyPr vert="horz" wrap="square" lIns="0" tIns="0" rIns="0" bIns="0" rtlCol="0" anchor="t">
                <a:spAutoFit/>
                <a:scene3d>
                  <a:camera prst="orthographicFront"/>
                  <a:lightRig rig="threePt" dir="t"/>
                </a:scene3d>
              </a:bodyPr>
              <a:lstStyle>
                <a:lvl1pPr marL="0" indent="0" algn="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21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4572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20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9144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8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3716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6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18288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4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2860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4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7432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4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2004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4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657600" indent="0" algn="ctr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/>
                  <a:buNone/>
                  <a:defRPr sz="1400" kern="1200" cap="none">
                    <a:solidFill>
                      <a:schemeClr val="tx1">
                        <a:tint val="7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36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5307B2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  <a:latin typeface="Arial" panose="020B0604020202020204" pitchFamily="34" charset="0"/>
                    <a:ea typeface="微软雅黑" panose="020B0503020204020204" charset="-122"/>
                    <a:cs typeface="+mn-ea"/>
                    <a:sym typeface="Arial" panose="020B0604020202020204" pitchFamily="34" charset="0"/>
                  </a:rPr>
                  <a:t>1</a:t>
                </a:r>
                <a:r>
                  <a:rPr lang="zh-CN" altLang="en-US" sz="36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5307B2"/>
                    </a:solidFill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  <a:latin typeface="Arial" panose="020B0604020202020204" pitchFamily="34" charset="0"/>
                    <a:ea typeface="微软雅黑" panose="020B0503020204020204" charset="-122"/>
                    <a:cs typeface="+mn-ea"/>
                    <a:sym typeface="Arial" panose="020B0604020202020204" pitchFamily="34" charset="0"/>
                  </a:rPr>
                  <a:t>、向量可以用有向线段来表示，向量      的大小，也就是向量     的长度（或称模）；记作：</a:t>
                </a:r>
              </a:p>
            </p:txBody>
          </p: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B1BBCA81-6F19-418A-B635-F130425A8D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277019" y="1781994"/>
              <a:ext cx="759795" cy="6074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6" name="Equation" r:id="rId5" imgW="253800" imgH="203040" progId="Equation.DSMT4">
                      <p:embed/>
                    </p:oleObj>
                  </mc:Choice>
                  <mc:Fallback>
                    <p:oleObj name="Equation" r:id="rId5" imgW="253800" imgH="20304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B1BBCA81-6F19-418A-B635-F130425A8DA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7019" y="1781994"/>
                            <a:ext cx="759795" cy="60747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>
                <a:extLst>
                  <a:ext uri="{FF2B5EF4-FFF2-40B4-BE49-F238E27FC236}">
                    <a16:creationId xmlns:a16="http://schemas.microsoft.com/office/drawing/2014/main" id="{187110FB-AF84-492F-B45F-6C708619E8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10398" y="2419215"/>
              <a:ext cx="795646" cy="636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7" name="Equation" r:id="rId7" imgW="253800" imgH="203040" progId="Equation.DSMT4">
                      <p:embed/>
                    </p:oleObj>
                  </mc:Choice>
                  <mc:Fallback>
                    <p:oleObj name="Equation" r:id="rId7" imgW="253800" imgH="203040" progId="Equation.DSMT4">
                      <p:embed/>
                      <p:pic>
                        <p:nvPicPr>
                          <p:cNvPr id="10" name="对象 9">
                            <a:extLst>
                              <a:ext uri="{FF2B5EF4-FFF2-40B4-BE49-F238E27FC236}">
                                <a16:creationId xmlns:a16="http://schemas.microsoft.com/office/drawing/2014/main" id="{187110FB-AF84-492F-B45F-6C708619E8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10398" y="2419215"/>
                            <a:ext cx="795646" cy="6361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06EAAF14-FFA8-4EE5-A672-49BE47DC84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509214"/>
                </p:ext>
              </p:extLst>
            </p:nvPr>
          </p:nvGraphicFramePr>
          <p:xfrm>
            <a:off x="8820691" y="2389206"/>
            <a:ext cx="1824037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8" name="Equation" r:id="rId8" imgW="609480" imgH="304560" progId="Equation.DSMT4">
                    <p:embed/>
                  </p:oleObj>
                </mc:Choice>
                <mc:Fallback>
                  <p:oleObj name="Equation" r:id="rId8" imgW="609480" imgH="30456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B1BBCA81-6F19-418A-B635-F130425A8D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0691" y="2389206"/>
                          <a:ext cx="1824037" cy="912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453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" y="0"/>
            <a:ext cx="12181925" cy="6858424"/>
          </a:xfrm>
          <a:prstGeom prst="rect">
            <a:avLst/>
          </a:prstGeom>
        </p:spPr>
      </p:pic>
      <p:sp>
        <p:nvSpPr>
          <p:cNvPr id="6" name="标题 5"/>
          <p:cNvSpPr txBox="1"/>
          <p:nvPr>
            <p:custDataLst>
              <p:tags r:id="rId2"/>
            </p:custDataLst>
          </p:nvPr>
        </p:nvSpPr>
        <p:spPr>
          <a:xfrm>
            <a:off x="3792525" y="3649869"/>
            <a:ext cx="3494804" cy="515620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73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引入</a:t>
            </a:r>
          </a:p>
        </p:txBody>
      </p:sp>
      <p:sp>
        <p:nvSpPr>
          <p:cNvPr id="2" name="椭圆 1"/>
          <p:cNvSpPr/>
          <p:nvPr/>
        </p:nvSpPr>
        <p:spPr>
          <a:xfrm>
            <a:off x="4820024" y="2055684"/>
            <a:ext cx="1439804" cy="14398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865" dirty="0">
                <a:ea typeface="微软雅黑" panose="020B0503020204020204" charset="-122"/>
              </a:rPr>
              <a:t>一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712961D-8A39-42E3-8EE1-241D5F7FE5CB}"/>
              </a:ext>
            </a:extLst>
          </p:cNvPr>
          <p:cNvSpPr txBox="1">
            <a:spLocks noGrp="1"/>
          </p:cNvSpPr>
          <p:nvPr>
            <p:ph type="body" sz="half" idx="2"/>
          </p:nvPr>
        </p:nvSpPr>
        <p:spPr>
          <a:xfrm>
            <a:off x="789275" y="1787472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1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零向量有没有方向？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2EDB893-81C0-40C2-838C-8E0ADF12E2BE}"/>
              </a:ext>
            </a:extLst>
          </p:cNvPr>
          <p:cNvSpPr/>
          <p:nvPr/>
        </p:nvSpPr>
        <p:spPr>
          <a:xfrm>
            <a:off x="399754" y="408371"/>
            <a:ext cx="54168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  <a:r>
              <a:rPr lang="zh-CN" alt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零向量的方向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6240EE5-BFC0-4FE4-98C4-45E2F43CF510}"/>
              </a:ext>
            </a:extLst>
          </p:cNvPr>
          <p:cNvSpPr txBox="1">
            <a:spLocks noGrp="1"/>
          </p:cNvSpPr>
          <p:nvPr>
            <p:ph type="body" sz="half" idx="4294967295"/>
          </p:nvPr>
        </p:nvSpPr>
        <p:spPr>
          <a:xfrm>
            <a:off x="1871560" y="2821526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必须要有啊，因为它是向量呀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71A61E0-50DD-43B0-8A23-0A0A5565E4DB}"/>
              </a:ext>
            </a:extLst>
          </p:cNvPr>
          <p:cNvSpPr txBox="1">
            <a:spLocks/>
          </p:cNvSpPr>
          <p:nvPr/>
        </p:nvSpPr>
        <p:spPr>
          <a:xfrm>
            <a:off x="789275" y="3709038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marR="0" lv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kumimoji="0" lang="zh-CN" altLang="en-US" sz="2100" b="0" i="0" u="none" strike="noStrike" kern="1200" cap="none" spc="150" normalizeH="0" baseline="0" noProof="1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那零向量的方向是？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2336F7-71C1-48BD-8403-570236772C12}"/>
              </a:ext>
            </a:extLst>
          </p:cNvPr>
          <p:cNvSpPr txBox="1">
            <a:spLocks/>
          </p:cNvSpPr>
          <p:nvPr/>
        </p:nvSpPr>
        <p:spPr>
          <a:xfrm>
            <a:off x="1964325" y="4743092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u="none" strike="noStrike" kern="1200" cap="none" spc="150" normalizeH="0" baseline="0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零向量方向是任意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712961D-8A39-42E3-8EE1-241D5F7FE5CB}"/>
              </a:ext>
            </a:extLst>
          </p:cNvPr>
          <p:cNvSpPr txBox="1">
            <a:spLocks noGrp="1"/>
          </p:cNvSpPr>
          <p:nvPr>
            <p:ph type="body" sz="half" idx="2"/>
          </p:nvPr>
        </p:nvSpPr>
        <p:spPr>
          <a:xfrm>
            <a:off x="789275" y="1608570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1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向量有几个关键因素？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2EDB893-81C0-40C2-838C-8E0ADF12E2BE}"/>
              </a:ext>
            </a:extLst>
          </p:cNvPr>
          <p:cNvSpPr/>
          <p:nvPr/>
        </p:nvSpPr>
        <p:spPr>
          <a:xfrm>
            <a:off x="583521" y="437562"/>
            <a:ext cx="74943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  <a:r>
              <a:rPr lang="zh-CN" alt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相等向量与相反向量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6240EE5-BFC0-4FE4-98C4-45E2F43CF510}"/>
              </a:ext>
            </a:extLst>
          </p:cNvPr>
          <p:cNvSpPr txBox="1">
            <a:spLocks noGrp="1"/>
          </p:cNvSpPr>
          <p:nvPr>
            <p:ph type="body" sz="half" idx="4294967295"/>
          </p:nvPr>
        </p:nvSpPr>
        <p:spPr>
          <a:xfrm>
            <a:off x="1871560" y="2404086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大小、方向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71A61E0-50DD-43B0-8A23-0A0A5565E4DB}"/>
              </a:ext>
            </a:extLst>
          </p:cNvPr>
          <p:cNvSpPr txBox="1">
            <a:spLocks/>
          </p:cNvSpPr>
          <p:nvPr/>
        </p:nvSpPr>
        <p:spPr>
          <a:xfrm>
            <a:off x="789275" y="3281658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marR="0" lv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kumimoji="0" lang="zh-CN" altLang="en-US" sz="2100" b="0" i="0" u="none" strike="noStrike" kern="1200" cap="none" spc="150" normalizeH="0" baseline="0" noProof="1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那两个向量怎样才算相等？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2336F7-71C1-48BD-8403-570236772C12}"/>
              </a:ext>
            </a:extLst>
          </p:cNvPr>
          <p:cNvSpPr txBox="1">
            <a:spLocks/>
          </p:cNvSpPr>
          <p:nvPr/>
        </p:nvSpPr>
        <p:spPr>
          <a:xfrm>
            <a:off x="1964325" y="4136813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u="none" strike="noStrike" kern="1200" cap="none" spc="150" normalizeH="0" baseline="0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大小相等、方向相同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8C8646B-7B5B-45ED-AA0B-F5EB61D905E9}"/>
              </a:ext>
            </a:extLst>
          </p:cNvPr>
          <p:cNvGrpSpPr/>
          <p:nvPr/>
        </p:nvGrpSpPr>
        <p:grpSpPr>
          <a:xfrm>
            <a:off x="8623784" y="639390"/>
            <a:ext cx="2537860" cy="1008063"/>
            <a:chOff x="8623784" y="639390"/>
            <a:chExt cx="2537860" cy="1008063"/>
          </a:xfrm>
        </p:grpSpPr>
        <p:sp>
          <p:nvSpPr>
            <p:cNvPr id="7" name="WordArt 10">
              <a:extLst>
                <a:ext uri="{FF2B5EF4-FFF2-40B4-BE49-F238E27FC236}">
                  <a16:creationId xmlns:a16="http://schemas.microsoft.com/office/drawing/2014/main" id="{3DFC9BBB-F485-4931-9538-A4115564C44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8623784" y="639390"/>
              <a:ext cx="563563" cy="1008063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Front">
                  <a:rot lat="2051999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  <a:contourClr>
                  <a:srgbClr val="FFE701"/>
                </a:contourClr>
              </a:sp3d>
            </a:bodyPr>
            <a:lstStyle/>
            <a:p>
              <a:pPr algn="ctr"/>
              <a:r>
                <a:rPr lang="zh-CN" altLang="en-US" sz="3600" b="1" kern="10" dirty="0">
                  <a:ln w="9525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隶书"/>
                </a:rPr>
                <a:t>？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34886BC2-F15E-4862-AC6C-192DC221637C}"/>
                </a:ext>
              </a:extLst>
            </p:cNvPr>
            <p:cNvSpPr txBox="1">
              <a:spLocks/>
            </p:cNvSpPr>
            <p:nvPr/>
          </p:nvSpPr>
          <p:spPr>
            <a:xfrm>
              <a:off x="9410590" y="1012317"/>
              <a:ext cx="1751054" cy="236219"/>
            </a:xfrm>
            <a:prstGeom prst="rect">
              <a:avLst/>
            </a:prstGeom>
          </p:spPr>
          <p:txBody>
            <a:bodyPr vert="horz" wrap="square" lIns="0" tIns="0" rIns="0" bIns="0" rtlCol="0" anchor="t">
              <a:spAutoFit/>
              <a:scene3d>
                <a:camera prst="orthographicFront"/>
                <a:lightRig rig="threePt" dir="t"/>
              </a:scene3d>
            </a:bodyPr>
            <a:lstStyle>
              <a:lvl1pPr marL="0" marR="0" lvl="0" indent="0" algn="r" defTabSz="457200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kumimoji="0" lang="zh-CN" altLang="en-US" sz="2100" b="0" i="0" u="none" strike="noStrike" kern="1200" cap="none" spc="150" normalizeH="0" baseline="0" noProof="1">
                  <a:solidFill>
                    <a:schemeClr val="tx1"/>
                  </a:solidFill>
                  <a:effectLst/>
                  <a:uFillTx/>
                  <a:latin typeface="+mn-lt"/>
                  <a:ea typeface="+mn-ea"/>
                  <a:cs typeface="+mn-cs"/>
                  <a:sym typeface="+mn-ea"/>
                </a:defRPr>
              </a:lvl1pPr>
              <a:lvl2pPr marL="457200" indent="0" algn="ctr" defTabSz="457200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tabLst>
                  <a:tab pos="1609725" algn="l"/>
                </a:tabLst>
                <a:defRPr sz="2000" u="none" strike="noStrike" kern="1200" cap="none" spc="150" normalizeH="0" baseline="0">
                  <a:solidFill>
                    <a:schemeClr val="tx1">
                      <a:tint val="75000"/>
                    </a:schemeClr>
                  </a:solidFill>
                  <a:effectLst/>
                  <a:uFillTx/>
                  <a:latin typeface="+mn-lt"/>
                  <a:ea typeface="+mn-ea"/>
                  <a:cs typeface="+mn-cs"/>
                </a:defRPr>
              </a:lvl2pPr>
              <a:lvl3pPr marL="914400" indent="0" algn="ctr" defTabSz="457200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800" u="none" strike="noStrike" kern="1200" cap="none" spc="150" normalizeH="0" baseline="0">
                  <a:solidFill>
                    <a:schemeClr val="tx1">
                      <a:tint val="75000"/>
                    </a:schemeClr>
                  </a:solidFill>
                  <a:effectLst/>
                  <a:uFillTx/>
                  <a:latin typeface="+mn-lt"/>
                  <a:ea typeface="+mn-ea"/>
                  <a:cs typeface="+mn-cs"/>
                </a:defRPr>
              </a:lvl3pPr>
              <a:lvl4pPr marL="1371600" indent="0" algn="ctr" defTabSz="457200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600" u="none" strike="noStrike" kern="1200" cap="none" spc="150" normalizeH="0" baseline="0">
                  <a:solidFill>
                    <a:schemeClr val="tx1">
                      <a:tint val="75000"/>
                    </a:schemeClr>
                  </a:solidFill>
                  <a:effectLst/>
                  <a:uFillTx/>
                  <a:latin typeface="+mn-lt"/>
                  <a:ea typeface="+mn-ea"/>
                  <a:cs typeface="+mn-cs"/>
                </a:defRPr>
              </a:lvl4pPr>
              <a:lvl5pPr marL="1828800" indent="0" algn="ctr" defTabSz="457200" rtl="0" eaLnBrk="1" fontAlgn="auto" latinLnBrk="0" hangingPunct="1">
                <a:lnSpc>
                  <a:spcPct val="13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u="none" strike="noStrike" kern="1200" cap="none" spc="150" normalizeH="0" baseline="0">
                  <a:solidFill>
                    <a:schemeClr val="tx1">
                      <a:tint val="75000"/>
                    </a:schemeClr>
                  </a:solidFill>
                  <a:effectLst/>
                  <a:uFillTx/>
                  <a:latin typeface="+mn-lt"/>
                  <a:ea typeface="+mn-ea"/>
                  <a:cs typeface="+mn-cs"/>
                </a:defRPr>
              </a:lvl5pPr>
              <a:lvl6pPr marL="2286000" indent="0" algn="ctr" defTabSz="457200" rtl="0" eaLnBrk="1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600"/>
                </a:spcAft>
                <a:buClr>
                  <a:schemeClr val="accent1">
                    <a:lumMod val="75000"/>
                  </a:schemeClr>
                </a:buClr>
                <a:buSzPct val="145000"/>
                <a:buFont typeface="Arial" panose="020B0604020202020204"/>
                <a:buNone/>
                <a:defRPr sz="1400" kern="1200" cap="none">
                  <a:solidFill>
                    <a:schemeClr val="tx1">
                      <a:tint val="75000"/>
                    </a:schemeClr>
                  </a:solidFill>
                  <a:effectLst/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4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5307B2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  <a:latin typeface="Arial" panose="020B0604020202020204" pitchFamily="34" charset="0"/>
                  <a:ea typeface="微软雅黑" panose="020B0503020204020204" charset="-122"/>
                  <a:cs typeface="+mn-ea"/>
                  <a:sym typeface="Arial" panose="020B0604020202020204" pitchFamily="34" charset="0"/>
                </a:rPr>
                <a:t>好像在哪里听过？</a:t>
              </a:r>
            </a:p>
          </p:txBody>
        </p:sp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5CD159C-9C64-46FE-B128-CF7487557F39}"/>
              </a:ext>
            </a:extLst>
          </p:cNvPr>
          <p:cNvSpPr txBox="1">
            <a:spLocks/>
          </p:cNvSpPr>
          <p:nvPr/>
        </p:nvSpPr>
        <p:spPr>
          <a:xfrm>
            <a:off x="789275" y="4756757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marR="0" lv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kumimoji="0" lang="zh-CN" altLang="en-US" sz="2100" b="0" i="0" u="none" strike="noStrike" kern="1200" cap="none" spc="150" normalizeH="0" baseline="0" noProof="1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那相反向量呢？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496114-8997-4001-B1EB-CB7A3737C168}"/>
              </a:ext>
            </a:extLst>
          </p:cNvPr>
          <p:cNvSpPr txBox="1">
            <a:spLocks/>
          </p:cNvSpPr>
          <p:nvPr/>
        </p:nvSpPr>
        <p:spPr>
          <a:xfrm>
            <a:off x="1964325" y="5649422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u="none" strike="noStrike" kern="1200" cap="none" spc="150" normalizeH="0" baseline="0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大小相等、方向相反</a:t>
            </a:r>
          </a:p>
        </p:txBody>
      </p:sp>
    </p:spTree>
    <p:extLst>
      <p:ext uri="{BB962C8B-B14F-4D97-AF65-F5344CB8AC3E}">
        <p14:creationId xmlns:p14="http://schemas.microsoft.com/office/powerpoint/2010/main" val="213245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2" grpId="0"/>
      <p:bldP spid="23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712961D-8A39-42E3-8EE1-241D5F7FE5CB}"/>
              </a:ext>
            </a:extLst>
          </p:cNvPr>
          <p:cNvSpPr txBox="1">
            <a:spLocks noGrp="1"/>
          </p:cNvSpPr>
          <p:nvPr>
            <p:ph type="body" sz="half" idx="2"/>
          </p:nvPr>
        </p:nvSpPr>
        <p:spPr>
          <a:xfrm>
            <a:off x="789274" y="1608570"/>
            <a:ext cx="10481699" cy="81131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1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方向相同或相反的</a:t>
            </a:r>
            <a:r>
              <a:rPr lang="zh-CN" altLang="en-US" sz="4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非零向量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叫做平行向量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2EDB893-81C0-40C2-838C-8E0ADF12E2BE}"/>
              </a:ext>
            </a:extLst>
          </p:cNvPr>
          <p:cNvSpPr/>
          <p:nvPr/>
        </p:nvSpPr>
        <p:spPr>
          <a:xfrm>
            <a:off x="583520" y="437562"/>
            <a:ext cx="74943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r>
              <a:rPr lang="zh-CN" alt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平行向量与共线向量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DB2336F7-71C1-48BD-8403-570236772C12}"/>
              </a:ext>
            </a:extLst>
          </p:cNvPr>
          <p:cNvSpPr txBox="1">
            <a:spLocks/>
          </p:cNvSpPr>
          <p:nvPr/>
        </p:nvSpPr>
        <p:spPr>
          <a:xfrm>
            <a:off x="1886002" y="4370825"/>
            <a:ext cx="8133830" cy="743665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u="none" strike="noStrike" kern="1200" cap="none" spc="150" normalizeH="0" baseline="0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特别地：规定</a:t>
            </a:r>
            <a:r>
              <a:rPr lang="zh-CN" altLang="en-US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零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与任意向量平行。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6B9D06D-706D-4F91-B840-931516D8D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71A61E0-50DD-43B0-8A23-0A0A5565E4DB}"/>
              </a:ext>
            </a:extLst>
          </p:cNvPr>
          <p:cNvSpPr txBox="1">
            <a:spLocks/>
          </p:cNvSpPr>
          <p:nvPr/>
        </p:nvSpPr>
        <p:spPr>
          <a:xfrm>
            <a:off x="789274" y="2919448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marR="0" lv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kumimoji="0" lang="zh-CN" altLang="en-US" sz="2100" b="0" i="0" u="none" strike="noStrike" kern="1200" cap="none" spc="150" normalizeH="0" baseline="0" noProof="1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平行向量如何表示？                   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8E937D1-6690-4609-BA4D-B55511FA6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23395"/>
              </p:ext>
            </p:extLst>
          </p:nvPr>
        </p:nvGraphicFramePr>
        <p:xfrm>
          <a:off x="6905085" y="2994834"/>
          <a:ext cx="3571947" cy="8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8E937D1-6690-4609-BA4D-B55511FA6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085" y="2994834"/>
                        <a:ext cx="3571947" cy="86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ED0018A-840B-4B32-BFEE-8086B0A9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32219"/>
              </p:ext>
            </p:extLst>
          </p:nvPr>
        </p:nvGraphicFramePr>
        <p:xfrm>
          <a:off x="4047587" y="5485965"/>
          <a:ext cx="1407541" cy="9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330057" imgH="215806" progId="Equation.DSMT4">
                  <p:embed/>
                </p:oleObj>
              </mc:Choice>
              <mc:Fallback>
                <p:oleObj name="Equation" r:id="rId5" imgW="330057" imgH="215806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ED0018A-840B-4B32-BFEE-8086B0A9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587" y="5485965"/>
                        <a:ext cx="1407541" cy="920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2">
            <a:extLst>
              <a:ext uri="{FF2B5EF4-FFF2-40B4-BE49-F238E27FC236}">
                <a16:creationId xmlns:a16="http://schemas.microsoft.com/office/drawing/2014/main" id="{55DB1068-E98D-431D-9825-725D82D12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9832" y="-531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r:id="rId7" imgW="435285" imgH="677109" progId="Equation.DSMT4">
                  <p:embed/>
                </p:oleObj>
              </mc:Choice>
              <mc:Fallback>
                <p:oleObj r:id="rId7" imgW="435285" imgH="677109" progId="Equation.DSMT4">
                  <p:embed/>
                  <p:pic>
                    <p:nvPicPr>
                      <p:cNvPr id="19" name="Object 52">
                        <a:extLst>
                          <a:ext uri="{FF2B5EF4-FFF2-40B4-BE49-F238E27FC236}">
                            <a16:creationId xmlns:a16="http://schemas.microsoft.com/office/drawing/2014/main" id="{55DB1068-E98D-431D-9825-725D82D12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832" y="-531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28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>
            <a:extLst>
              <a:ext uri="{FF2B5EF4-FFF2-40B4-BE49-F238E27FC236}">
                <a16:creationId xmlns:a16="http://schemas.microsoft.com/office/drawing/2014/main" id="{F2EDB893-81C0-40C2-838C-8E0ADF12E2BE}"/>
              </a:ext>
            </a:extLst>
          </p:cNvPr>
          <p:cNvSpPr/>
          <p:nvPr/>
        </p:nvSpPr>
        <p:spPr>
          <a:xfrm>
            <a:off x="583520" y="437562"/>
            <a:ext cx="74943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  <a:r>
              <a:rPr lang="zh-CN" alt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平行向量与共线向量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5CD159C-9C64-46FE-B128-CF7487557F39}"/>
              </a:ext>
            </a:extLst>
          </p:cNvPr>
          <p:cNvSpPr txBox="1">
            <a:spLocks/>
          </p:cNvSpPr>
          <p:nvPr/>
        </p:nvSpPr>
        <p:spPr>
          <a:xfrm>
            <a:off x="808325" y="1641826"/>
            <a:ext cx="9758680" cy="607474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marR="0" lv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kumimoji="0" lang="zh-CN" altLang="en-US" sz="2100" b="0" i="0" u="none" strike="noStrike" kern="1200" cap="none" spc="150" normalizeH="0" baseline="0" noProof="1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5307B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）共线向量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0496114-8997-4001-B1EB-CB7A3737C168}"/>
              </a:ext>
            </a:extLst>
          </p:cNvPr>
          <p:cNvSpPr txBox="1">
            <a:spLocks/>
          </p:cNvSpPr>
          <p:nvPr/>
        </p:nvSpPr>
        <p:spPr>
          <a:xfrm>
            <a:off x="921027" y="2715257"/>
            <a:ext cx="9758680" cy="1408462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  <a:scene3d>
              <a:camera prst="orthographicFront"/>
              <a:lightRig rig="threePt" dir="t"/>
            </a:scene3d>
          </a:bodyPr>
          <a:lstStyle>
            <a:lvl1pPr marL="0" indent="0" algn="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2100" u="none" strike="noStrike" kern="1200" cap="none" spc="150" normalizeH="0" baseline="0"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8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6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u="none" strike="noStrike" kern="1200" cap="none" spc="150" normalizeH="0" baseline="0">
                <a:solidFill>
                  <a:schemeClr val="tx1">
                    <a:tint val="75000"/>
                  </a:schemeClr>
                </a:solidFill>
                <a:effectLst/>
                <a:uFillTx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 panose="020B0604020202020204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任何一组平行向量都可以移动到同一直线上，</a:t>
            </a:r>
            <a:endParaRPr lang="en-US" altLang="zh-CN" sz="36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50000"/>
                </a:schemeClr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cs typeface="+mn-ea"/>
              <a:sym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因此，</a:t>
            </a:r>
            <a:r>
              <a:rPr lang="zh-CN" altLang="en-US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平行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也叫做</a:t>
            </a:r>
            <a:r>
              <a:rPr lang="zh-CN" altLang="en-US" sz="4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共线</a:t>
            </a:r>
            <a:r>
              <a:rPr lang="zh-CN" alt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cs typeface="+mn-ea"/>
                <a:sym typeface="Arial" panose="020B0604020202020204" pitchFamily="34" charset="0"/>
              </a:rPr>
              <a:t>向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6B9D06D-706D-4F91-B840-931516D8D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54522FC1-2178-45FD-8ED9-502452ED74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7520" y="5562999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7">
            <a:extLst>
              <a:ext uri="{FF2B5EF4-FFF2-40B4-BE49-F238E27FC236}">
                <a16:creationId xmlns:a16="http://schemas.microsoft.com/office/drawing/2014/main" id="{7A1BE8EA-9D12-45EB-962F-317BF55C6E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7520" y="5059762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Oval 38">
            <a:extLst>
              <a:ext uri="{FF2B5EF4-FFF2-40B4-BE49-F238E27FC236}">
                <a16:creationId xmlns:a16="http://schemas.microsoft.com/office/drawing/2014/main" id="{DFC317FD-8CF8-412C-A585-BA63AC7FD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7671" y="6212288"/>
            <a:ext cx="142875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39">
            <a:extLst>
              <a:ext uri="{FF2B5EF4-FFF2-40B4-BE49-F238E27FC236}">
                <a16:creationId xmlns:a16="http://schemas.microsoft.com/office/drawing/2014/main" id="{0B1A297C-5D2A-4787-84D6-AAFFBED1D2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7521" y="6283724"/>
            <a:ext cx="32416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52">
            <a:extLst>
              <a:ext uri="{FF2B5EF4-FFF2-40B4-BE49-F238E27FC236}">
                <a16:creationId xmlns:a16="http://schemas.microsoft.com/office/drawing/2014/main" id="{55DB1068-E98D-431D-9825-725D82D12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01599"/>
              </p:ext>
            </p:extLst>
          </p:nvPr>
        </p:nvGraphicFramePr>
        <p:xfrm>
          <a:off x="10019832" y="-531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3" imgW="435285" imgH="677109" progId="Equation.DSMT4">
                  <p:embed/>
                </p:oleObj>
              </mc:Choice>
              <mc:Fallback>
                <p:oleObj r:id="rId3" imgW="435285" imgH="677109" progId="Equation.DSMT4">
                  <p:embed/>
                  <p:pic>
                    <p:nvPicPr>
                      <p:cNvPr id="13362" name="Object 52">
                        <a:extLst>
                          <a:ext uri="{FF2B5EF4-FFF2-40B4-BE49-F238E27FC236}">
                            <a16:creationId xmlns:a16="http://schemas.microsoft.com/office/drawing/2014/main" id="{F1868EDF-8C93-42C2-8536-A1996103C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9832" y="-531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93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48148E-6 L -0.00169 0.17824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1" y="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-1.11111E-6 L 0.15065 0.1048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026" y="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1183798" y="954145"/>
            <a:ext cx="1447800" cy="1446213"/>
            <a:chOff x="1600993" y="1463903"/>
            <a:chExt cx="1447800" cy="1446213"/>
          </a:xfrm>
          <a:solidFill>
            <a:srgbClr val="8CC344"/>
          </a:solidFill>
        </p:grpSpPr>
        <p:sp>
          <p:nvSpPr>
            <p:cNvPr id="28" name="Freeform 14"/>
            <p:cNvSpPr/>
            <p:nvPr/>
          </p:nvSpPr>
          <p:spPr bwMode="auto">
            <a:xfrm>
              <a:off x="1600993" y="1463903"/>
              <a:ext cx="1447800" cy="1446213"/>
            </a:xfrm>
            <a:custGeom>
              <a:avLst/>
              <a:gdLst>
                <a:gd name="T0" fmla="*/ 649558364 w 3227"/>
                <a:gd name="T1" fmla="*/ 328185033 h 3227"/>
                <a:gd name="T2" fmla="*/ 324879680 w 3227"/>
                <a:gd name="T3" fmla="*/ 648135123 h 3227"/>
                <a:gd name="T4" fmla="*/ 0 w 3227"/>
                <a:gd name="T5" fmla="*/ 323966949 h 3227"/>
                <a:gd name="T6" fmla="*/ 320652929 w 3227"/>
                <a:gd name="T7" fmla="*/ 0 h 3227"/>
                <a:gd name="T8" fmla="*/ 320652929 w 3227"/>
                <a:gd name="T9" fmla="*/ 0 h 3227"/>
                <a:gd name="T10" fmla="*/ 324879680 w 3227"/>
                <a:gd name="T11" fmla="*/ 0 h 3227"/>
                <a:gd name="T12" fmla="*/ 649558364 w 3227"/>
                <a:gd name="T13" fmla="*/ 0 h 3227"/>
                <a:gd name="T14" fmla="*/ 649558364 w 3227"/>
                <a:gd name="T15" fmla="*/ 323966949 h 3227"/>
                <a:gd name="T16" fmla="*/ 649558364 w 3227"/>
                <a:gd name="T17" fmla="*/ 328185033 h 32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27" h="3227">
                  <a:moveTo>
                    <a:pt x="3227" y="1634"/>
                  </a:moveTo>
                  <a:cubicBezTo>
                    <a:pt x="3216" y="2515"/>
                    <a:pt x="2498" y="3227"/>
                    <a:pt x="1614" y="3227"/>
                  </a:cubicBezTo>
                  <a:cubicBezTo>
                    <a:pt x="723" y="3227"/>
                    <a:pt x="0" y="2504"/>
                    <a:pt x="0" y="1613"/>
                  </a:cubicBezTo>
                  <a:cubicBezTo>
                    <a:pt x="0" y="729"/>
                    <a:pt x="712" y="11"/>
                    <a:pt x="1593" y="0"/>
                  </a:cubicBezTo>
                  <a:lnTo>
                    <a:pt x="1614" y="0"/>
                  </a:lnTo>
                  <a:lnTo>
                    <a:pt x="3227" y="0"/>
                  </a:lnTo>
                  <a:lnTo>
                    <a:pt x="3227" y="1613"/>
                  </a:lnTo>
                  <a:lnTo>
                    <a:pt x="3227" y="16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404E63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TextBox 5"/>
            <p:cNvSpPr txBox="1">
              <a:spLocks noChangeArrowheads="1"/>
            </p:cNvSpPr>
            <p:nvPr/>
          </p:nvSpPr>
          <p:spPr bwMode="auto">
            <a:xfrm>
              <a:off x="1961652" y="1528356"/>
              <a:ext cx="726481" cy="12003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sz="7200" dirty="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endParaRPr kumimoji="0" lang="zh-CN" alt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3258343" y="1141708"/>
            <a:ext cx="752657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just"/>
            <a:r>
              <a:rPr lang="zh-CN" altLang="zh-CN" sz="28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若两个向量相等，则这两个向量必平行。</a:t>
            </a:r>
            <a:endParaRPr lang="en-US" altLang="zh-CN" sz="28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just"/>
            <a:r>
              <a:rPr lang="zh-CN" altLang="zh-CN" sz="28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反之不一定成立．</a:t>
            </a:r>
            <a:endParaRPr kumimoji="0" lang="zh-CN" altLang="en-US" sz="2800" b="0" i="0" u="none" strike="noStrike" kern="1200" cap="none" spc="0" normalizeH="0" baseline="0" noProof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2" name="TextBox 8"/>
          <p:cNvSpPr txBox="1">
            <a:spLocks noChangeArrowheads="1"/>
          </p:cNvSpPr>
          <p:nvPr/>
        </p:nvSpPr>
        <p:spPr bwMode="auto">
          <a:xfrm>
            <a:off x="3616625" y="184704"/>
            <a:ext cx="3563821" cy="769441"/>
          </a:xfrm>
          <a:prstGeom prst="rect">
            <a:avLst/>
          </a:prstGeom>
          <a:solidFill>
            <a:srgbClr val="8CC34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/>
            <a:r>
              <a:rPr lang="zh-CN" altLang="en-US" sz="4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两点补充说明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1183798" y="3935876"/>
            <a:ext cx="1447800" cy="1446212"/>
            <a:chOff x="1600993" y="3935094"/>
            <a:chExt cx="1447800" cy="1446212"/>
          </a:xfrm>
          <a:solidFill>
            <a:srgbClr val="004C40"/>
          </a:solidFill>
        </p:grpSpPr>
        <p:sp>
          <p:nvSpPr>
            <p:cNvPr id="35" name="Freeform 14"/>
            <p:cNvSpPr/>
            <p:nvPr/>
          </p:nvSpPr>
          <p:spPr bwMode="auto">
            <a:xfrm>
              <a:off x="1600993" y="3935094"/>
              <a:ext cx="1447800" cy="1446212"/>
            </a:xfrm>
            <a:custGeom>
              <a:avLst/>
              <a:gdLst>
                <a:gd name="T0" fmla="*/ 649558364 w 3227"/>
                <a:gd name="T1" fmla="*/ 328184358 h 3227"/>
                <a:gd name="T2" fmla="*/ 324879680 w 3227"/>
                <a:gd name="T3" fmla="*/ 648134227 h 3227"/>
                <a:gd name="T4" fmla="*/ 0 w 3227"/>
                <a:gd name="T5" fmla="*/ 323966725 h 3227"/>
                <a:gd name="T6" fmla="*/ 320652929 w 3227"/>
                <a:gd name="T7" fmla="*/ 0 h 3227"/>
                <a:gd name="T8" fmla="*/ 320652929 w 3227"/>
                <a:gd name="T9" fmla="*/ 0 h 3227"/>
                <a:gd name="T10" fmla="*/ 324879680 w 3227"/>
                <a:gd name="T11" fmla="*/ 0 h 3227"/>
                <a:gd name="T12" fmla="*/ 649558364 w 3227"/>
                <a:gd name="T13" fmla="*/ 0 h 3227"/>
                <a:gd name="T14" fmla="*/ 649558364 w 3227"/>
                <a:gd name="T15" fmla="*/ 323966725 h 3227"/>
                <a:gd name="T16" fmla="*/ 649558364 w 3227"/>
                <a:gd name="T17" fmla="*/ 328184358 h 32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27" h="3227">
                  <a:moveTo>
                    <a:pt x="3227" y="1634"/>
                  </a:moveTo>
                  <a:cubicBezTo>
                    <a:pt x="3216" y="2515"/>
                    <a:pt x="2498" y="3227"/>
                    <a:pt x="1614" y="3227"/>
                  </a:cubicBezTo>
                  <a:cubicBezTo>
                    <a:pt x="723" y="3227"/>
                    <a:pt x="0" y="2504"/>
                    <a:pt x="0" y="1613"/>
                  </a:cubicBezTo>
                  <a:cubicBezTo>
                    <a:pt x="0" y="729"/>
                    <a:pt x="712" y="11"/>
                    <a:pt x="1593" y="0"/>
                  </a:cubicBezTo>
                  <a:lnTo>
                    <a:pt x="1614" y="0"/>
                  </a:lnTo>
                  <a:lnTo>
                    <a:pt x="3227" y="0"/>
                  </a:lnTo>
                  <a:lnTo>
                    <a:pt x="3227" y="1613"/>
                  </a:lnTo>
                  <a:lnTo>
                    <a:pt x="3227" y="163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404E63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TextBox 11"/>
            <p:cNvSpPr txBox="1">
              <a:spLocks noChangeArrowheads="1"/>
            </p:cNvSpPr>
            <p:nvPr/>
          </p:nvSpPr>
          <p:spPr bwMode="auto">
            <a:xfrm>
              <a:off x="1961652" y="4058035"/>
              <a:ext cx="726481" cy="120032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sz="7200" dirty="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endParaRPr kumimoji="0" lang="zh-CN" alt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760FCA5-9534-4F80-B8DE-B262EC3C55BC}"/>
              </a:ext>
            </a:extLst>
          </p:cNvPr>
          <p:cNvGrpSpPr/>
          <p:nvPr/>
        </p:nvGrpSpPr>
        <p:grpSpPr>
          <a:xfrm>
            <a:off x="4275068" y="5344578"/>
            <a:ext cx="4043920" cy="454654"/>
            <a:chOff x="4154033" y="5794408"/>
            <a:chExt cx="4043920" cy="454654"/>
          </a:xfrm>
        </p:grpSpPr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0930277D-5496-45E4-8D8F-85B2418C545E}"/>
                </a:ext>
              </a:extLst>
            </p:cNvPr>
            <p:cNvCxnSpPr>
              <a:cxnSpLocks/>
            </p:cNvCxnSpPr>
            <p:nvPr/>
          </p:nvCxnSpPr>
          <p:spPr>
            <a:xfrm>
              <a:off x="4504623" y="5794408"/>
              <a:ext cx="176142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078F8E46-5A89-409E-9ACB-4A16790A0133}"/>
                </a:ext>
              </a:extLst>
            </p:cNvPr>
            <p:cNvCxnSpPr/>
            <p:nvPr/>
          </p:nvCxnSpPr>
          <p:spPr>
            <a:xfrm>
              <a:off x="6275675" y="5794408"/>
              <a:ext cx="17517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8">
              <a:extLst>
                <a:ext uri="{FF2B5EF4-FFF2-40B4-BE49-F238E27FC236}">
                  <a16:creationId xmlns:a16="http://schemas.microsoft.com/office/drawing/2014/main" id="{B975B9E1-F129-4ED2-B41E-7614A1604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4033" y="5794408"/>
              <a:ext cx="340961" cy="400110"/>
            </a:xfrm>
            <a:prstGeom prst="rect">
              <a:avLst/>
            </a:prstGeom>
            <a:solidFill>
              <a:srgbClr val="8CC344"/>
            </a:solidFill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lvl="0"/>
              <a:r>
                <a:rPr lang="en-US" altLang="zh-CN" sz="2000" b="1" dirty="0"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TextBox 8">
              <a:extLst>
                <a:ext uri="{FF2B5EF4-FFF2-40B4-BE49-F238E27FC236}">
                  <a16:creationId xmlns:a16="http://schemas.microsoft.com/office/drawing/2014/main" id="{FB1DE628-2E0C-401D-BBD1-9920D0A69E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25081" y="5830833"/>
              <a:ext cx="340961" cy="400110"/>
            </a:xfrm>
            <a:prstGeom prst="rect">
              <a:avLst/>
            </a:prstGeom>
            <a:solidFill>
              <a:srgbClr val="8CC344"/>
            </a:solidFill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lvl="0"/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B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" name="TextBox 8">
              <a:extLst>
                <a:ext uri="{FF2B5EF4-FFF2-40B4-BE49-F238E27FC236}">
                  <a16:creationId xmlns:a16="http://schemas.microsoft.com/office/drawing/2014/main" id="{D5255C29-22E0-4000-BE30-549966235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6992" y="5848952"/>
              <a:ext cx="340961" cy="400110"/>
            </a:xfrm>
            <a:prstGeom prst="rect">
              <a:avLst/>
            </a:prstGeom>
            <a:solidFill>
              <a:srgbClr val="8CC344"/>
            </a:solidFill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lvl="0"/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C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AAB5832-E48D-4B25-B942-E4DDC73655F4}"/>
              </a:ext>
            </a:extLst>
          </p:cNvPr>
          <p:cNvGrpSpPr/>
          <p:nvPr/>
        </p:nvGrpSpPr>
        <p:grpSpPr>
          <a:xfrm>
            <a:off x="3184394" y="3926188"/>
            <a:ext cx="8000162" cy="1038891"/>
            <a:chOff x="3203644" y="3897313"/>
            <a:chExt cx="8000162" cy="1038891"/>
          </a:xfrm>
        </p:grpSpPr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3AECB13F-9AFE-4145-AAED-14B7C46F8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8342" y="3935876"/>
              <a:ext cx="794546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  <a:scene3d>
                <a:camera prst="orthographicFront"/>
                <a:lightRig rig="threePt" dir="t"/>
              </a:scene3d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lvl="0" algn="just"/>
              <a:r>
                <a:rPr lang="zh-CN" altLang="en-US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如图，</a:t>
              </a:r>
              <a:r>
                <a:rPr lang="en-US" altLang="zh-CN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r>
                <a:rPr lang="zh-CN" altLang="en-US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，</a:t>
              </a:r>
              <a:r>
                <a:rPr lang="en-US" altLang="zh-CN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r>
                <a:rPr lang="zh-CN" altLang="en-US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，</a:t>
              </a:r>
              <a:r>
                <a:rPr lang="en-US" altLang="zh-CN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C</a:t>
              </a:r>
              <a:r>
                <a:rPr lang="zh-CN" altLang="en-US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三点共线，则       与      共线，</a:t>
              </a:r>
              <a:endParaRPr lang="en-US" altLang="zh-CN" sz="28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endParaRPr>
            </a:p>
            <a:p>
              <a:pPr lvl="0" algn="just"/>
              <a:r>
                <a:rPr kumimoji="0" lang="zh-CN" altLang="en-US" sz="2800" b="0" i="0" u="none" strike="noStrike" kern="1200" cap="none" spc="0" normalizeH="0" baseline="0" noProof="0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uLnTx/>
                  <a:uFillTx/>
                  <a:latin typeface="微软雅黑" panose="020B0503020204020204" charset="-122"/>
                  <a:ea typeface="微软雅黑" panose="020B0503020204020204" charset="-122"/>
                </a:rPr>
                <a:t>                      ，但             </a:t>
              </a:r>
              <a:r>
                <a:rPr lang="zh-CN" altLang="en-US" sz="2800" dirty="0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平行吗？</a:t>
              </a:r>
              <a:endParaRPr kumimoji="0" lang="zh-CN" altLang="en-US" sz="2800" b="0" i="0" u="none" strike="noStrike" kern="1200" cap="none" spc="0" normalizeH="0" baseline="0" noProof="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81128E14-4345-4423-ACE8-DF36A924B6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772115"/>
                </p:ext>
              </p:extLst>
            </p:nvPr>
          </p:nvGraphicFramePr>
          <p:xfrm>
            <a:off x="8033438" y="3911200"/>
            <a:ext cx="6096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1" name="Equation" r:id="rId3" imgW="253800" imgH="203040" progId="Equation.DSMT4">
                    <p:embed/>
                  </p:oleObj>
                </mc:Choice>
                <mc:Fallback>
                  <p:oleObj name="Equation" r:id="rId3" imgW="253800" imgH="2030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527C0D6-0B7A-4DF9-916F-F6F9313BB4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3438" y="3911200"/>
                          <a:ext cx="609600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D39B0FB6-28FC-47B0-9B8B-3029DC827C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126645"/>
                </p:ext>
              </p:extLst>
            </p:nvPr>
          </p:nvGraphicFramePr>
          <p:xfrm>
            <a:off x="9023350" y="3897313"/>
            <a:ext cx="6096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2" name="Equation" r:id="rId5" imgW="253800" imgH="215640" progId="Equation.DSMT4">
                    <p:embed/>
                  </p:oleObj>
                </mc:Choice>
                <mc:Fallback>
                  <p:oleObj name="Equation" r:id="rId5" imgW="253800" imgH="21564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81128E14-4345-4423-ACE8-DF36A924B6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3350" y="3897313"/>
                          <a:ext cx="609600" cy="5191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BE5A9EE-146B-419B-BE8B-B90665A825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950158"/>
                </p:ext>
              </p:extLst>
            </p:nvPr>
          </p:nvGraphicFramePr>
          <p:xfrm>
            <a:off x="3203644" y="4355179"/>
            <a:ext cx="2376488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3" name="Equation" r:id="rId7" imgW="990360" imgH="241200" progId="Equation.DSMT4">
                    <p:embed/>
                  </p:oleObj>
                </mc:Choice>
                <mc:Fallback>
                  <p:oleObj name="Equation" r:id="rId7" imgW="990360" imgH="2412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81128E14-4345-4423-ACE8-DF36A924B6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644" y="4355179"/>
                          <a:ext cx="2376488" cy="581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55D05461-FCB4-4558-A236-5D8E3883F5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137867"/>
                </p:ext>
              </p:extLst>
            </p:nvPr>
          </p:nvGraphicFramePr>
          <p:xfrm>
            <a:off x="6484237" y="4409775"/>
            <a:ext cx="12493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Equation" r:id="rId9" imgW="520560" imgH="203040" progId="Equation.DSMT4">
                    <p:embed/>
                  </p:oleObj>
                </mc:Choice>
                <mc:Fallback>
                  <p:oleObj name="Equation" r:id="rId9" imgW="520560" imgH="20304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8BE5A9EE-146B-419B-BE8B-B90665A825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4237" y="4409775"/>
                          <a:ext cx="1249363" cy="488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B672748A-8B1B-4E65-990F-DBF12637048B}"/>
              </a:ext>
            </a:extLst>
          </p:cNvPr>
          <p:cNvSpPr/>
          <p:nvPr/>
        </p:nvSpPr>
        <p:spPr>
          <a:xfrm>
            <a:off x="3004870" y="2400358"/>
            <a:ext cx="91871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相等必共线，共线未必相等！</a:t>
            </a:r>
            <a:endParaRPr lang="zh-CN" altLang="en-US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9" y="0"/>
            <a:ext cx="12181925" cy="6858424"/>
          </a:xfrm>
          <a:prstGeom prst="rect">
            <a:avLst/>
          </a:prstGeom>
        </p:spPr>
      </p:pic>
      <p:sp>
        <p:nvSpPr>
          <p:cNvPr id="6" name="标题 5"/>
          <p:cNvSpPr txBox="1"/>
          <p:nvPr>
            <p:custDataLst>
              <p:tags r:id="rId2"/>
            </p:custDataLst>
          </p:nvPr>
        </p:nvSpPr>
        <p:spPr>
          <a:xfrm>
            <a:off x="2835275" y="3059430"/>
            <a:ext cx="5888355" cy="913130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66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向量</a:t>
            </a:r>
            <a:r>
              <a:rPr lang="zh-CN" altLang="zh-CN" sz="66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的历史</a:t>
            </a:r>
          </a:p>
        </p:txBody>
      </p:sp>
      <p:sp>
        <p:nvSpPr>
          <p:cNvPr id="2" name="椭圆 1"/>
          <p:cNvSpPr/>
          <p:nvPr/>
        </p:nvSpPr>
        <p:spPr>
          <a:xfrm>
            <a:off x="4772399" y="1364169"/>
            <a:ext cx="1439804" cy="14398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5865" dirty="0">
                <a:ea typeface="微软雅黑" panose="020B0503020204020204" charset="-122"/>
              </a:rPr>
              <a:t>三</a:t>
            </a:r>
          </a:p>
        </p:txBody>
      </p:sp>
      <p:sp>
        <p:nvSpPr>
          <p:cNvPr id="5" name="标题 5">
            <a:extLst>
              <a:ext uri="{FF2B5EF4-FFF2-40B4-BE49-F238E27FC236}">
                <a16:creationId xmlns:a16="http://schemas.microsoft.com/office/drawing/2014/main" id="{3F7E8872-2E60-48CC-A53D-40FEFB9EC8CE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192544" y="4806094"/>
            <a:ext cx="7349021" cy="1218795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课外阅读：新课标必修二</a:t>
            </a:r>
            <a:r>
              <a:rPr lang="en-US" altLang="zh-CN" sz="4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P6</a:t>
            </a:r>
            <a:r>
              <a:rPr lang="zh-CN" altLang="en-US" sz="4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或必修四</a:t>
            </a:r>
            <a:r>
              <a:rPr lang="en-US" altLang="zh-CN" sz="44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P78</a:t>
            </a:r>
            <a:endParaRPr lang="zh-CN" altLang="zh-CN" sz="4400" dirty="0"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ldLvl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" y="0"/>
            <a:ext cx="12181925" cy="6858424"/>
          </a:xfrm>
          <a:prstGeom prst="rect">
            <a:avLst/>
          </a:prstGeom>
        </p:spPr>
      </p:pic>
      <p:sp>
        <p:nvSpPr>
          <p:cNvPr id="6" name="标题 5"/>
          <p:cNvSpPr txBox="1"/>
          <p:nvPr>
            <p:custDataLst>
              <p:tags r:id="rId2"/>
            </p:custDataLst>
          </p:nvPr>
        </p:nvSpPr>
        <p:spPr>
          <a:xfrm>
            <a:off x="3792525" y="3649869"/>
            <a:ext cx="3494804" cy="913130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66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例题讲解</a:t>
            </a:r>
          </a:p>
        </p:txBody>
      </p:sp>
      <p:sp>
        <p:nvSpPr>
          <p:cNvPr id="2" name="椭圆 1"/>
          <p:cNvSpPr/>
          <p:nvPr/>
        </p:nvSpPr>
        <p:spPr>
          <a:xfrm>
            <a:off x="4820024" y="2055684"/>
            <a:ext cx="1439804" cy="14398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865" dirty="0">
                <a:ea typeface="微软雅黑" panose="020B0503020204020204" charset="-122"/>
              </a:rPr>
              <a:t>四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1"/>
          <p:cNvSpPr>
            <a:spLocks noGrp="1"/>
          </p:cNvSpPr>
          <p:nvPr>
            <p:ph type="title"/>
          </p:nvPr>
        </p:nvSpPr>
        <p:spPr>
          <a:xfrm>
            <a:off x="6851830" y="1772754"/>
            <a:ext cx="5340170" cy="648000"/>
          </a:xfrm>
        </p:spPr>
        <p:txBody>
          <a:bodyPr anchor="ctr"/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不一定，也有可能是相反向量</a:t>
            </a:r>
          </a:p>
        </p:txBody>
      </p:sp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785385" y="1090260"/>
            <a:ext cx="10852237" cy="2836847"/>
          </a:xfrm>
        </p:spPr>
        <p:txBody>
          <a:bodyPr anchor="t"/>
          <a:lstStyle/>
          <a:p>
            <a:r>
              <a:rPr lang="zh-CN" altLang="zh-CN" sz="2800" dirty="0"/>
              <a:t>例</a:t>
            </a:r>
            <a:r>
              <a:rPr lang="en-US" altLang="zh-CN" sz="2800" dirty="0"/>
              <a:t>1</a:t>
            </a:r>
            <a:r>
              <a:rPr lang="zh-CN" altLang="zh-CN" sz="2800" dirty="0"/>
              <a:t>：判断及解答：</a:t>
            </a:r>
          </a:p>
          <a:p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平行向量是否一定方向相同？</a:t>
            </a:r>
          </a:p>
          <a:p>
            <a:r>
              <a:rPr lang="zh-CN" altLang="zh-CN" sz="2800" dirty="0"/>
              <a:t>（</a:t>
            </a:r>
            <a:r>
              <a:rPr lang="en-US" altLang="zh-CN" sz="2800" dirty="0"/>
              <a:t>2</a:t>
            </a:r>
            <a:r>
              <a:rPr lang="zh-CN" altLang="zh-CN" sz="2800" dirty="0"/>
              <a:t>）与任意向量都平行的向量是什么向量？</a:t>
            </a:r>
          </a:p>
          <a:p>
            <a:r>
              <a:rPr lang="zh-CN" altLang="zh-CN" sz="2800" dirty="0"/>
              <a:t>（</a:t>
            </a:r>
            <a:r>
              <a:rPr lang="en-US" altLang="zh-CN" sz="2800" dirty="0"/>
              <a:t>3</a:t>
            </a:r>
            <a:r>
              <a:rPr lang="zh-CN" altLang="zh-CN" sz="2800" dirty="0"/>
              <a:t>）若两个向量在同一直线上，则这两个向量一定是什么向量？</a:t>
            </a:r>
          </a:p>
          <a:p>
            <a:pPr marL="0" indent="0">
              <a:buNone/>
            </a:pP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90034" y="301650"/>
            <a:ext cx="994410" cy="582295"/>
          </a:xfrm>
          <a:prstGeom prst="rect">
            <a:avLst/>
          </a:prstGeom>
          <a:noFill/>
        </p:spPr>
        <p:txBody>
          <a:bodyPr wrap="none" lIns="91437" tIns="45718" rIns="91437" bIns="45718" rtlCol="0">
            <a:spAutoFit/>
          </a:bodyPr>
          <a:lstStyle/>
          <a:p>
            <a:r>
              <a:rPr lang="zh-CN" altLang="en-US" sz="3200" b="1" dirty="0">
                <a:solidFill>
                  <a:srgbClr val="004C40"/>
                </a:solidFill>
                <a:latin typeface="微软雅黑" panose="020B0503020204020204" charset="-122"/>
                <a:ea typeface="微软雅黑" panose="020B0503020204020204" charset="-122"/>
              </a:rPr>
              <a:t>四、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73150" y="231775"/>
            <a:ext cx="3583940" cy="699135"/>
            <a:chOff x="543" y="253843"/>
            <a:chExt cx="3672408" cy="810497"/>
          </a:xfrm>
          <a:solidFill>
            <a:srgbClr val="004C40"/>
          </a:solidFill>
        </p:grpSpPr>
        <p:sp>
          <p:nvSpPr>
            <p:cNvPr id="7" name="矩形 6"/>
            <p:cNvSpPr/>
            <p:nvPr/>
          </p:nvSpPr>
          <p:spPr>
            <a:xfrm>
              <a:off x="543" y="343214"/>
              <a:ext cx="3213357" cy="63175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983B7"/>
                </a:solidFill>
              </a:endParaRPr>
            </a:p>
          </p:txBody>
        </p:sp>
        <p:sp>
          <p:nvSpPr>
            <p:cNvPr id="9" name="等腰三角形 8"/>
            <p:cNvSpPr/>
            <p:nvPr/>
          </p:nvSpPr>
          <p:spPr>
            <a:xfrm rot="5400000">
              <a:off x="3036418" y="427807"/>
              <a:ext cx="810497" cy="462569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1983B7"/>
                </a:solidFill>
              </a:endParaRPr>
            </a:p>
          </p:txBody>
        </p:sp>
      </p:grpSp>
      <p:sp>
        <p:nvSpPr>
          <p:cNvPr id="10" name="标题 1"/>
          <p:cNvSpPr txBox="1"/>
          <p:nvPr/>
        </p:nvSpPr>
        <p:spPr>
          <a:xfrm>
            <a:off x="1868805" y="244475"/>
            <a:ext cx="3102610" cy="548005"/>
          </a:xfrm>
          <a:prstGeom prst="rect">
            <a:avLst/>
          </a:prstGeom>
        </p:spPr>
        <p:txBody>
          <a:bodyPr lIns="91437" tIns="45718" rIns="91437" bIns="45718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例题讲解</a:t>
            </a: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DD99CB9B-0FA4-4C53-AE74-5A8B53B4E494}"/>
              </a:ext>
            </a:extLst>
          </p:cNvPr>
          <p:cNvSpPr txBox="1">
            <a:spLocks/>
          </p:cNvSpPr>
          <p:nvPr/>
        </p:nvSpPr>
        <p:spPr>
          <a:xfrm>
            <a:off x="8448019" y="2420754"/>
            <a:ext cx="1379374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零向量</a:t>
            </a:r>
          </a:p>
        </p:txBody>
      </p:sp>
      <p:sp>
        <p:nvSpPr>
          <p:cNvPr id="22" name="标题 1">
            <a:extLst>
              <a:ext uri="{FF2B5EF4-FFF2-40B4-BE49-F238E27FC236}">
                <a16:creationId xmlns:a16="http://schemas.microsoft.com/office/drawing/2014/main" id="{85D917F2-555F-4871-995B-9AC1D9EE85E3}"/>
              </a:ext>
            </a:extLst>
          </p:cNvPr>
          <p:cNvSpPr txBox="1">
            <a:spLocks/>
          </p:cNvSpPr>
          <p:nvPr/>
        </p:nvSpPr>
        <p:spPr>
          <a:xfrm>
            <a:off x="8387060" y="3762456"/>
            <a:ext cx="380494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共线（平行）向量</a:t>
            </a:r>
          </a:p>
        </p:txBody>
      </p:sp>
    </p:spTree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/>
          </p:cNvSpPr>
          <p:nvPr>
            <p:ph type="title"/>
          </p:nvPr>
        </p:nvSpPr>
        <p:spPr>
          <a:xfrm>
            <a:off x="669882" y="393500"/>
            <a:ext cx="10852237" cy="648000"/>
          </a:xfrm>
        </p:spPr>
        <p:txBody>
          <a:bodyPr anchor="ctr"/>
          <a:lstStyle/>
          <a:p>
            <a:r>
              <a:rPr lang="zh-CN" altLang="zh-CN" b="0" dirty="0"/>
              <a:t>例</a:t>
            </a:r>
            <a:r>
              <a:rPr lang="en-US" altLang="zh-CN" b="0" dirty="0"/>
              <a:t>2</a:t>
            </a:r>
            <a:r>
              <a:rPr b="0" dirty="0"/>
              <a:t>：</a:t>
            </a:r>
            <a:r>
              <a:rPr lang="zh-CN" altLang="en-US" b="0" dirty="0"/>
              <a:t>如图所示，点</a:t>
            </a:r>
            <a:r>
              <a:rPr lang="en-US" altLang="zh-CN" b="0" dirty="0"/>
              <a:t>O</a:t>
            </a:r>
            <a:r>
              <a:rPr lang="zh-CN" altLang="en-US" b="0" dirty="0"/>
              <a:t>是正六边形</a:t>
            </a:r>
            <a:r>
              <a:rPr lang="en-US" altLang="zh-CN" b="0" dirty="0"/>
              <a:t>ABCDEF</a:t>
            </a:r>
            <a:r>
              <a:rPr lang="zh-CN" altLang="en-US" b="0" dirty="0"/>
              <a:t>的中心</a:t>
            </a:r>
            <a:endParaRPr b="0" dirty="0"/>
          </a:p>
        </p:txBody>
      </p:sp>
      <p:pic>
        <p:nvPicPr>
          <p:cNvPr id="25610" name="内容占位符 25609">
            <a:extLst>
              <a:ext uri="{FF2B5EF4-FFF2-40B4-BE49-F238E27FC236}">
                <a16:creationId xmlns:a16="http://schemas.microsoft.com/office/drawing/2014/main" id="{AFA49668-B5CF-4AC0-B363-6041CB8DD0E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651" y="1041500"/>
            <a:ext cx="2171934" cy="2098841"/>
          </a:xfrm>
        </p:spPr>
      </p:pic>
      <p:pic>
        <p:nvPicPr>
          <p:cNvPr id="25619" name="图片 25618">
            <a:extLst>
              <a:ext uri="{FF2B5EF4-FFF2-40B4-BE49-F238E27FC236}">
                <a16:creationId xmlns:a16="http://schemas.microsoft.com/office/drawing/2014/main" id="{1A6EAFD2-3182-416C-992E-A52BE6D886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82" y="1165319"/>
            <a:ext cx="7777296" cy="3021670"/>
          </a:xfrm>
          <a:prstGeom prst="rect">
            <a:avLst/>
          </a:prstGeom>
        </p:spPr>
      </p:pic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107B7F97-FAAF-44E8-9E2D-A25D290AB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53987"/>
              </p:ext>
            </p:extLst>
          </p:nvPr>
        </p:nvGraphicFramePr>
        <p:xfrm>
          <a:off x="6096000" y="1041500"/>
          <a:ext cx="18938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527C0D6-0B7A-4DF9-916F-F6F9313BB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41500"/>
                        <a:ext cx="1893887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>
            <a:extLst>
              <a:ext uri="{FF2B5EF4-FFF2-40B4-BE49-F238E27FC236}">
                <a16:creationId xmlns:a16="http://schemas.microsoft.com/office/drawing/2014/main" id="{0C418246-4E40-44F4-A392-5F5D4EF5B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27653"/>
              </p:ext>
            </p:extLst>
          </p:nvPr>
        </p:nvGraphicFramePr>
        <p:xfrm>
          <a:off x="6000327" y="1622525"/>
          <a:ext cx="1863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2" name="对象 111">
                        <a:extLst>
                          <a:ext uri="{FF2B5EF4-FFF2-40B4-BE49-F238E27FC236}">
                            <a16:creationId xmlns:a16="http://schemas.microsoft.com/office/drawing/2014/main" id="{107B7F97-FAAF-44E8-9E2D-A25D290AB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327" y="1622525"/>
                        <a:ext cx="18637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676E0A-C10D-4045-8352-665676E37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5157" y="1596656"/>
            <a:ext cx="5769420" cy="648000"/>
          </a:xfrm>
        </p:spPr>
        <p:txBody>
          <a:bodyPr/>
          <a:lstStyle/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不一定，如方向相反的两个向量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E94C0B9-9D7A-4B7B-8209-6D85276466A9}"/>
              </a:ext>
            </a:extLst>
          </p:cNvPr>
          <p:cNvSpPr/>
          <p:nvPr/>
        </p:nvSpPr>
        <p:spPr>
          <a:xfrm>
            <a:off x="93044" y="955462"/>
            <a:ext cx="9147208" cy="3242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spc="200" noProof="1">
                <a:latin typeface="+mj-lt"/>
                <a:ea typeface="+mj-ea"/>
                <a:cs typeface="+mj-cs"/>
                <a:sym typeface="+mn-ea"/>
              </a:rPr>
              <a:t>例</a:t>
            </a:r>
            <a:r>
              <a:rPr lang="en-US" altLang="zh-CN" sz="2800" spc="200" noProof="1">
                <a:latin typeface="+mj-lt"/>
                <a:ea typeface="+mj-ea"/>
                <a:cs typeface="+mj-cs"/>
                <a:sym typeface="+mn-ea"/>
              </a:rPr>
              <a:t>4</a:t>
            </a:r>
            <a:r>
              <a:rPr lang="zh-CN" altLang="zh-CN" sz="2800" spc="200" noProof="1">
                <a:latin typeface="+mj-lt"/>
                <a:ea typeface="+mj-ea"/>
                <a:cs typeface="+mj-cs"/>
                <a:sym typeface="+mn-ea"/>
              </a:rPr>
              <a:t>：判断及解答：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不相等的向量是否一定不平行？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与零向量相等的向量必定是什么向量？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当且仅当满足什么条件时两个非零向量相等？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共线向量一定在同一直线上吗？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0382EFB-CE52-4426-BA78-D0C3554C0749}"/>
              </a:ext>
            </a:extLst>
          </p:cNvPr>
          <p:cNvSpPr txBox="1">
            <a:spLocks/>
          </p:cNvSpPr>
          <p:nvPr/>
        </p:nvSpPr>
        <p:spPr>
          <a:xfrm>
            <a:off x="8425165" y="2252547"/>
            <a:ext cx="1630173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零向量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3BBD0C88-DC21-4E5D-9DB8-6F57120FE1C9}"/>
              </a:ext>
            </a:extLst>
          </p:cNvPr>
          <p:cNvSpPr txBox="1">
            <a:spLocks/>
          </p:cNvSpPr>
          <p:nvPr/>
        </p:nvSpPr>
        <p:spPr>
          <a:xfrm>
            <a:off x="8425165" y="2897144"/>
            <a:ext cx="3766835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大小相等，方向相同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B58112FF-CC8F-4E73-9EF3-B4950F8A517E}"/>
              </a:ext>
            </a:extLst>
          </p:cNvPr>
          <p:cNvSpPr txBox="1">
            <a:spLocks/>
          </p:cNvSpPr>
          <p:nvPr/>
        </p:nvSpPr>
        <p:spPr>
          <a:xfrm>
            <a:off x="8425165" y="3648151"/>
            <a:ext cx="1466553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dirty="0">
                <a:solidFill>
                  <a:schemeClr val="accent2">
                    <a:lumMod val="75000"/>
                  </a:schemeClr>
                </a:solidFill>
              </a:rPr>
              <a:t>不一定</a:t>
            </a:r>
          </a:p>
        </p:txBody>
      </p:sp>
    </p:spTree>
    <p:extLst>
      <p:ext uri="{BB962C8B-B14F-4D97-AF65-F5344CB8AC3E}">
        <p14:creationId xmlns:p14="http://schemas.microsoft.com/office/powerpoint/2010/main" val="335374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F944115-5A8F-4FC9-8E66-184AA70CDD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3" y="1857315"/>
            <a:ext cx="11225693" cy="4419659"/>
          </a:xfrm>
          <a:prstGeom prst="rect">
            <a:avLst/>
          </a:prstGeom>
        </p:spPr>
      </p:pic>
      <p:sp>
        <p:nvSpPr>
          <p:cNvPr id="4" name="标题 3073">
            <a:extLst>
              <a:ext uri="{FF2B5EF4-FFF2-40B4-BE49-F238E27FC236}">
                <a16:creationId xmlns:a16="http://schemas.microsoft.com/office/drawing/2014/main" id="{B1B545C3-9C4B-4FFE-8EE3-87D8DF6C8E92}"/>
              </a:ext>
            </a:extLst>
          </p:cNvPr>
          <p:cNvSpPr txBox="1">
            <a:spLocks/>
          </p:cNvSpPr>
          <p:nvPr/>
        </p:nvSpPr>
        <p:spPr>
          <a:xfrm>
            <a:off x="669883" y="432000"/>
            <a:ext cx="5226092" cy="648000"/>
          </a:xfrm>
          <a:prstGeom prst="rect">
            <a:avLst/>
          </a:prstGeom>
        </p:spPr>
        <p:txBody>
          <a:bodyPr anchor="ctr">
            <a:scene3d>
              <a:camera prst="orthographicFront"/>
              <a:lightRig rig="threePt" dir="t"/>
            </a:scene3d>
          </a:bodyPr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pPr fontAlgn="base"/>
            <a:r>
              <a:rPr lang="en-US" altLang="zh-CN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  <a:r>
              <a:rPr lang="zh-CN" altLang="en-US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、向量历害不？有什么作用？</a:t>
            </a:r>
            <a:endParaRPr lang="en-US" altLang="zh-CN" noProof="1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17044816"/>
      </p:ext>
    </p:extLst>
  </p:cSld>
  <p:clrMapOvr>
    <a:masterClrMapping/>
  </p:clrMapOvr>
  <p:transition spd="med" advClick="0" advTm="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D1871D-8245-4113-B3AD-B5357F95B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0" dirty="0"/>
              <a:t>例</a:t>
            </a:r>
            <a:r>
              <a:rPr lang="en-US" altLang="zh-CN" b="0" dirty="0"/>
              <a:t>5</a:t>
            </a:r>
            <a:endParaRPr lang="zh-CN" altLang="en-US" b="0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3B570982-D067-46B5-B27B-9C5A58596A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496" y="563162"/>
            <a:ext cx="10426944" cy="3253461"/>
          </a:xfrm>
          <a:prstGeom prst="rect">
            <a:avLst/>
          </a:prstGeom>
        </p:spPr>
      </p:pic>
      <p:sp>
        <p:nvSpPr>
          <p:cNvPr id="27" name="WordArt 24">
            <a:extLst>
              <a:ext uri="{FF2B5EF4-FFF2-40B4-BE49-F238E27FC236}">
                <a16:creationId xmlns:a16="http://schemas.microsoft.com/office/drawing/2014/main" id="{108982D4-F2DA-4C66-92A7-E457B6F5B0F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96124" y="1297258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WordArt 24">
            <a:extLst>
              <a:ext uri="{FF2B5EF4-FFF2-40B4-BE49-F238E27FC236}">
                <a16:creationId xmlns:a16="http://schemas.microsoft.com/office/drawing/2014/main" id="{C0CA78B3-3AC2-44D5-83D8-6DE40AC9EF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13772" y="1961293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9" name="WordArt 24">
            <a:extLst>
              <a:ext uri="{FF2B5EF4-FFF2-40B4-BE49-F238E27FC236}">
                <a16:creationId xmlns:a16="http://schemas.microsoft.com/office/drawing/2014/main" id="{6EF68015-4C20-4004-9E18-934717C9479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13772" y="3359424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51F6029B-6E11-405A-9E0F-3E1DE9F54766}"/>
              </a:ext>
            </a:extLst>
          </p:cNvPr>
          <p:cNvSpPr/>
          <p:nvPr/>
        </p:nvSpPr>
        <p:spPr>
          <a:xfrm>
            <a:off x="1538374" y="2549655"/>
            <a:ext cx="691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dirty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2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9" y="0"/>
            <a:ext cx="12181925" cy="6858424"/>
          </a:xfrm>
          <a:prstGeom prst="rect">
            <a:avLst/>
          </a:prstGeom>
        </p:spPr>
      </p:pic>
      <p:sp>
        <p:nvSpPr>
          <p:cNvPr id="6" name="标题 5"/>
          <p:cNvSpPr txBox="1"/>
          <p:nvPr>
            <p:custDataLst>
              <p:tags r:id="rId2"/>
            </p:custDataLst>
          </p:nvPr>
        </p:nvSpPr>
        <p:spPr>
          <a:xfrm>
            <a:off x="3792525" y="3649869"/>
            <a:ext cx="3494804" cy="913130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6600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课堂练习</a:t>
            </a:r>
            <a:endParaRPr lang="zh-CN" altLang="zh-CN" sz="6600" dirty="0"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820024" y="2055684"/>
            <a:ext cx="1439804" cy="143980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865" dirty="0">
                <a:ea typeface="微软雅黑" panose="020B0503020204020204" charset="-122"/>
              </a:rPr>
              <a:t>五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384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96E1ECB4-37DA-418B-93E9-E130F05EBE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00" y="952851"/>
            <a:ext cx="10126849" cy="4148538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5B905A20-3968-4E05-8A96-CAA104421A9B}"/>
              </a:ext>
            </a:extLst>
          </p:cNvPr>
          <p:cNvSpPr txBox="1">
            <a:spLocks/>
          </p:cNvSpPr>
          <p:nvPr/>
        </p:nvSpPr>
        <p:spPr>
          <a:xfrm>
            <a:off x="669881" y="432000"/>
            <a:ext cx="9715777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0" dirty="0"/>
              <a:t>练习</a:t>
            </a:r>
            <a:r>
              <a:rPr lang="en-US" altLang="zh-CN" b="0" dirty="0"/>
              <a:t>2</a:t>
            </a:r>
            <a:r>
              <a:rPr lang="zh-CN" altLang="en-US" b="0" dirty="0"/>
              <a:t>：</a:t>
            </a:r>
            <a:r>
              <a:rPr lang="zh-CN" altLang="zh-CN" b="0" dirty="0"/>
              <a:t>判断下列命题是否正确，若不正确，请简述理由</a:t>
            </a:r>
            <a:r>
              <a:rPr lang="en-US" altLang="zh-CN" b="0" dirty="0"/>
              <a:t>.</a:t>
            </a:r>
            <a:endParaRPr lang="zh-CN" altLang="en-US" b="0" dirty="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3D2BFFCF-10B7-46A6-8CC7-D00CA6D9CE59}"/>
              </a:ext>
            </a:extLst>
          </p:cNvPr>
          <p:cNvSpPr txBox="1">
            <a:spLocks/>
          </p:cNvSpPr>
          <p:nvPr/>
        </p:nvSpPr>
        <p:spPr>
          <a:xfrm>
            <a:off x="1564901" y="5111015"/>
            <a:ext cx="7615944" cy="6480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0" dirty="0">
                <a:solidFill>
                  <a:schemeClr val="accent2">
                    <a:lumMod val="75000"/>
                  </a:schemeClr>
                </a:solidFill>
              </a:rPr>
              <a:t>（</a:t>
            </a:r>
            <a:r>
              <a:rPr lang="en-US" altLang="zh-CN" b="0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zh-CN" altLang="en-US" b="0" dirty="0">
                <a:solidFill>
                  <a:schemeClr val="accent2">
                    <a:lumMod val="75000"/>
                  </a:schemeClr>
                </a:solidFill>
              </a:rPr>
              <a:t>）有可能是一个平等四边形的四个顶点</a:t>
            </a:r>
          </a:p>
        </p:txBody>
      </p:sp>
      <p:sp>
        <p:nvSpPr>
          <p:cNvPr id="6" name="WordArt 24">
            <a:extLst>
              <a:ext uri="{FF2B5EF4-FFF2-40B4-BE49-F238E27FC236}">
                <a16:creationId xmlns:a16="http://schemas.microsoft.com/office/drawing/2014/main" id="{92117A1F-6AFC-459D-A12A-ED5014868C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0878" y="1175400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WordArt 24">
            <a:extLst>
              <a:ext uri="{FF2B5EF4-FFF2-40B4-BE49-F238E27FC236}">
                <a16:creationId xmlns:a16="http://schemas.microsoft.com/office/drawing/2014/main" id="{C3D61BEC-F19A-4B9A-BC8A-45E00D0BE6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0878" y="1728000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C753FB7C-708D-4F41-8447-4585F4BFA6E2}"/>
              </a:ext>
            </a:extLst>
          </p:cNvPr>
          <p:cNvSpPr txBox="1">
            <a:spLocks/>
          </p:cNvSpPr>
          <p:nvPr/>
        </p:nvSpPr>
        <p:spPr>
          <a:xfrm>
            <a:off x="4896134" y="1728000"/>
            <a:ext cx="2573070" cy="4572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0" dirty="0">
                <a:solidFill>
                  <a:schemeClr val="accent2">
                    <a:lumMod val="75000"/>
                  </a:schemeClr>
                </a:solidFill>
              </a:rPr>
              <a:t>还得考虑方向</a:t>
            </a:r>
          </a:p>
        </p:txBody>
      </p:sp>
      <p:sp>
        <p:nvSpPr>
          <p:cNvPr id="10" name="WordArt 24">
            <a:extLst>
              <a:ext uri="{FF2B5EF4-FFF2-40B4-BE49-F238E27FC236}">
                <a16:creationId xmlns:a16="http://schemas.microsoft.com/office/drawing/2014/main" id="{A0C313C3-0BC2-4BCA-ADA7-25B73D4F09B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0878" y="2390539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9D82EED3-67C6-4084-8036-423555E0C5B0}"/>
              </a:ext>
            </a:extLst>
          </p:cNvPr>
          <p:cNvSpPr txBox="1">
            <a:spLocks/>
          </p:cNvSpPr>
          <p:nvPr/>
        </p:nvSpPr>
        <p:spPr>
          <a:xfrm>
            <a:off x="8003489" y="2303914"/>
            <a:ext cx="2573070" cy="457200"/>
          </a:xfrm>
          <a:prstGeom prst="rect">
            <a:avLst/>
          </a:prstGeom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800" b="1" u="none" strike="noStrike" kern="1200" cap="none" spc="200" normalizeH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0" dirty="0">
                <a:solidFill>
                  <a:schemeClr val="accent2">
                    <a:lumMod val="75000"/>
                  </a:schemeClr>
                </a:solidFill>
              </a:rPr>
              <a:t>零向量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C57A812-7CDB-4D6C-95EC-01A658534357}"/>
              </a:ext>
            </a:extLst>
          </p:cNvPr>
          <p:cNvSpPr/>
          <p:nvPr/>
        </p:nvSpPr>
        <p:spPr>
          <a:xfrm>
            <a:off x="1653874" y="2953921"/>
            <a:ext cx="691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dirty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  <p:sp>
        <p:nvSpPr>
          <p:cNvPr id="14" name="WordArt 24">
            <a:extLst>
              <a:ext uri="{FF2B5EF4-FFF2-40B4-BE49-F238E27FC236}">
                <a16:creationId xmlns:a16="http://schemas.microsoft.com/office/drawing/2014/main" id="{CBBD4551-B7AB-45AE-9C05-DF9DCE3C80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19653" y="4533020"/>
            <a:ext cx="457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A77B130-2728-4BA8-BBCE-11D275F3C0FE}"/>
              </a:ext>
            </a:extLst>
          </p:cNvPr>
          <p:cNvSpPr/>
          <p:nvPr/>
        </p:nvSpPr>
        <p:spPr>
          <a:xfrm>
            <a:off x="1655411" y="3659943"/>
            <a:ext cx="691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dirty="0">
                <a:solidFill>
                  <a:srgbClr val="FF0000"/>
                </a:solidFill>
              </a:rPr>
              <a:t>√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935868"/>
      </p:ext>
    </p:extLst>
  </p:cSld>
  <p:clrMapOvr>
    <a:masterClrMapping/>
  </p:clrMapOvr>
  <p:transition spd="med" advClick="0" advTm="0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reeform 20"/>
          <p:cNvSpPr/>
          <p:nvPr/>
        </p:nvSpPr>
        <p:spPr>
          <a:xfrm>
            <a:off x="6860747" y="5775925"/>
            <a:ext cx="230726" cy="230726"/>
          </a:xfrm>
          <a:custGeom>
            <a:avLst/>
            <a:gdLst/>
            <a:ahLst/>
            <a:cxnLst/>
            <a:rect l="l" t="t" r="r" b="b"/>
            <a:pathLst>
              <a:path w="228600" h="228600">
                <a:moveTo>
                  <a:pt x="114077" y="57150"/>
                </a:moveTo>
                <a:cubicBezTo>
                  <a:pt x="116012" y="57150"/>
                  <a:pt x="117723" y="57819"/>
                  <a:pt x="119212" y="59159"/>
                </a:cubicBezTo>
                <a:cubicBezTo>
                  <a:pt x="120700" y="60498"/>
                  <a:pt x="121444" y="62210"/>
                  <a:pt x="121444" y="64293"/>
                </a:cubicBezTo>
                <a:lnTo>
                  <a:pt x="121444" y="145107"/>
                </a:lnTo>
                <a:lnTo>
                  <a:pt x="147787" y="118764"/>
                </a:lnTo>
                <a:cubicBezTo>
                  <a:pt x="151061" y="115490"/>
                  <a:pt x="154335" y="115490"/>
                  <a:pt x="157609" y="118764"/>
                </a:cubicBezTo>
                <a:cubicBezTo>
                  <a:pt x="159098" y="120253"/>
                  <a:pt x="159842" y="121964"/>
                  <a:pt x="159842" y="123899"/>
                </a:cubicBezTo>
                <a:cubicBezTo>
                  <a:pt x="159842" y="125834"/>
                  <a:pt x="159098" y="127545"/>
                  <a:pt x="157609" y="129034"/>
                </a:cubicBezTo>
                <a:lnTo>
                  <a:pt x="114300" y="171003"/>
                </a:lnTo>
                <a:lnTo>
                  <a:pt x="70991" y="129034"/>
                </a:lnTo>
                <a:cubicBezTo>
                  <a:pt x="67717" y="125462"/>
                  <a:pt x="67791" y="122039"/>
                  <a:pt x="71215" y="118764"/>
                </a:cubicBezTo>
                <a:cubicBezTo>
                  <a:pt x="74638" y="115490"/>
                  <a:pt x="77986" y="115490"/>
                  <a:pt x="81260" y="118764"/>
                </a:cubicBezTo>
                <a:lnTo>
                  <a:pt x="107156" y="144661"/>
                </a:lnTo>
                <a:lnTo>
                  <a:pt x="107156" y="64293"/>
                </a:lnTo>
                <a:cubicBezTo>
                  <a:pt x="107156" y="62210"/>
                  <a:pt x="107826" y="60498"/>
                  <a:pt x="109166" y="59159"/>
                </a:cubicBezTo>
                <a:cubicBezTo>
                  <a:pt x="110505" y="57819"/>
                  <a:pt x="112142" y="57150"/>
                  <a:pt x="114077" y="57150"/>
                </a:cubicBezTo>
                <a:close/>
                <a:moveTo>
                  <a:pt x="114300" y="14287"/>
                </a:moveTo>
                <a:cubicBezTo>
                  <a:pt x="86618" y="14287"/>
                  <a:pt x="63029" y="24035"/>
                  <a:pt x="43532" y="43532"/>
                </a:cubicBezTo>
                <a:cubicBezTo>
                  <a:pt x="24036" y="63028"/>
                  <a:pt x="14288" y="86618"/>
                  <a:pt x="14288" y="114300"/>
                </a:cubicBezTo>
                <a:cubicBezTo>
                  <a:pt x="14288" y="141982"/>
                  <a:pt x="24036" y="165571"/>
                  <a:pt x="43532" y="185067"/>
                </a:cubicBezTo>
                <a:cubicBezTo>
                  <a:pt x="63029" y="204564"/>
                  <a:pt x="86618" y="214312"/>
                  <a:pt x="114300" y="214312"/>
                </a:cubicBezTo>
                <a:cubicBezTo>
                  <a:pt x="141982" y="214312"/>
                  <a:pt x="165646" y="204564"/>
                  <a:pt x="185291" y="185067"/>
                </a:cubicBezTo>
                <a:cubicBezTo>
                  <a:pt x="204937" y="165571"/>
                  <a:pt x="214759" y="141982"/>
                  <a:pt x="214759" y="114300"/>
                </a:cubicBezTo>
                <a:cubicBezTo>
                  <a:pt x="214759" y="86618"/>
                  <a:pt x="204937" y="63028"/>
                  <a:pt x="185291" y="43532"/>
                </a:cubicBezTo>
                <a:cubicBezTo>
                  <a:pt x="165646" y="24035"/>
                  <a:pt x="141982" y="14287"/>
                  <a:pt x="114300" y="14287"/>
                </a:cubicBezTo>
                <a:close/>
                <a:moveTo>
                  <a:pt x="114300" y="0"/>
                </a:moveTo>
                <a:cubicBezTo>
                  <a:pt x="145852" y="0"/>
                  <a:pt x="172790" y="11162"/>
                  <a:pt x="195114" y="33486"/>
                </a:cubicBezTo>
                <a:cubicBezTo>
                  <a:pt x="217438" y="55810"/>
                  <a:pt x="228600" y="82748"/>
                  <a:pt x="228600" y="114300"/>
                </a:cubicBezTo>
                <a:cubicBezTo>
                  <a:pt x="228600" y="145851"/>
                  <a:pt x="217438" y="172789"/>
                  <a:pt x="195114" y="195113"/>
                </a:cubicBezTo>
                <a:cubicBezTo>
                  <a:pt x="172790" y="217438"/>
                  <a:pt x="145852" y="228600"/>
                  <a:pt x="114300" y="228600"/>
                </a:cubicBezTo>
                <a:cubicBezTo>
                  <a:pt x="82749" y="228600"/>
                  <a:pt x="55811" y="217438"/>
                  <a:pt x="33487" y="195113"/>
                </a:cubicBezTo>
                <a:cubicBezTo>
                  <a:pt x="11162" y="172789"/>
                  <a:pt x="0" y="145851"/>
                  <a:pt x="0" y="114300"/>
                </a:cubicBezTo>
                <a:cubicBezTo>
                  <a:pt x="0" y="82748"/>
                  <a:pt x="11162" y="55810"/>
                  <a:pt x="33487" y="33486"/>
                </a:cubicBezTo>
                <a:cubicBezTo>
                  <a:pt x="55811" y="11162"/>
                  <a:pt x="82749" y="0"/>
                  <a:pt x="114300" y="0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714115" y="1562100"/>
            <a:ext cx="1839662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>
                <a:cs typeface="+mn-ea"/>
                <a:sym typeface="+mn-lt"/>
              </a:rPr>
              <a:t>方向</a:t>
            </a:r>
          </a:p>
        </p:txBody>
      </p:sp>
      <p:sp>
        <p:nvSpPr>
          <p:cNvPr id="18" name="Freeform 17"/>
          <p:cNvSpPr/>
          <p:nvPr/>
        </p:nvSpPr>
        <p:spPr>
          <a:xfrm>
            <a:off x="3771265" y="4244340"/>
            <a:ext cx="2324735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>
                <a:cs typeface="+mn-ea"/>
                <a:sym typeface="+mn-lt"/>
              </a:rPr>
              <a:t>  大小（模）</a:t>
            </a:r>
          </a:p>
        </p:txBody>
      </p:sp>
      <p:sp>
        <p:nvSpPr>
          <p:cNvPr id="20" name="Freeform 19"/>
          <p:cNvSpPr/>
          <p:nvPr/>
        </p:nvSpPr>
        <p:spPr>
          <a:xfrm>
            <a:off x="7037922" y="711267"/>
            <a:ext cx="2279334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ln>
            <a:noFill/>
          </a:ln>
        </p:spPr>
        <p:style>
          <a:lnRef idx="2">
            <a:scrgbClr r="0" g="0" b="0"/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>
                <a:cs typeface="+mn-ea"/>
                <a:sym typeface="+mn-lt"/>
              </a:rPr>
              <a:t>共线向量</a:t>
            </a:r>
            <a:endParaRPr lang="zh-CN" altLang="en-US" sz="4000" kern="1200" dirty="0">
              <a:cs typeface="+mn-ea"/>
              <a:sym typeface="+mn-lt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7713545" y="4982175"/>
            <a:ext cx="2344855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>
                <a:cs typeface="+mn-ea"/>
                <a:sym typeface="+mn-lt"/>
              </a:rPr>
              <a:t>单位向量</a:t>
            </a:r>
          </a:p>
        </p:txBody>
      </p:sp>
      <p:sp>
        <p:nvSpPr>
          <p:cNvPr id="4" name="Freeform 3"/>
          <p:cNvSpPr/>
          <p:nvPr/>
        </p:nvSpPr>
        <p:spPr>
          <a:xfrm>
            <a:off x="1492250" y="2931160"/>
            <a:ext cx="1586865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ln>
            <a:noFill/>
          </a:ln>
        </p:spPr>
        <p:style>
          <a:lnRef idx="2">
            <a:scrgbClr r="0" g="0" b="0"/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900" kern="1200" dirty="0">
                <a:cs typeface="+mn-ea"/>
                <a:sym typeface="+mn-lt"/>
              </a:rPr>
              <a:t>向量</a:t>
            </a:r>
            <a:endParaRPr lang="en-US" sz="4900" kern="1200" dirty="0">
              <a:cs typeface="+mn-ea"/>
              <a:sym typeface="+mn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3700" y="255905"/>
            <a:ext cx="4036060" cy="544830"/>
          </a:xfrm>
          <a:prstGeom prst="rect">
            <a:avLst/>
          </a:prstGeom>
          <a:solidFill>
            <a:srgbClr val="004C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标题 1"/>
          <p:cNvSpPr txBox="1"/>
          <p:nvPr/>
        </p:nvSpPr>
        <p:spPr>
          <a:xfrm>
            <a:off x="544195" y="255905"/>
            <a:ext cx="3735705" cy="548005"/>
          </a:xfrm>
          <a:prstGeom prst="rect">
            <a:avLst/>
          </a:prstGeom>
        </p:spPr>
        <p:txBody>
          <a:bodyPr lIns="91437" tIns="45718" rIns="91437" bIns="45718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小结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：向量的有关名词</a:t>
            </a:r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5" name="Freeform 24"/>
          <p:cNvSpPr/>
          <p:nvPr/>
        </p:nvSpPr>
        <p:spPr>
          <a:xfrm>
            <a:off x="7713545" y="3717691"/>
            <a:ext cx="1603711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>
                <a:cs typeface="+mn-ea"/>
                <a:sym typeface="+mn-lt"/>
              </a:rPr>
              <a:t>零向量</a:t>
            </a:r>
          </a:p>
        </p:txBody>
      </p:sp>
      <p:sp>
        <p:nvSpPr>
          <p:cNvPr id="46" name="Freeform 24"/>
          <p:cNvSpPr/>
          <p:nvPr/>
        </p:nvSpPr>
        <p:spPr>
          <a:xfrm>
            <a:off x="7007192" y="1979628"/>
            <a:ext cx="2065390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kern="1200" dirty="0">
                <a:cs typeface="+mn-ea"/>
                <a:sym typeface="+mn-lt"/>
              </a:rPr>
              <a:t>相反向量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BC19C9C7-7181-4EAD-BA94-66FDF2EA7265}"/>
              </a:ext>
            </a:extLst>
          </p:cNvPr>
          <p:cNvCxnSpPr/>
          <p:nvPr/>
        </p:nvCxnSpPr>
        <p:spPr>
          <a:xfrm flipV="1">
            <a:off x="3079115" y="2050181"/>
            <a:ext cx="635000" cy="11935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7E47E60-4C52-4DB6-8BD5-C7A14B594960}"/>
              </a:ext>
            </a:extLst>
          </p:cNvPr>
          <p:cNvCxnSpPr/>
          <p:nvPr/>
        </p:nvCxnSpPr>
        <p:spPr>
          <a:xfrm>
            <a:off x="3079115" y="3243714"/>
            <a:ext cx="692150" cy="14341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93D8C6D5-0405-4A56-BAC1-CFD7C5EA74C8}"/>
              </a:ext>
            </a:extLst>
          </p:cNvPr>
          <p:cNvCxnSpPr>
            <a:cxnSpLocks/>
          </p:cNvCxnSpPr>
          <p:nvPr/>
        </p:nvCxnSpPr>
        <p:spPr>
          <a:xfrm flipV="1">
            <a:off x="5553777" y="1183907"/>
            <a:ext cx="1453415" cy="702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231D6B9-9117-4245-B42C-78AF68FF1EDA}"/>
              </a:ext>
            </a:extLst>
          </p:cNvPr>
          <p:cNvCxnSpPr>
            <a:cxnSpLocks/>
          </p:cNvCxnSpPr>
          <p:nvPr/>
        </p:nvCxnSpPr>
        <p:spPr>
          <a:xfrm>
            <a:off x="5553777" y="1952760"/>
            <a:ext cx="1453415" cy="4030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16946D2C-0B43-4FD5-B8E4-34508E0F49CD}"/>
              </a:ext>
            </a:extLst>
          </p:cNvPr>
          <p:cNvCxnSpPr/>
          <p:nvPr/>
        </p:nvCxnSpPr>
        <p:spPr>
          <a:xfrm flipV="1">
            <a:off x="6362299" y="4116002"/>
            <a:ext cx="1351245" cy="5618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1EAA0F5B-949E-42FA-BC7F-4AA63190DA56}"/>
              </a:ext>
            </a:extLst>
          </p:cNvPr>
          <p:cNvCxnSpPr/>
          <p:nvPr/>
        </p:nvCxnSpPr>
        <p:spPr>
          <a:xfrm>
            <a:off x="6362298" y="4677878"/>
            <a:ext cx="1351246" cy="665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19">
            <a:extLst>
              <a:ext uri="{FF2B5EF4-FFF2-40B4-BE49-F238E27FC236}">
                <a16:creationId xmlns:a16="http://schemas.microsoft.com/office/drawing/2014/main" id="{759C9ED8-AF04-4703-8A93-F6065FF6F8B8}"/>
              </a:ext>
            </a:extLst>
          </p:cNvPr>
          <p:cNvSpPr/>
          <p:nvPr/>
        </p:nvSpPr>
        <p:spPr>
          <a:xfrm>
            <a:off x="9420683" y="1952760"/>
            <a:ext cx="2216260" cy="793750"/>
          </a:xfrm>
          <a:custGeom>
            <a:avLst/>
            <a:gdLst>
              <a:gd name="connsiteX0" fmla="*/ 0 w 1586983"/>
              <a:gd name="connsiteY0" fmla="*/ 79349 h 793491"/>
              <a:gd name="connsiteX1" fmla="*/ 79349 w 1586983"/>
              <a:gd name="connsiteY1" fmla="*/ 0 h 793491"/>
              <a:gd name="connsiteX2" fmla="*/ 1507634 w 1586983"/>
              <a:gd name="connsiteY2" fmla="*/ 0 h 793491"/>
              <a:gd name="connsiteX3" fmla="*/ 1586983 w 1586983"/>
              <a:gd name="connsiteY3" fmla="*/ 79349 h 793491"/>
              <a:gd name="connsiteX4" fmla="*/ 1586983 w 1586983"/>
              <a:gd name="connsiteY4" fmla="*/ 714142 h 793491"/>
              <a:gd name="connsiteX5" fmla="*/ 1507634 w 1586983"/>
              <a:gd name="connsiteY5" fmla="*/ 793491 h 793491"/>
              <a:gd name="connsiteX6" fmla="*/ 79349 w 1586983"/>
              <a:gd name="connsiteY6" fmla="*/ 793491 h 793491"/>
              <a:gd name="connsiteX7" fmla="*/ 0 w 1586983"/>
              <a:gd name="connsiteY7" fmla="*/ 714142 h 793491"/>
              <a:gd name="connsiteX8" fmla="*/ 0 w 1586983"/>
              <a:gd name="connsiteY8" fmla="*/ 79349 h 793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86983" h="793491">
                <a:moveTo>
                  <a:pt x="0" y="79349"/>
                </a:moveTo>
                <a:cubicBezTo>
                  <a:pt x="0" y="35526"/>
                  <a:pt x="35526" y="0"/>
                  <a:pt x="79349" y="0"/>
                </a:cubicBezTo>
                <a:lnTo>
                  <a:pt x="1507634" y="0"/>
                </a:lnTo>
                <a:cubicBezTo>
                  <a:pt x="1551457" y="0"/>
                  <a:pt x="1586983" y="35526"/>
                  <a:pt x="1586983" y="79349"/>
                </a:cubicBezTo>
                <a:lnTo>
                  <a:pt x="1586983" y="714142"/>
                </a:lnTo>
                <a:cubicBezTo>
                  <a:pt x="1586983" y="757965"/>
                  <a:pt x="1551457" y="793491"/>
                  <a:pt x="1507634" y="793491"/>
                </a:cubicBezTo>
                <a:lnTo>
                  <a:pt x="79349" y="793491"/>
                </a:lnTo>
                <a:cubicBezTo>
                  <a:pt x="35526" y="793491"/>
                  <a:pt x="0" y="757965"/>
                  <a:pt x="0" y="714142"/>
                </a:cubicBezTo>
                <a:lnTo>
                  <a:pt x="0" y="79349"/>
                </a:lnTo>
                <a:close/>
              </a:path>
            </a:pathLst>
          </a:custGeom>
          <a:ln>
            <a:noFill/>
          </a:ln>
        </p:spPr>
        <p:style>
          <a:lnRef idx="2">
            <a:scrgbClr r="0" g="0" b="0"/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4356" tIns="54356" rIns="54356" bIns="54356" numCol="1" spcCol="1270" anchor="ctr" anchorCtr="0">
            <a:noAutofit/>
          </a:bodyPr>
          <a:lstStyle/>
          <a:p>
            <a:pPr lvl="0" algn="ctr" defTabSz="21780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kern="1200" dirty="0">
                <a:cs typeface="+mn-ea"/>
                <a:sym typeface="+mn-lt"/>
              </a:rPr>
              <a:t>相等向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20" grpId="0" animBg="1"/>
      <p:bldP spid="23" grpId="0" animBg="1"/>
      <p:bldP spid="4" grpId="0" animBg="1"/>
      <p:bldP spid="5" grpId="0" animBg="1"/>
      <p:bldP spid="46" grpId="0" animBg="1"/>
      <p:bldP spid="3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>
            <a:extLst>
              <a:ext uri="{FF2B5EF4-FFF2-40B4-BE49-F238E27FC236}">
                <a16:creationId xmlns:a16="http://schemas.microsoft.com/office/drawing/2014/main" id="{0320663C-3736-4665-A6A7-612E0D228F6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796125" y="773319"/>
            <a:ext cx="10599750" cy="553998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b="1" dirty="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两个实数可以相加，从而给数赋予了新的内涵。</a:t>
            </a:r>
            <a:endParaRPr lang="zh-CN" altLang="zh-CN" b="1" dirty="0"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CFCE5992-F422-4C04-940F-A30A2BCA4DF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34250" y="2321004"/>
            <a:ext cx="10599750" cy="1107996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b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       如果向量只停留在概念层面上，那是没有多大意义的。</a:t>
            </a:r>
            <a:endParaRPr lang="zh-CN" altLang="zh-CN" b="1" dirty="0">
              <a:solidFill>
                <a:srgbClr val="0070C0"/>
              </a:solid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7" name="标题 5">
            <a:extLst>
              <a:ext uri="{FF2B5EF4-FFF2-40B4-BE49-F238E27FC236}">
                <a16:creationId xmlns:a16="http://schemas.microsoft.com/office/drawing/2014/main" id="{AD6C04D3-8015-4167-9660-40BF5EB5D3D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358100" y="3975267"/>
            <a:ext cx="10599750" cy="1661993"/>
          </a:xfrm>
          <a:prstGeom prst="rect">
            <a:avLst/>
          </a:prstGeom>
          <a:noFill/>
        </p:spPr>
        <p:txBody>
          <a:bodyPr wrap="square" lIns="0" tIns="0" rIns="0" bIns="0" anchor="t" anchorCtr="0">
            <a:spAutoFit/>
            <a:scene3d>
              <a:camera prst="orthographicFront"/>
              <a:lightRig rig="threePt" dir="t"/>
            </a:scene3d>
          </a:bodyPr>
          <a:lstStyle>
            <a:lvl1pPr algn="ctr">
              <a:lnSpc>
                <a:spcPct val="90000"/>
              </a:lnSpc>
              <a:spcBef>
                <a:spcPct val="0"/>
              </a:spcBef>
              <a:buNone/>
              <a:defRPr sz="4000"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b="1" dirty="0">
                <a:solidFill>
                  <a:srgbClr val="ED7D3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rPr>
              <a:t>       我们希望两个向量也能相加，从而拓展向量的数学意义，提升向量的理论价值。这就需要建立相关的原理和法则。</a:t>
            </a:r>
            <a:endParaRPr lang="zh-CN" altLang="zh-CN" b="1" dirty="0">
              <a:solidFill>
                <a:srgbClr val="ED7D31"/>
              </a:solid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4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7" name="Rectangle 13">
            <a:extLst>
              <a:ext uri="{FF2B5EF4-FFF2-40B4-BE49-F238E27FC236}">
                <a16:creationId xmlns:a16="http://schemas.microsoft.com/office/drawing/2014/main" id="{4064192A-0189-4FB1-A51D-0A711592E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168" y="983458"/>
            <a:ext cx="11476029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1" lang="en-US" altLang="zh-CN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</a:t>
            </a:r>
            <a:r>
              <a:rPr kumimoji="1" lang="zh-CN" altLang="en-US" sz="28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前大陆和台湾没有直航，台湾同胞要到上海探亲，乘飞机要先从台北到香港，再从香港到上海，这两次合位移是什么？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122" name="Group 14">
            <a:extLst>
              <a:ext uri="{FF2B5EF4-FFF2-40B4-BE49-F238E27FC236}">
                <a16:creationId xmlns:a16="http://schemas.microsoft.com/office/drawing/2014/main" id="{6E974D42-B9B4-46B7-9A12-5AF03D6AA95C}"/>
              </a:ext>
            </a:extLst>
          </p:cNvPr>
          <p:cNvGrpSpPr>
            <a:grpSpLocks/>
          </p:cNvGrpSpPr>
          <p:nvPr/>
        </p:nvGrpSpPr>
        <p:grpSpPr bwMode="auto">
          <a:xfrm>
            <a:off x="1558925" y="2565400"/>
            <a:ext cx="5041900" cy="4103688"/>
            <a:chOff x="816" y="1008"/>
            <a:chExt cx="3312" cy="2754"/>
          </a:xfrm>
        </p:grpSpPr>
        <p:pic>
          <p:nvPicPr>
            <p:cNvPr id="5123" name="Picture 15" descr="地图">
              <a:extLst>
                <a:ext uri="{FF2B5EF4-FFF2-40B4-BE49-F238E27FC236}">
                  <a16:creationId xmlns:a16="http://schemas.microsoft.com/office/drawing/2014/main" id="{943358E9-54AC-442A-898F-C89BD072D9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008"/>
              <a:ext cx="3312" cy="275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</p:pic>
        <p:sp>
          <p:nvSpPr>
            <p:cNvPr id="5124" name="Oval 16">
              <a:extLst>
                <a:ext uri="{FF2B5EF4-FFF2-40B4-BE49-F238E27FC236}">
                  <a16:creationId xmlns:a16="http://schemas.microsoft.com/office/drawing/2014/main" id="{4AA10AAB-BD14-4BB4-943A-C969014E5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86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5125" name="Oval 17">
              <a:extLst>
                <a:ext uri="{FF2B5EF4-FFF2-40B4-BE49-F238E27FC236}">
                  <a16:creationId xmlns:a16="http://schemas.microsoft.com/office/drawing/2014/main" id="{D8357DB4-1B6A-4695-820D-57CA70DACA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2" y="302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5126" name="Oval 18">
              <a:extLst>
                <a:ext uri="{FF2B5EF4-FFF2-40B4-BE49-F238E27FC236}">
                  <a16:creationId xmlns:a16="http://schemas.microsoft.com/office/drawing/2014/main" id="{C25527F2-8128-43D2-9281-FD46E0B61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4" y="247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</p:grpSp>
      <p:sp>
        <p:nvSpPr>
          <p:cNvPr id="5127" name="Text Box 19">
            <a:extLst>
              <a:ext uri="{FF2B5EF4-FFF2-40B4-BE49-F238E27FC236}">
                <a16:creationId xmlns:a16="http://schemas.microsoft.com/office/drawing/2014/main" id="{D9A33B7D-0398-4476-B96F-E159F5BE1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139" y="44704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</a:rPr>
              <a:t>上海</a:t>
            </a:r>
          </a:p>
        </p:txBody>
      </p:sp>
      <p:sp>
        <p:nvSpPr>
          <p:cNvPr id="5128" name="Text Box 20">
            <a:extLst>
              <a:ext uri="{FF2B5EF4-FFF2-40B4-BE49-F238E27FC236}">
                <a16:creationId xmlns:a16="http://schemas.microsoft.com/office/drawing/2014/main" id="{99D5DAD8-8A9A-4092-888D-98F8B49CB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2701" y="5072063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</a:rPr>
              <a:t>台北</a:t>
            </a:r>
          </a:p>
        </p:txBody>
      </p:sp>
      <p:sp>
        <p:nvSpPr>
          <p:cNvPr id="5129" name="Text Box 21">
            <a:extLst>
              <a:ext uri="{FF2B5EF4-FFF2-40B4-BE49-F238E27FC236}">
                <a16:creationId xmlns:a16="http://schemas.microsoft.com/office/drawing/2014/main" id="{0E1135B2-35E8-4B1C-A8E6-64A9FDDEA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4" y="56070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</a:rPr>
              <a:t>香港</a:t>
            </a:r>
          </a:p>
        </p:txBody>
      </p:sp>
      <p:sp>
        <p:nvSpPr>
          <p:cNvPr id="82966" name="Line 22">
            <a:extLst>
              <a:ext uri="{FF2B5EF4-FFF2-40B4-BE49-F238E27FC236}">
                <a16:creationId xmlns:a16="http://schemas.microsoft.com/office/drawing/2014/main" id="{39EF1F1E-1CCE-486D-8897-D59F6D7430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1675" y="4652963"/>
            <a:ext cx="533400" cy="990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7" name="Line 23">
            <a:extLst>
              <a:ext uri="{FF2B5EF4-FFF2-40B4-BE49-F238E27FC236}">
                <a16:creationId xmlns:a16="http://schemas.microsoft.com/office/drawing/2014/main" id="{A8570B34-57D8-4208-A334-F1B975AE69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1675" y="5373688"/>
            <a:ext cx="609600" cy="22860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8" name="Line 24">
            <a:extLst>
              <a:ext uri="{FF2B5EF4-FFF2-40B4-BE49-F238E27FC236}">
                <a16:creationId xmlns:a16="http://schemas.microsoft.com/office/drawing/2014/main" id="{5AE0C378-C5ED-4C53-BD2E-A7DD532400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49838" y="4652963"/>
            <a:ext cx="76200" cy="685800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69" name="Line 25">
            <a:extLst>
              <a:ext uri="{FF2B5EF4-FFF2-40B4-BE49-F238E27FC236}">
                <a16:creationId xmlns:a16="http://schemas.microsoft.com/office/drawing/2014/main" id="{E878A397-0381-4247-B029-DF3BBFD14F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24789" y="3213101"/>
            <a:ext cx="1366837" cy="26638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0" name="Line 26">
            <a:extLst>
              <a:ext uri="{FF2B5EF4-FFF2-40B4-BE49-F238E27FC236}">
                <a16:creationId xmlns:a16="http://schemas.microsoft.com/office/drawing/2014/main" id="{DDC9FCC7-1DC8-419B-B0E4-4EA6C6E7BE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24788" y="4941889"/>
            <a:ext cx="1943100" cy="947737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1" name="Line 27">
            <a:extLst>
              <a:ext uri="{FF2B5EF4-FFF2-40B4-BE49-F238E27FC236}">
                <a16:creationId xmlns:a16="http://schemas.microsoft.com/office/drawing/2014/main" id="{EA32A44D-2BC5-4FE2-8747-8E594ED139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70988" y="3251200"/>
            <a:ext cx="596900" cy="1690688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2" name="AutoShape 28">
            <a:extLst>
              <a:ext uri="{FF2B5EF4-FFF2-40B4-BE49-F238E27FC236}">
                <a16:creationId xmlns:a16="http://schemas.microsoft.com/office/drawing/2014/main" id="{00DFC5A5-33C3-45EE-B72A-0337E565B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4221164"/>
            <a:ext cx="965200" cy="503237"/>
          </a:xfrm>
          <a:prstGeom prst="rightArrow">
            <a:avLst>
              <a:gd name="adj1" fmla="val 50000"/>
              <a:gd name="adj2" fmla="val 4793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grpSp>
        <p:nvGrpSpPr>
          <p:cNvPr id="3" name="Group 32">
            <a:extLst>
              <a:ext uri="{FF2B5EF4-FFF2-40B4-BE49-F238E27FC236}">
                <a16:creationId xmlns:a16="http://schemas.microsoft.com/office/drawing/2014/main" id="{31D9A273-584A-4C02-B90D-CF18EBC8FE9A}"/>
              </a:ext>
            </a:extLst>
          </p:cNvPr>
          <p:cNvGrpSpPr>
            <a:grpSpLocks/>
          </p:cNvGrpSpPr>
          <p:nvPr/>
        </p:nvGrpSpPr>
        <p:grpSpPr bwMode="auto">
          <a:xfrm>
            <a:off x="7121525" y="2781301"/>
            <a:ext cx="3371850" cy="3362325"/>
            <a:chOff x="3526" y="1752"/>
            <a:chExt cx="2124" cy="2118"/>
          </a:xfrm>
        </p:grpSpPr>
        <p:sp>
          <p:nvSpPr>
            <p:cNvPr id="5138" name="Text Box 29">
              <a:extLst>
                <a:ext uri="{FF2B5EF4-FFF2-40B4-BE49-F238E27FC236}">
                  <a16:creationId xmlns:a16="http://schemas.microsoft.com/office/drawing/2014/main" id="{E6F8480C-A619-42F2-8E27-75F3F61ED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175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</a:rPr>
                <a:t>上海</a:t>
              </a:r>
            </a:p>
          </p:txBody>
        </p:sp>
        <p:sp>
          <p:nvSpPr>
            <p:cNvPr id="5139" name="Text Box 30">
              <a:extLst>
                <a:ext uri="{FF2B5EF4-FFF2-40B4-BE49-F238E27FC236}">
                  <a16:creationId xmlns:a16="http://schemas.microsoft.com/office/drawing/2014/main" id="{3B56F745-88B8-4035-8B5C-66E124D48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2976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</a:rPr>
                <a:t>台北</a:t>
              </a:r>
            </a:p>
          </p:txBody>
        </p:sp>
        <p:sp>
          <p:nvSpPr>
            <p:cNvPr id="5140" name="Text Box 31">
              <a:extLst>
                <a:ext uri="{FF2B5EF4-FFF2-40B4-BE49-F238E27FC236}">
                  <a16:creationId xmlns:a16="http://schemas.microsoft.com/office/drawing/2014/main" id="{B864585D-084B-4BFE-9AAB-E0B545C32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6" y="358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>
                  <a:latin typeface="Times New Roman" panose="02020603050405020304" pitchFamily="18" charset="0"/>
                </a:rPr>
                <a:t>香港</a:t>
              </a:r>
            </a:p>
          </p:txBody>
        </p:sp>
      </p:grpSp>
      <p:sp>
        <p:nvSpPr>
          <p:cNvPr id="5141" name="Rectangle 23">
            <a:extLst>
              <a:ext uri="{FF2B5EF4-FFF2-40B4-BE49-F238E27FC236}">
                <a16:creationId xmlns:a16="http://schemas.microsoft.com/office/drawing/2014/main" id="{672F9439-6097-4087-87DA-8B631707A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557" y="299878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6600"/>
                </a:solidFill>
              </a:rPr>
              <a:t>情境</a:t>
            </a:r>
            <a:r>
              <a:rPr lang="en-US" altLang="zh-CN" sz="4000" b="1" dirty="0">
                <a:solidFill>
                  <a:srgbClr val="FF6600"/>
                </a:solidFill>
              </a:rPr>
              <a:t>1</a:t>
            </a:r>
            <a:endParaRPr lang="zh-CN" altLang="en-US" sz="4000" b="1" dirty="0">
              <a:solidFill>
                <a:srgbClr val="FF6600"/>
              </a:solidFill>
            </a:endParaRP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0E256F3C-BEB0-4B47-9AE3-34BAB0D3F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51196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</a:t>
            </a:r>
          </a:p>
        </p:txBody>
      </p:sp>
      <p:sp>
        <p:nvSpPr>
          <p:cNvPr id="4121" name="Rectangle 25">
            <a:extLst>
              <a:ext uri="{FF2B5EF4-FFF2-40B4-BE49-F238E27FC236}">
                <a16:creationId xmlns:a16="http://schemas.microsoft.com/office/drawing/2014/main" id="{DC394582-4E73-44B5-9DC4-1DF1072DD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1" y="2971801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C</a:t>
            </a:r>
          </a:p>
        </p:txBody>
      </p:sp>
      <p:sp>
        <p:nvSpPr>
          <p:cNvPr id="4122" name="Rectangle 26">
            <a:extLst>
              <a:ext uri="{FF2B5EF4-FFF2-40B4-BE49-F238E27FC236}">
                <a16:creationId xmlns:a16="http://schemas.microsoft.com/office/drawing/2014/main" id="{AF2B2BFD-F562-4C12-9FAE-EBB1E3B62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1" y="5791201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2" grpId="0" animBg="1"/>
      <p:bldP spid="4120" grpId="0"/>
      <p:bldP spid="4121" grpId="0"/>
      <p:bldP spid="41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Line 2">
            <a:extLst>
              <a:ext uri="{FF2B5EF4-FFF2-40B4-BE49-F238E27FC236}">
                <a16:creationId xmlns:a16="http://schemas.microsoft.com/office/drawing/2014/main" id="{5212E633-BA43-4946-8588-94F14DC158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5188" y="2949576"/>
            <a:ext cx="2665412" cy="93662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6" name="Line 3">
            <a:extLst>
              <a:ext uri="{FF2B5EF4-FFF2-40B4-BE49-F238E27FC236}">
                <a16:creationId xmlns:a16="http://schemas.microsoft.com/office/drawing/2014/main" id="{11B277AA-E695-4987-A479-05B490CCEC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2238" y="3509964"/>
            <a:ext cx="792162" cy="1366837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2" name="Group 4">
            <a:extLst>
              <a:ext uri="{FF2B5EF4-FFF2-40B4-BE49-F238E27FC236}">
                <a16:creationId xmlns:a16="http://schemas.microsoft.com/office/drawing/2014/main" id="{24465758-8414-40EC-BA79-9F7C5AEF44EF}"/>
              </a:ext>
            </a:extLst>
          </p:cNvPr>
          <p:cNvGrpSpPr>
            <a:grpSpLocks/>
          </p:cNvGrpSpPr>
          <p:nvPr/>
        </p:nvGrpSpPr>
        <p:grpSpPr bwMode="auto">
          <a:xfrm>
            <a:off x="5664201" y="3463926"/>
            <a:ext cx="1655763" cy="574675"/>
            <a:chOff x="2608" y="709"/>
            <a:chExt cx="1043" cy="362"/>
          </a:xfrm>
        </p:grpSpPr>
        <p:sp>
          <p:nvSpPr>
            <p:cNvPr id="6148" name="AutoShape 5">
              <a:extLst>
                <a:ext uri="{FF2B5EF4-FFF2-40B4-BE49-F238E27FC236}">
                  <a16:creationId xmlns:a16="http://schemas.microsoft.com/office/drawing/2014/main" id="{34D5CEE5-A0BA-4B3A-B72D-08F32EACCE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799"/>
              <a:ext cx="408" cy="27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bg1"/>
            </a:solidFill>
            <a:ln w="508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" name="Line 6">
              <a:extLst>
                <a:ext uri="{FF2B5EF4-FFF2-40B4-BE49-F238E27FC236}">
                  <a16:creationId xmlns:a16="http://schemas.microsoft.com/office/drawing/2014/main" id="{549F1EAB-1826-4A36-B567-A67921D13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981"/>
              <a:ext cx="46" cy="0"/>
            </a:xfrm>
            <a:prstGeom prst="line">
              <a:avLst/>
            </a:prstGeom>
            <a:noFill/>
            <a:ln w="698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Text Box 7">
              <a:extLst>
                <a:ext uri="{FF2B5EF4-FFF2-40B4-BE49-F238E27FC236}">
                  <a16:creationId xmlns:a16="http://schemas.microsoft.com/office/drawing/2014/main" id="{085FBB4B-4A6D-445E-A1C1-438AA668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8" y="709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O</a:t>
              </a:r>
            </a:p>
          </p:txBody>
        </p:sp>
      </p:grpSp>
      <p:sp>
        <p:nvSpPr>
          <p:cNvPr id="7176" name="Text Box 8">
            <a:extLst>
              <a:ext uri="{FF2B5EF4-FFF2-40B4-BE49-F238E27FC236}">
                <a16:creationId xmlns:a16="http://schemas.microsoft.com/office/drawing/2014/main" id="{4BBC24BE-4EDA-4F0D-8F9D-4AF465ADF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4538" y="2362201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E0409191-D93C-4ABC-A11B-4B2DA69E4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412908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</a:t>
            </a:r>
          </a:p>
        </p:txBody>
      </p:sp>
      <p:grpSp>
        <p:nvGrpSpPr>
          <p:cNvPr id="6153" name="Group 10">
            <a:extLst>
              <a:ext uri="{FF2B5EF4-FFF2-40B4-BE49-F238E27FC236}">
                <a16:creationId xmlns:a16="http://schemas.microsoft.com/office/drawing/2014/main" id="{BE8C97EB-4898-40DD-8116-944A18FEFBE1}"/>
              </a:ext>
            </a:extLst>
          </p:cNvPr>
          <p:cNvGrpSpPr>
            <a:grpSpLocks/>
          </p:cNvGrpSpPr>
          <p:nvPr/>
        </p:nvGrpSpPr>
        <p:grpSpPr bwMode="auto">
          <a:xfrm>
            <a:off x="2927350" y="2971801"/>
            <a:ext cx="1079500" cy="519113"/>
            <a:chOff x="884" y="391"/>
            <a:chExt cx="680" cy="327"/>
          </a:xfrm>
        </p:grpSpPr>
        <p:sp>
          <p:nvSpPr>
            <p:cNvPr id="6154" name="Text Box 11">
              <a:extLst>
                <a:ext uri="{FF2B5EF4-FFF2-40B4-BE49-F238E27FC236}">
                  <a16:creationId xmlns:a16="http://schemas.microsoft.com/office/drawing/2014/main" id="{D6A95D52-9224-402E-B783-36025DB47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391"/>
              <a:ext cx="6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a</a:t>
              </a:r>
            </a:p>
          </p:txBody>
        </p:sp>
        <p:sp>
          <p:nvSpPr>
            <p:cNvPr id="6155" name="Line 12">
              <a:extLst>
                <a:ext uri="{FF2B5EF4-FFF2-40B4-BE49-F238E27FC236}">
                  <a16:creationId xmlns:a16="http://schemas.microsoft.com/office/drawing/2014/main" id="{8D3F4FA9-22AF-4AD1-B5B8-261ED52E2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436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" name="Group 13">
            <a:extLst>
              <a:ext uri="{FF2B5EF4-FFF2-40B4-BE49-F238E27FC236}">
                <a16:creationId xmlns:a16="http://schemas.microsoft.com/office/drawing/2014/main" id="{0E597735-5071-4B76-93EE-467087E76BD0}"/>
              </a:ext>
            </a:extLst>
          </p:cNvPr>
          <p:cNvGrpSpPr>
            <a:grpSpLocks/>
          </p:cNvGrpSpPr>
          <p:nvPr/>
        </p:nvGrpSpPr>
        <p:grpSpPr bwMode="auto">
          <a:xfrm>
            <a:off x="3906838" y="3505200"/>
            <a:ext cx="1655762" cy="1366838"/>
            <a:chOff x="1474" y="709"/>
            <a:chExt cx="1043" cy="861"/>
          </a:xfrm>
        </p:grpSpPr>
        <p:sp>
          <p:nvSpPr>
            <p:cNvPr id="6157" name="Text Box 14">
              <a:extLst>
                <a:ext uri="{FF2B5EF4-FFF2-40B4-BE49-F238E27FC236}">
                  <a16:creationId xmlns:a16="http://schemas.microsoft.com/office/drawing/2014/main" id="{5C4A9808-9F82-4529-8B1E-BC79AEEF61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981"/>
              <a:ext cx="5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/>
                <a:t>b</a:t>
              </a:r>
            </a:p>
          </p:txBody>
        </p:sp>
        <p:sp>
          <p:nvSpPr>
            <p:cNvPr id="6158" name="Line 15">
              <a:extLst>
                <a:ext uri="{FF2B5EF4-FFF2-40B4-BE49-F238E27FC236}">
                  <a16:creationId xmlns:a16="http://schemas.microsoft.com/office/drawing/2014/main" id="{F4581E7B-0D1D-40BB-B25F-3ABA2C85E1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4" y="709"/>
              <a:ext cx="499" cy="861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16">
              <a:extLst>
                <a:ext uri="{FF2B5EF4-FFF2-40B4-BE49-F238E27FC236}">
                  <a16:creationId xmlns:a16="http://schemas.microsoft.com/office/drawing/2014/main" id="{6CA0AAC0-8DF9-4989-99E1-51DB4C96C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026"/>
              <a:ext cx="2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5" name="Group 17">
            <a:extLst>
              <a:ext uri="{FF2B5EF4-FFF2-40B4-BE49-F238E27FC236}">
                <a16:creationId xmlns:a16="http://schemas.microsoft.com/office/drawing/2014/main" id="{2D97BDD4-B92A-44F6-987F-6E07348A8010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886201"/>
            <a:ext cx="1873250" cy="950913"/>
            <a:chOff x="3560" y="981"/>
            <a:chExt cx="1180" cy="599"/>
          </a:xfrm>
        </p:grpSpPr>
        <p:sp>
          <p:nvSpPr>
            <p:cNvPr id="6161" name="Line 18">
              <a:extLst>
                <a:ext uri="{FF2B5EF4-FFF2-40B4-BE49-F238E27FC236}">
                  <a16:creationId xmlns:a16="http://schemas.microsoft.com/office/drawing/2014/main" id="{F2BA4483-E108-4CDD-A32C-3C1E55263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0" y="981"/>
              <a:ext cx="1180" cy="27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62" name="Group 19">
              <a:extLst>
                <a:ext uri="{FF2B5EF4-FFF2-40B4-BE49-F238E27FC236}">
                  <a16:creationId xmlns:a16="http://schemas.microsoft.com/office/drawing/2014/main" id="{AB6A0D5F-2C4C-4CBD-A7CB-4AB5AD41E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1253"/>
              <a:ext cx="907" cy="327"/>
              <a:chOff x="3606" y="1253"/>
              <a:chExt cx="907" cy="327"/>
            </a:xfrm>
          </p:grpSpPr>
          <p:sp>
            <p:nvSpPr>
              <p:cNvPr id="6163" name="Text Box 20">
                <a:extLst>
                  <a:ext uri="{FF2B5EF4-FFF2-40B4-BE49-F238E27FC236}">
                    <a16:creationId xmlns:a16="http://schemas.microsoft.com/office/drawing/2014/main" id="{2231D53E-1C0B-45F9-A8B8-6B3DA21BD1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6" y="1253"/>
                <a:ext cx="90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800" b="1"/>
                  <a:t>a+b</a:t>
                </a:r>
              </a:p>
            </p:txBody>
          </p:sp>
          <p:sp>
            <p:nvSpPr>
              <p:cNvPr id="6164" name="Line 21">
                <a:extLst>
                  <a:ext uri="{FF2B5EF4-FFF2-40B4-BE49-F238E27FC236}">
                    <a16:creationId xmlns:a16="http://schemas.microsoft.com/office/drawing/2014/main" id="{9D921EA4-E580-4CB1-A413-4ADAABE59B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60" y="1298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22">
                <a:extLst>
                  <a:ext uri="{FF2B5EF4-FFF2-40B4-BE49-F238E27FC236}">
                    <a16:creationId xmlns:a16="http://schemas.microsoft.com/office/drawing/2014/main" id="{D1BABDF6-AE3C-4638-916F-25A2C845A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7" y="1298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91" name="Group 23">
            <a:extLst>
              <a:ext uri="{FF2B5EF4-FFF2-40B4-BE49-F238E27FC236}">
                <a16:creationId xmlns:a16="http://schemas.microsoft.com/office/drawing/2014/main" id="{57E1A73A-65FE-4367-8E4B-E848B9392C75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2949576"/>
            <a:ext cx="2665412" cy="936625"/>
            <a:chOff x="385" y="391"/>
            <a:chExt cx="1679" cy="590"/>
          </a:xfrm>
        </p:grpSpPr>
        <p:sp>
          <p:nvSpPr>
            <p:cNvPr id="6167" name="Line 24">
              <a:extLst>
                <a:ext uri="{FF2B5EF4-FFF2-40B4-BE49-F238E27FC236}">
                  <a16:creationId xmlns:a16="http://schemas.microsoft.com/office/drawing/2014/main" id="{189B278D-F972-4030-A06B-3C865AFC6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5" y="391"/>
              <a:ext cx="1679" cy="59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68" name="Group 25">
              <a:extLst>
                <a:ext uri="{FF2B5EF4-FFF2-40B4-BE49-F238E27FC236}">
                  <a16:creationId xmlns:a16="http://schemas.microsoft.com/office/drawing/2014/main" id="{9BE7DA6D-26EE-46EC-927E-316C4552C7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391"/>
              <a:ext cx="680" cy="327"/>
              <a:chOff x="884" y="391"/>
              <a:chExt cx="680" cy="327"/>
            </a:xfrm>
          </p:grpSpPr>
          <p:sp>
            <p:nvSpPr>
              <p:cNvPr id="6169" name="Text Box 26">
                <a:extLst>
                  <a:ext uri="{FF2B5EF4-FFF2-40B4-BE49-F238E27FC236}">
                    <a16:creationId xmlns:a16="http://schemas.microsoft.com/office/drawing/2014/main" id="{72655E5A-9F16-4FB7-969C-E7D02FC26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4" y="391"/>
                <a:ext cx="68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6170" name="Line 27">
                <a:extLst>
                  <a:ext uri="{FF2B5EF4-FFF2-40B4-BE49-F238E27FC236}">
                    <a16:creationId xmlns:a16="http://schemas.microsoft.com/office/drawing/2014/main" id="{C33F9896-6D5A-4416-9D99-2ACCB3A8C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436"/>
                <a:ext cx="2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171" name="Text Box 28">
            <a:extLst>
              <a:ext uri="{FF2B5EF4-FFF2-40B4-BE49-F238E27FC236}">
                <a16:creationId xmlns:a16="http://schemas.microsoft.com/office/drawing/2014/main" id="{728B5377-D9AE-4909-AEDB-5141417A3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3962401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</a:t>
            </a:r>
          </a:p>
        </p:txBody>
      </p:sp>
      <p:sp>
        <p:nvSpPr>
          <p:cNvPr id="6172" name="Line 29">
            <a:extLst>
              <a:ext uri="{FF2B5EF4-FFF2-40B4-BE49-F238E27FC236}">
                <a16:creationId xmlns:a16="http://schemas.microsoft.com/office/drawing/2014/main" id="{ED003A5B-AA47-4118-9269-34669A0EA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46626" y="4038600"/>
            <a:ext cx="358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9115" name="Rectangle 27">
            <a:extLst>
              <a:ext uri="{FF2B5EF4-FFF2-40B4-BE49-F238E27FC236}">
                <a16:creationId xmlns:a16="http://schemas.microsoft.com/office/drawing/2014/main" id="{892824DC-06C7-4AFE-A683-FB00B32F2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68" y="225426"/>
            <a:ext cx="3960813" cy="5746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969696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762000" indent="-7620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</a:pPr>
            <a:r>
              <a:rPr lang="zh-CN" altLang="en-US" sz="4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向量的加法：</a:t>
            </a:r>
          </a:p>
        </p:txBody>
      </p:sp>
      <p:graphicFrame>
        <p:nvGraphicFramePr>
          <p:cNvPr id="89306" name="Object 218">
            <a:extLst>
              <a:ext uri="{FF2B5EF4-FFF2-40B4-BE49-F238E27FC236}">
                <a16:creationId xmlns:a16="http://schemas.microsoft.com/office/drawing/2014/main" id="{7AFAF8AA-6D26-4B76-B501-52BB4BCF2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945203"/>
              </p:ext>
            </p:extLst>
          </p:nvPr>
        </p:nvGraphicFramePr>
        <p:xfrm>
          <a:off x="417512" y="1056482"/>
          <a:ext cx="88788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3771900" imgH="749300" progId="Equation.DSMT4">
                  <p:embed/>
                </p:oleObj>
              </mc:Choice>
              <mc:Fallback>
                <p:oleObj name="Equation" r:id="rId3" imgW="3771900" imgH="749300" progId="Equation.DSMT4">
                  <p:embed/>
                  <p:pic>
                    <p:nvPicPr>
                      <p:cNvPr id="89306" name="Object 218">
                        <a:extLst>
                          <a:ext uri="{FF2B5EF4-FFF2-40B4-BE49-F238E27FC236}">
                            <a16:creationId xmlns:a16="http://schemas.microsoft.com/office/drawing/2014/main" id="{7AFAF8AA-6D26-4B76-B501-52BB4BCF2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" y="1056482"/>
                        <a:ext cx="88788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308" name="Rectangle 220">
            <a:extLst>
              <a:ext uri="{FF2B5EF4-FFF2-40B4-BE49-F238E27FC236}">
                <a16:creationId xmlns:a16="http://schemas.microsoft.com/office/drawing/2014/main" id="{63C69C1C-1167-4DDB-8D2A-B41388D82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1913" y="1672830"/>
            <a:ext cx="3240087" cy="5746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7961" dir="2700000" algn="ctr" rotWithShape="0">
              <a:srgbClr val="969696"/>
            </a:outerShdw>
          </a:effectLst>
        </p:spPr>
        <p:txBody>
          <a:bodyPr/>
          <a:lstStyle/>
          <a:p>
            <a:pPr marL="762000" indent="-76200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向量的加法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9438" name="Text Box 350">
            <a:extLst>
              <a:ext uri="{FF2B5EF4-FFF2-40B4-BE49-F238E27FC236}">
                <a16:creationId xmlns:a16="http://schemas.microsoft.com/office/drawing/2014/main" id="{93F76235-0A1A-4202-A94A-C6AC792BE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53001"/>
            <a:ext cx="9067800" cy="76944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这种求向量和的方法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称为向量加法的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三角形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法则</a:t>
            </a:r>
          </a:p>
        </p:txBody>
      </p:sp>
      <p:sp>
        <p:nvSpPr>
          <p:cNvPr id="7209" name="AutoShape 41">
            <a:extLst>
              <a:ext uri="{FF2B5EF4-FFF2-40B4-BE49-F238E27FC236}">
                <a16:creationId xmlns:a16="http://schemas.microsoft.com/office/drawing/2014/main" id="{94271BA7-4AA2-4225-B707-B57C1F73D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8138" y="76201"/>
            <a:ext cx="3505200" cy="990600"/>
          </a:xfrm>
          <a:prstGeom prst="cloudCallout">
            <a:avLst>
              <a:gd name="adj1" fmla="val 62727"/>
              <a:gd name="adj2" fmla="val -3541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还有其他的方法吗？</a:t>
            </a:r>
          </a:p>
        </p:txBody>
      </p:sp>
      <p:sp>
        <p:nvSpPr>
          <p:cNvPr id="37" name="Text Box 18">
            <a:extLst>
              <a:ext uri="{FF2B5EF4-FFF2-40B4-BE49-F238E27FC236}">
                <a16:creationId xmlns:a16="http://schemas.microsoft.com/office/drawing/2014/main" id="{AF6292FE-3606-4808-95AC-CA7128403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9" y="5696803"/>
            <a:ext cx="55229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800" dirty="0">
                <a:solidFill>
                  <a:srgbClr val="FF0000"/>
                </a:solidFill>
              </a:rPr>
              <a:t>首尾相连，起→终</a:t>
            </a:r>
          </a:p>
        </p:txBody>
      </p:sp>
      <p:sp>
        <p:nvSpPr>
          <p:cNvPr id="36" name="Text Box 18">
            <a:extLst>
              <a:ext uri="{FF2B5EF4-FFF2-40B4-BE49-F238E27FC236}">
                <a16:creationId xmlns:a16="http://schemas.microsoft.com/office/drawing/2014/main" id="{258DE606-D395-4722-A1B0-63B571E1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483" y="2400360"/>
            <a:ext cx="25348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solidFill>
                  <a:srgbClr val="C00000"/>
                </a:solidFill>
              </a:rPr>
              <a:t>两个向量的和仍然是一个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9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81481E-6 L 0.41459 -0.0002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084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18 -0.00996 L 0.42136 -0.0780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28151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  <p:bldP spid="89115" grpId="0" build="p"/>
      <p:bldP spid="89438" grpId="0"/>
      <p:bldP spid="7209" grpId="0" animBg="1"/>
      <p:bldP spid="37" grpId="0"/>
      <p:bldP spid="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B9BD5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拉力2">
            <a:extLst>
              <a:ext uri="{FF2B5EF4-FFF2-40B4-BE49-F238E27FC236}">
                <a16:creationId xmlns:a16="http://schemas.microsoft.com/office/drawing/2014/main" id="{5576A78E-E999-4CF6-A392-54F87CB0F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1828800"/>
            <a:ext cx="3022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23D1A2C2-41C2-467D-B216-C04B32883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57200"/>
            <a:ext cx="7620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弹簧所受的拉力的合力？</a:t>
            </a:r>
          </a:p>
        </p:txBody>
      </p:sp>
      <p:grpSp>
        <p:nvGrpSpPr>
          <p:cNvPr id="8197" name="Group 5">
            <a:extLst>
              <a:ext uri="{FF2B5EF4-FFF2-40B4-BE49-F238E27FC236}">
                <a16:creationId xmlns:a16="http://schemas.microsoft.com/office/drawing/2014/main" id="{4473C40F-9ECE-4232-A574-FFE2C584432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362200"/>
            <a:ext cx="2514600" cy="1295400"/>
            <a:chOff x="2400" y="1488"/>
            <a:chExt cx="1584" cy="816"/>
          </a:xfrm>
        </p:grpSpPr>
        <p:sp>
          <p:nvSpPr>
            <p:cNvPr id="7174" name="Oval 6">
              <a:extLst>
                <a:ext uri="{FF2B5EF4-FFF2-40B4-BE49-F238E27FC236}">
                  <a16:creationId xmlns:a16="http://schemas.microsoft.com/office/drawing/2014/main" id="{F0D11D3C-3C5B-4013-A891-EA47DC87D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88"/>
              <a:ext cx="96" cy="96"/>
            </a:xfrm>
            <a:prstGeom prst="ellipse">
              <a:avLst/>
            </a:prstGeom>
            <a:solidFill>
              <a:schemeClr val="accent2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175" name="Group 7">
              <a:extLst>
                <a:ext uri="{FF2B5EF4-FFF2-40B4-BE49-F238E27FC236}">
                  <a16:creationId xmlns:a16="http://schemas.microsoft.com/office/drawing/2014/main" id="{B5FF7890-F5E7-4A91-AC55-89537E5301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536"/>
              <a:ext cx="1584" cy="768"/>
              <a:chOff x="2400" y="1536"/>
              <a:chExt cx="1584" cy="768"/>
            </a:xfrm>
          </p:grpSpPr>
          <p:sp>
            <p:nvSpPr>
              <p:cNvPr id="7176" name="Line 8">
                <a:extLst>
                  <a:ext uri="{FF2B5EF4-FFF2-40B4-BE49-F238E27FC236}">
                    <a16:creationId xmlns:a16="http://schemas.microsoft.com/office/drawing/2014/main" id="{18151346-3B22-4D99-AB5F-E56A335FEA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536"/>
                <a:ext cx="816" cy="768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highlight>
                    <a:srgbClr val="000000"/>
                  </a:highlight>
                </a:endParaRPr>
              </a:p>
            </p:txBody>
          </p:sp>
          <p:sp>
            <p:nvSpPr>
              <p:cNvPr id="7177" name="Line 9">
                <a:extLst>
                  <a:ext uri="{FF2B5EF4-FFF2-40B4-BE49-F238E27FC236}">
                    <a16:creationId xmlns:a16="http://schemas.microsoft.com/office/drawing/2014/main" id="{2CB5123E-C367-4DC1-BED7-1AF09193A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6" y="1536"/>
                <a:ext cx="768" cy="720"/>
              </a:xfrm>
              <a:prstGeom prst="line">
                <a:avLst/>
              </a:prstGeom>
              <a:noFill/>
              <a:ln w="38100" cap="sq">
                <a:solidFill>
                  <a:schemeClr val="bg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78" name="Object 10">
                <a:extLst>
                  <a:ext uri="{FF2B5EF4-FFF2-40B4-BE49-F238E27FC236}">
                    <a16:creationId xmlns:a16="http://schemas.microsoft.com/office/drawing/2014/main" id="{655ED3AA-078D-47D8-872D-11E696ABE4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48" y="1584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7" r:id="rId4" imgW="165028" imgH="228501" progId="Equation.DSMT4">
                      <p:embed/>
                    </p:oleObj>
                  </mc:Choice>
                  <mc:Fallback>
                    <p:oleObj r:id="rId4" imgW="165028" imgH="228501" progId="Equation.DSMT4">
                      <p:embed/>
                      <p:pic>
                        <p:nvPicPr>
                          <p:cNvPr id="7178" name="Object 10">
                            <a:extLst>
                              <a:ext uri="{FF2B5EF4-FFF2-40B4-BE49-F238E27FC236}">
                                <a16:creationId xmlns:a16="http://schemas.microsoft.com/office/drawing/2014/main" id="{655ED3AA-078D-47D8-872D-11E696ABE4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584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9" name="Object 11">
                <a:extLst>
                  <a:ext uri="{FF2B5EF4-FFF2-40B4-BE49-F238E27FC236}">
                    <a16:creationId xmlns:a16="http://schemas.microsoft.com/office/drawing/2014/main" id="{50D4A7EA-C096-406D-A171-6F10C3769A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48" y="1584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8" r:id="rId6" imgW="165028" imgH="228501" progId="Equation.DSMT4">
                      <p:embed/>
                    </p:oleObj>
                  </mc:Choice>
                  <mc:Fallback>
                    <p:oleObj r:id="rId6" imgW="165028" imgH="228501" progId="Equation.DSMT4">
                      <p:embed/>
                      <p:pic>
                        <p:nvPicPr>
                          <p:cNvPr id="7179" name="Object 11">
                            <a:extLst>
                              <a:ext uri="{FF2B5EF4-FFF2-40B4-BE49-F238E27FC236}">
                                <a16:creationId xmlns:a16="http://schemas.microsoft.com/office/drawing/2014/main" id="{50D4A7EA-C096-406D-A171-6F10C3769A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1584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204" name="Group 12">
            <a:extLst>
              <a:ext uri="{FF2B5EF4-FFF2-40B4-BE49-F238E27FC236}">
                <a16:creationId xmlns:a16="http://schemas.microsoft.com/office/drawing/2014/main" id="{7B23394B-AA15-4C16-87F4-77D90176EB4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505200"/>
            <a:ext cx="2514600" cy="1295400"/>
            <a:chOff x="3168" y="2592"/>
            <a:chExt cx="1536" cy="816"/>
          </a:xfrm>
        </p:grpSpPr>
        <p:sp>
          <p:nvSpPr>
            <p:cNvPr id="7181" name="Line 13">
              <a:extLst>
                <a:ext uri="{FF2B5EF4-FFF2-40B4-BE49-F238E27FC236}">
                  <a16:creationId xmlns:a16="http://schemas.microsoft.com/office/drawing/2014/main" id="{B4B2AED8-7116-457B-9558-55B1C7258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688"/>
              <a:ext cx="768" cy="7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14">
              <a:extLst>
                <a:ext uri="{FF2B5EF4-FFF2-40B4-BE49-F238E27FC236}">
                  <a16:creationId xmlns:a16="http://schemas.microsoft.com/office/drawing/2014/main" id="{31613702-106A-48D0-8879-1966B8F372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2592"/>
              <a:ext cx="816" cy="7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7" name="Group 15">
            <a:extLst>
              <a:ext uri="{FF2B5EF4-FFF2-40B4-BE49-F238E27FC236}">
                <a16:creationId xmlns:a16="http://schemas.microsoft.com/office/drawing/2014/main" id="{4451D6E2-4922-42EE-BE62-7025D2B0AD8F}"/>
              </a:ext>
            </a:extLst>
          </p:cNvPr>
          <p:cNvGrpSpPr>
            <a:grpSpLocks/>
          </p:cNvGrpSpPr>
          <p:nvPr/>
        </p:nvGrpSpPr>
        <p:grpSpPr bwMode="auto">
          <a:xfrm>
            <a:off x="5908662" y="2514600"/>
            <a:ext cx="720725" cy="2819400"/>
            <a:chOff x="2762" y="1584"/>
            <a:chExt cx="454" cy="1776"/>
          </a:xfrm>
        </p:grpSpPr>
        <p:sp>
          <p:nvSpPr>
            <p:cNvPr id="7184" name="Line 16">
              <a:extLst>
                <a:ext uri="{FF2B5EF4-FFF2-40B4-BE49-F238E27FC236}">
                  <a16:creationId xmlns:a16="http://schemas.microsoft.com/office/drawing/2014/main" id="{DFEFFB30-2E5F-4F05-8D87-4EE3A5DD4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8" y="1584"/>
              <a:ext cx="48" cy="144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highlight>
                  <a:srgbClr val="000080"/>
                </a:highlight>
              </a:endParaRPr>
            </a:p>
          </p:txBody>
        </p:sp>
        <p:graphicFrame>
          <p:nvGraphicFramePr>
            <p:cNvPr id="7185" name="Object 17">
              <a:extLst>
                <a:ext uri="{FF2B5EF4-FFF2-40B4-BE49-F238E27FC236}">
                  <a16:creationId xmlns:a16="http://schemas.microsoft.com/office/drawing/2014/main" id="{4389DC21-D7BC-4484-885E-56B0675821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2" y="2928"/>
            <a:ext cx="31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r:id="rId8" imgW="177646" imgH="228402" progId="Equation.DSMT4">
                    <p:embed/>
                  </p:oleObj>
                </mc:Choice>
                <mc:Fallback>
                  <p:oleObj r:id="rId8" imgW="177646" imgH="228402" progId="Equation.DSMT4">
                    <p:embed/>
                    <p:pic>
                      <p:nvPicPr>
                        <p:cNvPr id="7185" name="Object 17">
                          <a:extLst>
                            <a:ext uri="{FF2B5EF4-FFF2-40B4-BE49-F238E27FC236}">
                              <a16:creationId xmlns:a16="http://schemas.microsoft.com/office/drawing/2014/main" id="{4389DC21-D7BC-4484-885E-56B067582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" y="2928"/>
                          <a:ext cx="31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10" name="Picture 18" descr="拉力１">
            <a:extLst>
              <a:ext uri="{FF2B5EF4-FFF2-40B4-BE49-F238E27FC236}">
                <a16:creationId xmlns:a16="http://schemas.microsoft.com/office/drawing/2014/main" id="{4349C7F1-CA9E-45E6-868D-85A9FDB57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3" r="55840"/>
          <a:stretch>
            <a:fillRect/>
          </a:stretch>
        </p:blipFill>
        <p:spPr bwMode="auto">
          <a:xfrm>
            <a:off x="8305800" y="1828800"/>
            <a:ext cx="2332038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7" name="WordArt 19">
            <a:extLst>
              <a:ext uri="{FF2B5EF4-FFF2-40B4-BE49-F238E27FC236}">
                <a16:creationId xmlns:a16="http://schemas.microsoft.com/office/drawing/2014/main" id="{927457DF-E7C5-4E98-8F61-EFB1E6934A6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228600"/>
            <a:ext cx="1828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探究一</a:t>
            </a:r>
          </a:p>
        </p:txBody>
      </p:sp>
      <p:grpSp>
        <p:nvGrpSpPr>
          <p:cNvPr id="8212" name="Group 20">
            <a:extLst>
              <a:ext uri="{FF2B5EF4-FFF2-40B4-BE49-F238E27FC236}">
                <a16:creationId xmlns:a16="http://schemas.microsoft.com/office/drawing/2014/main" id="{132D8CD2-C74D-423A-8914-B422515D353A}"/>
              </a:ext>
            </a:extLst>
          </p:cNvPr>
          <p:cNvGrpSpPr>
            <a:grpSpLocks/>
          </p:cNvGrpSpPr>
          <p:nvPr/>
        </p:nvGrpSpPr>
        <p:grpSpPr bwMode="auto">
          <a:xfrm rot="240485">
            <a:off x="3565525" y="5437188"/>
            <a:ext cx="4965700" cy="1408112"/>
            <a:chOff x="864" y="2112"/>
            <a:chExt cx="3792" cy="1536"/>
          </a:xfrm>
        </p:grpSpPr>
        <p:pic>
          <p:nvPicPr>
            <p:cNvPr id="7189" name="Picture 21" descr="32">
              <a:extLst>
                <a:ext uri="{FF2B5EF4-FFF2-40B4-BE49-F238E27FC236}">
                  <a16:creationId xmlns:a16="http://schemas.microsoft.com/office/drawing/2014/main" id="{70F15E9C-1C65-4E1A-8F7B-DC78FF4D1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832"/>
              <a:ext cx="57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WordArt 22">
              <a:extLst>
                <a:ext uri="{FF2B5EF4-FFF2-40B4-BE49-F238E27FC236}">
                  <a16:creationId xmlns:a16="http://schemas.microsoft.com/office/drawing/2014/main" id="{84AF7529-5FB0-474A-9611-DC83CC43F5D0}"/>
                </a:ext>
              </a:extLst>
            </p:cNvPr>
            <p:cNvSpPr>
              <a:spLocks noTextEdit="1"/>
            </p:cNvSpPr>
            <p:nvPr/>
          </p:nvSpPr>
          <p:spPr>
            <a:xfrm>
              <a:off x="1824" y="2112"/>
              <a:ext cx="2832" cy="1536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32745"/>
                </a:avLst>
              </a:prstTxWarp>
              <a:normAutofit/>
            </a:bodyPr>
            <a:lstStyle/>
            <a:p>
              <a:pPr algn="ctr" eaLnBrk="0" hangingPunct="0"/>
              <a:r>
                <a:rPr lang="zh-CN" altLang="en-US" sz="3600" noProof="1">
                  <a:ln w="9525" cap="sq" cmpd="sng">
                    <a:solidFill>
                      <a:srgbClr val="FFCC00"/>
                    </a:solidFill>
                    <a:prstDash val="solid"/>
                    <a:headEnd type="none" w="sm" len="sm"/>
                    <a:tailEnd type="none" w="sm" len="sm"/>
                  </a:ln>
                  <a:latin typeface="宋体" panose="02010600030101010101" pitchFamily="2" charset="-122"/>
                </a:rPr>
                <a:t>怎样作出两个向</a:t>
              </a:r>
            </a:p>
            <a:p>
              <a:pPr algn="ctr" eaLnBrk="0" hangingPunct="0"/>
              <a:r>
                <a:rPr lang="zh-CN" altLang="en-US" sz="3600" noProof="1">
                  <a:ln w="9525" cap="sq" cmpd="sng">
                    <a:solidFill>
                      <a:srgbClr val="FFCC00"/>
                    </a:solidFill>
                    <a:prstDash val="solid"/>
                    <a:headEnd type="none" w="sm" len="sm"/>
                    <a:tailEnd type="none" w="sm" len="sm"/>
                  </a:ln>
                  <a:latin typeface="宋体" panose="02010600030101010101" pitchFamily="2" charset="-122"/>
                </a:rPr>
                <a:t>量的和向量呢？</a:t>
              </a:r>
            </a:p>
          </p:txBody>
        </p:sp>
      </p:grpSp>
      <p:sp>
        <p:nvSpPr>
          <p:cNvPr id="8215" name="Text Box 23">
            <a:extLst>
              <a:ext uri="{FF2B5EF4-FFF2-40B4-BE49-F238E27FC236}">
                <a16:creationId xmlns:a16="http://schemas.microsoft.com/office/drawing/2014/main" id="{0C76D572-5D9B-49B6-8970-97FED34C6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743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bg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4" name="Text Box 10">
            <a:extLst>
              <a:ext uri="{FF2B5EF4-FFF2-40B4-BE49-F238E27FC236}">
                <a16:creationId xmlns:a16="http://schemas.microsoft.com/office/drawing/2014/main" id="{DBA3CFBA-947C-4E27-9EC4-BD69E739C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6250"/>
            <a:ext cx="5791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隶书" panose="02010800040101010101" pitchFamily="2" charset="-122"/>
              </a:rPr>
              <a:t>向量加法的平行四边形法则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ED3E0824-BC9D-4E05-ABAE-40620B68603A}"/>
              </a:ext>
            </a:extLst>
          </p:cNvPr>
          <p:cNvGrpSpPr>
            <a:grpSpLocks/>
          </p:cNvGrpSpPr>
          <p:nvPr/>
        </p:nvGrpSpPr>
        <p:grpSpPr bwMode="auto">
          <a:xfrm>
            <a:off x="2351089" y="1735139"/>
            <a:ext cx="4287837" cy="2414587"/>
            <a:chOff x="624" y="1680"/>
            <a:chExt cx="2701" cy="1521"/>
          </a:xfrm>
        </p:grpSpPr>
        <p:grpSp>
          <p:nvGrpSpPr>
            <p:cNvPr id="8195" name="Group 13">
              <a:extLst>
                <a:ext uri="{FF2B5EF4-FFF2-40B4-BE49-F238E27FC236}">
                  <a16:creationId xmlns:a16="http://schemas.microsoft.com/office/drawing/2014/main" id="{51548054-D68A-4720-A1BA-057E60B46B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832"/>
              <a:ext cx="1248" cy="369"/>
              <a:chOff x="1152" y="2688"/>
              <a:chExt cx="1248" cy="369"/>
            </a:xfrm>
          </p:grpSpPr>
          <p:sp>
            <p:nvSpPr>
              <p:cNvPr id="8196" name="Line 14">
                <a:extLst>
                  <a:ext uri="{FF2B5EF4-FFF2-40B4-BE49-F238E27FC236}">
                    <a16:creationId xmlns:a16="http://schemas.microsoft.com/office/drawing/2014/main" id="{5E2D9EF1-7E6A-4AB0-B292-EDAD1AFBE0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197" name="Group 15">
                <a:extLst>
                  <a:ext uri="{FF2B5EF4-FFF2-40B4-BE49-F238E27FC236}">
                    <a16:creationId xmlns:a16="http://schemas.microsoft.com/office/drawing/2014/main" id="{7AA126DB-3D37-42CD-999C-E67DE0007A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" y="2730"/>
                <a:ext cx="241" cy="327"/>
                <a:chOff x="1526" y="2730"/>
                <a:chExt cx="241" cy="327"/>
              </a:xfrm>
            </p:grpSpPr>
            <p:sp>
              <p:nvSpPr>
                <p:cNvPr id="8198" name="Text Box 16">
                  <a:extLst>
                    <a:ext uri="{FF2B5EF4-FFF2-40B4-BE49-F238E27FC236}">
                      <a16:creationId xmlns:a16="http://schemas.microsoft.com/office/drawing/2014/main" id="{6045AA6B-102F-4945-B1E6-F7449F08A47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730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8199" name="Line 17">
                  <a:extLst>
                    <a:ext uri="{FF2B5EF4-FFF2-40B4-BE49-F238E27FC236}">
                      <a16:creationId xmlns:a16="http://schemas.microsoft.com/office/drawing/2014/main" id="{3A61AA25-F5FB-4175-A1B8-BC8580BCDB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7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8200" name="Group 18">
              <a:extLst>
                <a:ext uri="{FF2B5EF4-FFF2-40B4-BE49-F238E27FC236}">
                  <a16:creationId xmlns:a16="http://schemas.microsoft.com/office/drawing/2014/main" id="{AAC1565E-2141-4F31-8882-41D103B4EA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1680"/>
              <a:ext cx="720" cy="720"/>
              <a:chOff x="816" y="1776"/>
              <a:chExt cx="720" cy="720"/>
            </a:xfrm>
          </p:grpSpPr>
          <p:sp>
            <p:nvSpPr>
              <p:cNvPr id="8201" name="Line 19">
                <a:extLst>
                  <a:ext uri="{FF2B5EF4-FFF2-40B4-BE49-F238E27FC236}">
                    <a16:creationId xmlns:a16="http://schemas.microsoft.com/office/drawing/2014/main" id="{391FBDD0-21F5-4A53-8414-3B4BD9892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1776"/>
                <a:ext cx="72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02" name="Group 20">
                <a:extLst>
                  <a:ext uri="{FF2B5EF4-FFF2-40B4-BE49-F238E27FC236}">
                    <a16:creationId xmlns:a16="http://schemas.microsoft.com/office/drawing/2014/main" id="{6972CE3C-6E5F-4A2F-B70A-F57AB044F4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2" y="1866"/>
                <a:ext cx="228" cy="327"/>
                <a:chOff x="902" y="1866"/>
                <a:chExt cx="228" cy="327"/>
              </a:xfrm>
            </p:grpSpPr>
            <p:sp>
              <p:nvSpPr>
                <p:cNvPr id="8203" name="Line 21">
                  <a:extLst>
                    <a:ext uri="{FF2B5EF4-FFF2-40B4-BE49-F238E27FC236}">
                      <a16:creationId xmlns:a16="http://schemas.microsoft.com/office/drawing/2014/main" id="{829BE200-8B68-4771-97E7-D5A6CD0106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04" name="Text Box 22">
                  <a:extLst>
                    <a:ext uri="{FF2B5EF4-FFF2-40B4-BE49-F238E27FC236}">
                      <a16:creationId xmlns:a16="http://schemas.microsoft.com/office/drawing/2014/main" id="{9EA90DBC-F1AE-47E5-932C-A4770A0A5B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grpSp>
          <p:nvGrpSpPr>
            <p:cNvPr id="8205" name="Group 23">
              <a:extLst>
                <a:ext uri="{FF2B5EF4-FFF2-40B4-BE49-F238E27FC236}">
                  <a16:creationId xmlns:a16="http://schemas.microsoft.com/office/drawing/2014/main" id="{7D23AF70-0A37-4D88-B6C9-4359187552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386"/>
              <a:ext cx="301" cy="365"/>
              <a:chOff x="3408" y="2338"/>
              <a:chExt cx="301" cy="365"/>
            </a:xfrm>
          </p:grpSpPr>
          <p:sp>
            <p:nvSpPr>
              <p:cNvPr id="8206" name="Oval 24">
                <a:extLst>
                  <a:ext uri="{FF2B5EF4-FFF2-40B4-BE49-F238E27FC236}">
                    <a16:creationId xmlns:a16="http://schemas.microsoft.com/office/drawing/2014/main" id="{73F0B891-1756-4BB8-AD02-6D37B175A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4" y="23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8207" name="Text Box 25">
                <a:extLst>
                  <a:ext uri="{FF2B5EF4-FFF2-40B4-BE49-F238E27FC236}">
                    <a16:creationId xmlns:a16="http://schemas.microsoft.com/office/drawing/2014/main" id="{59356C16-E1B7-4671-BF87-20B2D2323A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2338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8" name="Group 26">
            <a:extLst>
              <a:ext uri="{FF2B5EF4-FFF2-40B4-BE49-F238E27FC236}">
                <a16:creationId xmlns:a16="http://schemas.microsoft.com/office/drawing/2014/main" id="{802450C8-ABB8-41E0-B75C-3A5FB5CB45C8}"/>
              </a:ext>
            </a:extLst>
          </p:cNvPr>
          <p:cNvGrpSpPr>
            <a:grpSpLocks/>
          </p:cNvGrpSpPr>
          <p:nvPr/>
        </p:nvGrpSpPr>
        <p:grpSpPr bwMode="auto">
          <a:xfrm>
            <a:off x="2808288" y="1735138"/>
            <a:ext cx="1143000" cy="1143000"/>
            <a:chOff x="816" y="1776"/>
            <a:chExt cx="720" cy="720"/>
          </a:xfrm>
        </p:grpSpPr>
        <p:sp>
          <p:nvSpPr>
            <p:cNvPr id="8209" name="Line 27">
              <a:extLst>
                <a:ext uri="{FF2B5EF4-FFF2-40B4-BE49-F238E27FC236}">
                  <a16:creationId xmlns:a16="http://schemas.microsoft.com/office/drawing/2014/main" id="{9375E350-869E-48B4-B9F7-8A63F8087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7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0" name="Group 28">
              <a:extLst>
                <a:ext uri="{FF2B5EF4-FFF2-40B4-BE49-F238E27FC236}">
                  <a16:creationId xmlns:a16="http://schemas.microsoft.com/office/drawing/2014/main" id="{582FA132-DAD2-4208-ADC6-83224419D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2" y="1866"/>
              <a:ext cx="228" cy="327"/>
              <a:chOff x="902" y="1866"/>
              <a:chExt cx="228" cy="327"/>
            </a:xfrm>
          </p:grpSpPr>
          <p:sp>
            <p:nvSpPr>
              <p:cNvPr id="8211" name="Line 29">
                <a:extLst>
                  <a:ext uri="{FF2B5EF4-FFF2-40B4-BE49-F238E27FC236}">
                    <a16:creationId xmlns:a16="http://schemas.microsoft.com/office/drawing/2014/main" id="{02164171-4E4A-48EA-BA17-A9482E2660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2" name="Text Box 30">
                <a:extLst>
                  <a:ext uri="{FF2B5EF4-FFF2-40B4-BE49-F238E27FC236}">
                    <a16:creationId xmlns:a16="http://schemas.microsoft.com/office/drawing/2014/main" id="{7E0553DF-6C03-4A92-9565-E04E6BEAD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10" name="Group 36">
            <a:extLst>
              <a:ext uri="{FF2B5EF4-FFF2-40B4-BE49-F238E27FC236}">
                <a16:creationId xmlns:a16="http://schemas.microsoft.com/office/drawing/2014/main" id="{39AD8C00-77CC-4002-957D-5B6E65CF6656}"/>
              </a:ext>
            </a:extLst>
          </p:cNvPr>
          <p:cNvGrpSpPr>
            <a:grpSpLocks/>
          </p:cNvGrpSpPr>
          <p:nvPr/>
        </p:nvGrpSpPr>
        <p:grpSpPr bwMode="auto">
          <a:xfrm>
            <a:off x="3703638" y="1735138"/>
            <a:ext cx="1143000" cy="1143000"/>
            <a:chOff x="816" y="1776"/>
            <a:chExt cx="720" cy="720"/>
          </a:xfrm>
        </p:grpSpPr>
        <p:sp>
          <p:nvSpPr>
            <p:cNvPr id="8214" name="Line 37">
              <a:extLst>
                <a:ext uri="{FF2B5EF4-FFF2-40B4-BE49-F238E27FC236}">
                  <a16:creationId xmlns:a16="http://schemas.microsoft.com/office/drawing/2014/main" id="{F35A6825-EF01-44B2-A397-6A94505DF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7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5" name="Group 38">
              <a:extLst>
                <a:ext uri="{FF2B5EF4-FFF2-40B4-BE49-F238E27FC236}">
                  <a16:creationId xmlns:a16="http://schemas.microsoft.com/office/drawing/2014/main" id="{5B84282B-B800-4B54-8F01-7DFF6B31A3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2" y="1866"/>
              <a:ext cx="228" cy="327"/>
              <a:chOff x="902" y="1866"/>
              <a:chExt cx="228" cy="327"/>
            </a:xfrm>
          </p:grpSpPr>
          <p:sp>
            <p:nvSpPr>
              <p:cNvPr id="8216" name="Line 39">
                <a:extLst>
                  <a:ext uri="{FF2B5EF4-FFF2-40B4-BE49-F238E27FC236}">
                    <a16:creationId xmlns:a16="http://schemas.microsoft.com/office/drawing/2014/main" id="{E60DC429-A1E7-43E9-AE84-5068810B8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Text Box 40">
                <a:extLst>
                  <a:ext uri="{FF2B5EF4-FFF2-40B4-BE49-F238E27FC236}">
                    <a16:creationId xmlns:a16="http://schemas.microsoft.com/office/drawing/2014/main" id="{75D328E1-66C9-4349-B27E-27CF01B538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12" name="Group 41">
            <a:extLst>
              <a:ext uri="{FF2B5EF4-FFF2-40B4-BE49-F238E27FC236}">
                <a16:creationId xmlns:a16="http://schemas.microsoft.com/office/drawing/2014/main" id="{3934C3A5-A680-4163-9D14-0A47BF425A67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1735138"/>
            <a:ext cx="1143000" cy="1143000"/>
            <a:chOff x="816" y="1776"/>
            <a:chExt cx="720" cy="720"/>
          </a:xfrm>
        </p:grpSpPr>
        <p:sp>
          <p:nvSpPr>
            <p:cNvPr id="8219" name="Line 42">
              <a:extLst>
                <a:ext uri="{FF2B5EF4-FFF2-40B4-BE49-F238E27FC236}">
                  <a16:creationId xmlns:a16="http://schemas.microsoft.com/office/drawing/2014/main" id="{9667AD14-3BE4-453E-94F3-1A2393F46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7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20" name="Group 43">
              <a:extLst>
                <a:ext uri="{FF2B5EF4-FFF2-40B4-BE49-F238E27FC236}">
                  <a16:creationId xmlns:a16="http://schemas.microsoft.com/office/drawing/2014/main" id="{F626623A-790E-4142-932A-F3833773F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2" y="1866"/>
              <a:ext cx="228" cy="327"/>
              <a:chOff x="902" y="1866"/>
              <a:chExt cx="228" cy="327"/>
            </a:xfrm>
          </p:grpSpPr>
          <p:sp>
            <p:nvSpPr>
              <p:cNvPr id="8221" name="Line 44">
                <a:extLst>
                  <a:ext uri="{FF2B5EF4-FFF2-40B4-BE49-F238E27FC236}">
                    <a16:creationId xmlns:a16="http://schemas.microsoft.com/office/drawing/2014/main" id="{4BB20B43-0233-4B8D-BDCD-78DEC280B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Text Box 45">
                <a:extLst>
                  <a:ext uri="{FF2B5EF4-FFF2-40B4-BE49-F238E27FC236}">
                    <a16:creationId xmlns:a16="http://schemas.microsoft.com/office/drawing/2014/main" id="{FBDE1308-4E17-4DB1-BB15-2D239B2DB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14" name="Group 51">
            <a:extLst>
              <a:ext uri="{FF2B5EF4-FFF2-40B4-BE49-F238E27FC236}">
                <a16:creationId xmlns:a16="http://schemas.microsoft.com/office/drawing/2014/main" id="{AC3FB926-3E3E-47CE-96DC-F365838AB33C}"/>
              </a:ext>
            </a:extLst>
          </p:cNvPr>
          <p:cNvGrpSpPr>
            <a:grpSpLocks/>
          </p:cNvGrpSpPr>
          <p:nvPr/>
        </p:nvGrpSpPr>
        <p:grpSpPr bwMode="auto">
          <a:xfrm>
            <a:off x="5046663" y="1735138"/>
            <a:ext cx="1143000" cy="1143000"/>
            <a:chOff x="816" y="1776"/>
            <a:chExt cx="720" cy="720"/>
          </a:xfrm>
        </p:grpSpPr>
        <p:sp>
          <p:nvSpPr>
            <p:cNvPr id="8224" name="Line 52">
              <a:extLst>
                <a:ext uri="{FF2B5EF4-FFF2-40B4-BE49-F238E27FC236}">
                  <a16:creationId xmlns:a16="http://schemas.microsoft.com/office/drawing/2014/main" id="{79640832-0AC4-45CB-862E-A39CB7131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7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25" name="Group 53">
              <a:extLst>
                <a:ext uri="{FF2B5EF4-FFF2-40B4-BE49-F238E27FC236}">
                  <a16:creationId xmlns:a16="http://schemas.microsoft.com/office/drawing/2014/main" id="{F47F8BE4-123D-40C0-85AA-43DD79ECC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2" y="1866"/>
              <a:ext cx="228" cy="327"/>
              <a:chOff x="902" y="1866"/>
              <a:chExt cx="228" cy="327"/>
            </a:xfrm>
          </p:grpSpPr>
          <p:sp>
            <p:nvSpPr>
              <p:cNvPr id="8226" name="Line 54">
                <a:extLst>
                  <a:ext uri="{FF2B5EF4-FFF2-40B4-BE49-F238E27FC236}">
                    <a16:creationId xmlns:a16="http://schemas.microsoft.com/office/drawing/2014/main" id="{8A5AC665-D5C5-446E-9BBB-5AC5E76E8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7" name="Text Box 55">
                <a:extLst>
                  <a:ext uri="{FF2B5EF4-FFF2-40B4-BE49-F238E27FC236}">
                    <a16:creationId xmlns:a16="http://schemas.microsoft.com/office/drawing/2014/main" id="{53D8FB36-9F61-4DC8-9585-95C430DA10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16" name="Group 56">
            <a:extLst>
              <a:ext uri="{FF2B5EF4-FFF2-40B4-BE49-F238E27FC236}">
                <a16:creationId xmlns:a16="http://schemas.microsoft.com/office/drawing/2014/main" id="{662E5016-74F6-41F8-8EC4-010C81D1B551}"/>
              </a:ext>
            </a:extLst>
          </p:cNvPr>
          <p:cNvGrpSpPr>
            <a:grpSpLocks/>
          </p:cNvGrpSpPr>
          <p:nvPr/>
        </p:nvGrpSpPr>
        <p:grpSpPr bwMode="auto">
          <a:xfrm>
            <a:off x="5494338" y="1735138"/>
            <a:ext cx="1143000" cy="1143000"/>
            <a:chOff x="816" y="1776"/>
            <a:chExt cx="720" cy="720"/>
          </a:xfrm>
        </p:grpSpPr>
        <p:sp>
          <p:nvSpPr>
            <p:cNvPr id="8229" name="Line 57">
              <a:extLst>
                <a:ext uri="{FF2B5EF4-FFF2-40B4-BE49-F238E27FC236}">
                  <a16:creationId xmlns:a16="http://schemas.microsoft.com/office/drawing/2014/main" id="{F21AED3F-8A59-404E-8CCB-6DFF66DDA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776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0" name="Group 58">
              <a:extLst>
                <a:ext uri="{FF2B5EF4-FFF2-40B4-BE49-F238E27FC236}">
                  <a16:creationId xmlns:a16="http://schemas.microsoft.com/office/drawing/2014/main" id="{2F9863AC-55D8-4CE6-AC8A-C4E6748A1D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2" y="1866"/>
              <a:ext cx="228" cy="327"/>
              <a:chOff x="902" y="1866"/>
              <a:chExt cx="228" cy="327"/>
            </a:xfrm>
          </p:grpSpPr>
          <p:sp>
            <p:nvSpPr>
              <p:cNvPr id="8231" name="Line 59">
                <a:extLst>
                  <a:ext uri="{FF2B5EF4-FFF2-40B4-BE49-F238E27FC236}">
                    <a16:creationId xmlns:a16="http://schemas.microsoft.com/office/drawing/2014/main" id="{8D0FC906-25C9-4F0C-A94B-AFBFF53FFE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Text Box 60">
                <a:extLst>
                  <a:ext uri="{FF2B5EF4-FFF2-40B4-BE49-F238E27FC236}">
                    <a16:creationId xmlns:a16="http://schemas.microsoft.com/office/drawing/2014/main" id="{E9EEB9F8-3B44-47FA-BBCE-E5A74A688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18" name="Group 66">
            <a:extLst>
              <a:ext uri="{FF2B5EF4-FFF2-40B4-BE49-F238E27FC236}">
                <a16:creationId xmlns:a16="http://schemas.microsoft.com/office/drawing/2014/main" id="{E35BDFF2-C987-4D00-A591-79DE6DFFDFA9}"/>
              </a:ext>
            </a:extLst>
          </p:cNvPr>
          <p:cNvGrpSpPr>
            <a:grpSpLocks/>
          </p:cNvGrpSpPr>
          <p:nvPr/>
        </p:nvGrpSpPr>
        <p:grpSpPr bwMode="auto">
          <a:xfrm>
            <a:off x="3894138" y="3411539"/>
            <a:ext cx="1981200" cy="593725"/>
            <a:chOff x="1152" y="2688"/>
            <a:chExt cx="1248" cy="331"/>
          </a:xfrm>
        </p:grpSpPr>
        <p:sp>
          <p:nvSpPr>
            <p:cNvPr id="8234" name="Line 67">
              <a:extLst>
                <a:ext uri="{FF2B5EF4-FFF2-40B4-BE49-F238E27FC236}">
                  <a16:creationId xmlns:a16="http://schemas.microsoft.com/office/drawing/2014/main" id="{7CDEA44B-6447-4954-9CF6-348BD1655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5" name="Group 68">
              <a:extLst>
                <a:ext uri="{FF2B5EF4-FFF2-40B4-BE49-F238E27FC236}">
                  <a16:creationId xmlns:a16="http://schemas.microsoft.com/office/drawing/2014/main" id="{9143D38B-0308-4ABC-BA67-3BCBCBA59C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6" y="2730"/>
              <a:ext cx="241" cy="289"/>
              <a:chOff x="1526" y="2730"/>
              <a:chExt cx="241" cy="289"/>
            </a:xfrm>
          </p:grpSpPr>
          <p:sp>
            <p:nvSpPr>
              <p:cNvPr id="8236" name="Text Box 69">
                <a:extLst>
                  <a:ext uri="{FF2B5EF4-FFF2-40B4-BE49-F238E27FC236}">
                    <a16:creationId xmlns:a16="http://schemas.microsoft.com/office/drawing/2014/main" id="{CDB84C80-43D5-4FC3-8264-274EB3DB84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4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37" name="Line 70">
                <a:extLst>
                  <a:ext uri="{FF2B5EF4-FFF2-40B4-BE49-F238E27FC236}">
                    <a16:creationId xmlns:a16="http://schemas.microsoft.com/office/drawing/2014/main" id="{CD0337E9-A3D0-4962-8771-C31F36285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" name="Group 71">
            <a:extLst>
              <a:ext uri="{FF2B5EF4-FFF2-40B4-BE49-F238E27FC236}">
                <a16:creationId xmlns:a16="http://schemas.microsoft.com/office/drawing/2014/main" id="{24A8833D-16D1-4831-857A-FDF48E18DEB6}"/>
              </a:ext>
            </a:extLst>
          </p:cNvPr>
          <p:cNvGrpSpPr>
            <a:grpSpLocks/>
          </p:cNvGrpSpPr>
          <p:nvPr/>
        </p:nvGrpSpPr>
        <p:grpSpPr bwMode="auto">
          <a:xfrm>
            <a:off x="4732338" y="3214689"/>
            <a:ext cx="1981200" cy="585787"/>
            <a:chOff x="1152" y="2688"/>
            <a:chExt cx="1248" cy="369"/>
          </a:xfrm>
        </p:grpSpPr>
        <p:sp>
          <p:nvSpPr>
            <p:cNvPr id="8239" name="Line 72">
              <a:extLst>
                <a:ext uri="{FF2B5EF4-FFF2-40B4-BE49-F238E27FC236}">
                  <a16:creationId xmlns:a16="http://schemas.microsoft.com/office/drawing/2014/main" id="{34C52004-637F-445F-89A0-C85BA08119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88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40" name="Group 73">
              <a:extLst>
                <a:ext uri="{FF2B5EF4-FFF2-40B4-BE49-F238E27FC236}">
                  <a16:creationId xmlns:a16="http://schemas.microsoft.com/office/drawing/2014/main" id="{8A4EFF98-EF21-4EE0-9D2C-8908668D7A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6" y="2730"/>
              <a:ext cx="241" cy="327"/>
              <a:chOff x="1526" y="2730"/>
              <a:chExt cx="241" cy="327"/>
            </a:xfrm>
          </p:grpSpPr>
          <p:sp>
            <p:nvSpPr>
              <p:cNvPr id="8241" name="Text Box 74">
                <a:extLst>
                  <a:ext uri="{FF2B5EF4-FFF2-40B4-BE49-F238E27FC236}">
                    <a16:creationId xmlns:a16="http://schemas.microsoft.com/office/drawing/2014/main" id="{9BA5668A-75BA-47FD-8F9A-B402A80A0D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42" name="Line 75">
                <a:extLst>
                  <a:ext uri="{FF2B5EF4-FFF2-40B4-BE49-F238E27FC236}">
                    <a16:creationId xmlns:a16="http://schemas.microsoft.com/office/drawing/2014/main" id="{8A4247F5-FB43-43AD-AC81-F51752805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2" name="Group 76">
            <a:extLst>
              <a:ext uri="{FF2B5EF4-FFF2-40B4-BE49-F238E27FC236}">
                <a16:creationId xmlns:a16="http://schemas.microsoft.com/office/drawing/2014/main" id="{0E940E1D-DE10-4F7B-9647-9DC77145099C}"/>
              </a:ext>
            </a:extLst>
          </p:cNvPr>
          <p:cNvGrpSpPr>
            <a:grpSpLocks/>
          </p:cNvGrpSpPr>
          <p:nvPr/>
        </p:nvGrpSpPr>
        <p:grpSpPr bwMode="auto">
          <a:xfrm>
            <a:off x="5494338" y="3048001"/>
            <a:ext cx="1981200" cy="620713"/>
            <a:chOff x="1152" y="2666"/>
            <a:chExt cx="1248" cy="391"/>
          </a:xfrm>
        </p:grpSpPr>
        <p:sp>
          <p:nvSpPr>
            <p:cNvPr id="8244" name="Line 77">
              <a:extLst>
                <a:ext uri="{FF2B5EF4-FFF2-40B4-BE49-F238E27FC236}">
                  <a16:creationId xmlns:a16="http://schemas.microsoft.com/office/drawing/2014/main" id="{9ECB526E-15C5-4473-B2F9-58F6A9CB48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66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45" name="Group 78">
              <a:extLst>
                <a:ext uri="{FF2B5EF4-FFF2-40B4-BE49-F238E27FC236}">
                  <a16:creationId xmlns:a16="http://schemas.microsoft.com/office/drawing/2014/main" id="{C6582238-1119-4612-B7A5-66459A52C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6" y="2730"/>
              <a:ext cx="241" cy="327"/>
              <a:chOff x="1526" y="2730"/>
              <a:chExt cx="241" cy="327"/>
            </a:xfrm>
          </p:grpSpPr>
          <p:sp>
            <p:nvSpPr>
              <p:cNvPr id="8246" name="Text Box 79">
                <a:extLst>
                  <a:ext uri="{FF2B5EF4-FFF2-40B4-BE49-F238E27FC236}">
                    <a16:creationId xmlns:a16="http://schemas.microsoft.com/office/drawing/2014/main" id="{3789D794-633B-4E95-8641-78F744063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47" name="Line 80">
                <a:extLst>
                  <a:ext uri="{FF2B5EF4-FFF2-40B4-BE49-F238E27FC236}">
                    <a16:creationId xmlns:a16="http://schemas.microsoft.com/office/drawing/2014/main" id="{6C23DF81-B0EB-4B21-895C-2A5B96042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" name="Group 81">
            <a:extLst>
              <a:ext uri="{FF2B5EF4-FFF2-40B4-BE49-F238E27FC236}">
                <a16:creationId xmlns:a16="http://schemas.microsoft.com/office/drawing/2014/main" id="{C9C152E6-7DAF-4E5D-8FAE-C028E48DF31F}"/>
              </a:ext>
            </a:extLst>
          </p:cNvPr>
          <p:cNvGrpSpPr>
            <a:grpSpLocks/>
          </p:cNvGrpSpPr>
          <p:nvPr/>
        </p:nvGrpSpPr>
        <p:grpSpPr bwMode="auto">
          <a:xfrm>
            <a:off x="6332539" y="2573339"/>
            <a:ext cx="2503487" cy="947737"/>
            <a:chOff x="3802" y="1200"/>
            <a:chExt cx="1577" cy="597"/>
          </a:xfrm>
        </p:grpSpPr>
        <p:sp>
          <p:nvSpPr>
            <p:cNvPr id="8249" name="Text Box 82">
              <a:extLst>
                <a:ext uri="{FF2B5EF4-FFF2-40B4-BE49-F238E27FC236}">
                  <a16:creationId xmlns:a16="http://schemas.microsoft.com/office/drawing/2014/main" id="{7EB41726-8CB3-4F1F-A7E9-E4AAB3429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8" y="1200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8250" name="Group 83">
              <a:extLst>
                <a:ext uri="{FF2B5EF4-FFF2-40B4-BE49-F238E27FC236}">
                  <a16:creationId xmlns:a16="http://schemas.microsoft.com/office/drawing/2014/main" id="{123EE0BE-DF6D-4B33-8B0E-4BCA03746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2" y="1428"/>
              <a:ext cx="1248" cy="369"/>
              <a:chOff x="1152" y="2688"/>
              <a:chExt cx="1248" cy="369"/>
            </a:xfrm>
          </p:grpSpPr>
          <p:sp>
            <p:nvSpPr>
              <p:cNvPr id="8251" name="Line 84">
                <a:extLst>
                  <a:ext uri="{FF2B5EF4-FFF2-40B4-BE49-F238E27FC236}">
                    <a16:creationId xmlns:a16="http://schemas.microsoft.com/office/drawing/2014/main" id="{3025AEAA-8EC2-4A1F-B0ED-0FF876EFD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688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52" name="Group 85">
                <a:extLst>
                  <a:ext uri="{FF2B5EF4-FFF2-40B4-BE49-F238E27FC236}">
                    <a16:creationId xmlns:a16="http://schemas.microsoft.com/office/drawing/2014/main" id="{5B243E38-40AD-4306-885F-4A8174425E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26" y="2730"/>
                <a:ext cx="241" cy="327"/>
                <a:chOff x="1526" y="2730"/>
                <a:chExt cx="241" cy="327"/>
              </a:xfrm>
            </p:grpSpPr>
            <p:sp>
              <p:nvSpPr>
                <p:cNvPr id="8253" name="Text Box 86">
                  <a:extLst>
                    <a:ext uri="{FF2B5EF4-FFF2-40B4-BE49-F238E27FC236}">
                      <a16:creationId xmlns:a16="http://schemas.microsoft.com/office/drawing/2014/main" id="{C83955F9-2335-4E0B-B22E-7678311B751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730"/>
                  <a:ext cx="24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8254" name="Line 87">
                  <a:extLst>
                    <a:ext uri="{FF2B5EF4-FFF2-40B4-BE49-F238E27FC236}">
                      <a16:creationId xmlns:a16="http://schemas.microsoft.com/office/drawing/2014/main" id="{5D0A9F1D-B655-400A-9220-B8D2F2C70F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7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7" name="Group 88">
            <a:extLst>
              <a:ext uri="{FF2B5EF4-FFF2-40B4-BE49-F238E27FC236}">
                <a16:creationId xmlns:a16="http://schemas.microsoft.com/office/drawing/2014/main" id="{5D70E79A-CC42-45F4-A39D-E9A33BAE50CB}"/>
              </a:ext>
            </a:extLst>
          </p:cNvPr>
          <p:cNvGrpSpPr>
            <a:grpSpLocks/>
          </p:cNvGrpSpPr>
          <p:nvPr/>
        </p:nvGrpSpPr>
        <p:grpSpPr bwMode="auto">
          <a:xfrm>
            <a:off x="6388101" y="1277938"/>
            <a:ext cx="1370013" cy="1600200"/>
            <a:chOff x="3168" y="1104"/>
            <a:chExt cx="863" cy="1008"/>
          </a:xfrm>
        </p:grpSpPr>
        <p:grpSp>
          <p:nvGrpSpPr>
            <p:cNvPr id="8256" name="Group 89">
              <a:extLst>
                <a:ext uri="{FF2B5EF4-FFF2-40B4-BE49-F238E27FC236}">
                  <a16:creationId xmlns:a16="http://schemas.microsoft.com/office/drawing/2014/main" id="{839EBA59-CBF1-4644-863F-F36E20C44C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1392"/>
              <a:ext cx="720" cy="720"/>
              <a:chOff x="816" y="1776"/>
              <a:chExt cx="720" cy="720"/>
            </a:xfrm>
          </p:grpSpPr>
          <p:sp>
            <p:nvSpPr>
              <p:cNvPr id="8257" name="Line 90">
                <a:extLst>
                  <a:ext uri="{FF2B5EF4-FFF2-40B4-BE49-F238E27FC236}">
                    <a16:creationId xmlns:a16="http://schemas.microsoft.com/office/drawing/2014/main" id="{3E0ECFB5-B87F-4FA9-AB2B-3ABA082322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1776"/>
                <a:ext cx="72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258" name="Group 91">
                <a:extLst>
                  <a:ext uri="{FF2B5EF4-FFF2-40B4-BE49-F238E27FC236}">
                    <a16:creationId xmlns:a16="http://schemas.microsoft.com/office/drawing/2014/main" id="{E053082C-9DBB-4E63-8703-52A17DA0CB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2" y="1866"/>
                <a:ext cx="228" cy="327"/>
                <a:chOff x="902" y="1866"/>
                <a:chExt cx="228" cy="327"/>
              </a:xfrm>
            </p:grpSpPr>
            <p:sp>
              <p:nvSpPr>
                <p:cNvPr id="8259" name="Line 92">
                  <a:extLst>
                    <a:ext uri="{FF2B5EF4-FFF2-40B4-BE49-F238E27FC236}">
                      <a16:creationId xmlns:a16="http://schemas.microsoft.com/office/drawing/2014/main" id="{3A254B90-D5CA-4ABA-B789-D70336050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60" name="Text Box 93">
                  <a:extLst>
                    <a:ext uri="{FF2B5EF4-FFF2-40B4-BE49-F238E27FC236}">
                      <a16:creationId xmlns:a16="http://schemas.microsoft.com/office/drawing/2014/main" id="{217D64C0-BED5-4A46-BC69-50175D42387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261" name="Text Box 94">
              <a:extLst>
                <a:ext uri="{FF2B5EF4-FFF2-40B4-BE49-F238E27FC236}">
                  <a16:creationId xmlns:a16="http://schemas.microsoft.com/office/drawing/2014/main" id="{AB2033D0-A620-4F76-B824-062D41ECE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104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8262" name="Text Box 95">
            <a:extLst>
              <a:ext uri="{FF2B5EF4-FFF2-40B4-BE49-F238E27FC236}">
                <a16:creationId xmlns:a16="http://schemas.microsoft.com/office/drawing/2014/main" id="{E5E9A31C-A054-43C2-A935-17AE2D754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4988" y="1354139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30" name="Group 96">
            <a:extLst>
              <a:ext uri="{FF2B5EF4-FFF2-40B4-BE49-F238E27FC236}">
                <a16:creationId xmlns:a16="http://schemas.microsoft.com/office/drawing/2014/main" id="{60733BA5-EAA9-47A9-A1B1-BF48DB799640}"/>
              </a:ext>
            </a:extLst>
          </p:cNvPr>
          <p:cNvGrpSpPr>
            <a:grpSpLocks/>
          </p:cNvGrpSpPr>
          <p:nvPr/>
        </p:nvGrpSpPr>
        <p:grpSpPr bwMode="auto">
          <a:xfrm>
            <a:off x="8237539" y="1735138"/>
            <a:ext cx="1323975" cy="1143000"/>
            <a:chOff x="4368" y="480"/>
            <a:chExt cx="834" cy="720"/>
          </a:xfrm>
        </p:grpSpPr>
        <p:sp>
          <p:nvSpPr>
            <p:cNvPr id="8264" name="Line 97">
              <a:extLst>
                <a:ext uri="{FF2B5EF4-FFF2-40B4-BE49-F238E27FC236}">
                  <a16:creationId xmlns:a16="http://schemas.microsoft.com/office/drawing/2014/main" id="{51C2C93F-B373-43EF-962E-4535917DC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480"/>
              <a:ext cx="72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65" name="Rectangle 98">
              <a:extLst>
                <a:ext uri="{FF2B5EF4-FFF2-40B4-BE49-F238E27FC236}">
                  <a16:creationId xmlns:a16="http://schemas.microsoft.com/office/drawing/2014/main" id="{0D50E6A6-E389-4AA4-817B-BB34D09E9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720"/>
              <a:ext cx="5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66" name="Line 99">
              <a:extLst>
                <a:ext uri="{FF2B5EF4-FFF2-40B4-BE49-F238E27FC236}">
                  <a16:creationId xmlns:a16="http://schemas.microsoft.com/office/drawing/2014/main" id="{2A8EAF46-1201-4E21-9944-F3390389C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7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100">
            <a:extLst>
              <a:ext uri="{FF2B5EF4-FFF2-40B4-BE49-F238E27FC236}">
                <a16:creationId xmlns:a16="http://schemas.microsoft.com/office/drawing/2014/main" id="{376F7F70-C02A-4662-A507-918D4412B215}"/>
              </a:ext>
            </a:extLst>
          </p:cNvPr>
          <p:cNvGrpSpPr>
            <a:grpSpLocks/>
          </p:cNvGrpSpPr>
          <p:nvPr/>
        </p:nvGrpSpPr>
        <p:grpSpPr bwMode="auto">
          <a:xfrm>
            <a:off x="7454900" y="1277939"/>
            <a:ext cx="2230438" cy="579437"/>
            <a:chOff x="3840" y="192"/>
            <a:chExt cx="1405" cy="365"/>
          </a:xfrm>
        </p:grpSpPr>
        <p:sp>
          <p:nvSpPr>
            <p:cNvPr id="8268" name="Text Box 101">
              <a:extLst>
                <a:ext uri="{FF2B5EF4-FFF2-40B4-BE49-F238E27FC236}">
                  <a16:creationId xmlns:a16="http://schemas.microsoft.com/office/drawing/2014/main" id="{CB518AB3-6E14-42A0-9030-8C25B71FA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2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>
                  <a:latin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8269" name="Group 102">
              <a:extLst>
                <a:ext uri="{FF2B5EF4-FFF2-40B4-BE49-F238E27FC236}">
                  <a16:creationId xmlns:a16="http://schemas.microsoft.com/office/drawing/2014/main" id="{7C191C1F-FA40-485A-AB61-9C6FF6FBB1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92"/>
              <a:ext cx="1248" cy="327"/>
              <a:chOff x="3840" y="192"/>
              <a:chExt cx="1248" cy="327"/>
            </a:xfrm>
          </p:grpSpPr>
          <p:sp>
            <p:nvSpPr>
              <p:cNvPr id="8270" name="Line 103">
                <a:extLst>
                  <a:ext uri="{FF2B5EF4-FFF2-40B4-BE49-F238E27FC236}">
                    <a16:creationId xmlns:a16="http://schemas.microsoft.com/office/drawing/2014/main" id="{5CAC4EAD-64F9-4CD1-849A-18320677F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485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71" name="Rectangle 104">
                <a:extLst>
                  <a:ext uri="{FF2B5EF4-FFF2-40B4-BE49-F238E27FC236}">
                    <a16:creationId xmlns:a16="http://schemas.microsoft.com/office/drawing/2014/main" id="{F8C98742-F637-40C0-AD2C-EF1A013E3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9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272" name="Line 105">
                <a:extLst>
                  <a:ext uri="{FF2B5EF4-FFF2-40B4-BE49-F238E27FC236}">
                    <a16:creationId xmlns:a16="http://schemas.microsoft.com/office/drawing/2014/main" id="{B7D63D61-4BF6-4F0B-A8FC-6378069616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7681" name="Group 106">
            <a:extLst>
              <a:ext uri="{FF2B5EF4-FFF2-40B4-BE49-F238E27FC236}">
                <a16:creationId xmlns:a16="http://schemas.microsoft.com/office/drawing/2014/main" id="{EECA066E-938B-4C52-9C34-FF9DAAB601B8}"/>
              </a:ext>
            </a:extLst>
          </p:cNvPr>
          <p:cNvGrpSpPr>
            <a:grpSpLocks/>
          </p:cNvGrpSpPr>
          <p:nvPr/>
        </p:nvGrpSpPr>
        <p:grpSpPr bwMode="auto">
          <a:xfrm>
            <a:off x="6332538" y="1735138"/>
            <a:ext cx="3048000" cy="1219200"/>
            <a:chOff x="3168" y="480"/>
            <a:chExt cx="1920" cy="768"/>
          </a:xfrm>
        </p:grpSpPr>
        <p:sp>
          <p:nvSpPr>
            <p:cNvPr id="8274" name="Line 107">
              <a:extLst>
                <a:ext uri="{FF2B5EF4-FFF2-40B4-BE49-F238E27FC236}">
                  <a16:creationId xmlns:a16="http://schemas.microsoft.com/office/drawing/2014/main" id="{4572BD05-0565-49D7-A535-8B755D752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480"/>
              <a:ext cx="1920" cy="7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5" name="Rectangle 108">
              <a:extLst>
                <a:ext uri="{FF2B5EF4-FFF2-40B4-BE49-F238E27FC236}">
                  <a16:creationId xmlns:a16="http://schemas.microsoft.com/office/drawing/2014/main" id="{7A364EE5-D856-4C5B-AA67-1AE6C1A46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624"/>
              <a:ext cx="4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latin typeface="Times New Roman" panose="02020603050405020304" pitchFamily="18" charset="0"/>
                </a:rPr>
                <a:t>a+b</a:t>
              </a:r>
            </a:p>
          </p:txBody>
        </p:sp>
        <p:sp>
          <p:nvSpPr>
            <p:cNvPr id="8276" name="Line 109">
              <a:extLst>
                <a:ext uri="{FF2B5EF4-FFF2-40B4-BE49-F238E27FC236}">
                  <a16:creationId xmlns:a16="http://schemas.microsoft.com/office/drawing/2014/main" id="{E4936ECF-384D-42FF-BF8D-5C8A6D52A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6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77" name="Line 110">
              <a:extLst>
                <a:ext uri="{FF2B5EF4-FFF2-40B4-BE49-F238E27FC236}">
                  <a16:creationId xmlns:a16="http://schemas.microsoft.com/office/drawing/2014/main" id="{D42206C7-8717-4E6F-8E70-EFA1DEBEB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67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346" name="AutoShape 106" descr="信纸">
            <a:extLst>
              <a:ext uri="{FF2B5EF4-FFF2-40B4-BE49-F238E27FC236}">
                <a16:creationId xmlns:a16="http://schemas.microsoft.com/office/drawing/2014/main" id="{C3C8CC85-C6E5-4D7B-A7FD-C2585933C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81000"/>
            <a:ext cx="3505200" cy="838200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3200" b="1">
                <a:solidFill>
                  <a:srgbClr val="0000CC"/>
                </a:solidFill>
                <a:ea typeface="隶书" pitchFamily="49" charset="-122"/>
              </a:rPr>
              <a:t>起点相同连对角</a:t>
            </a:r>
          </a:p>
        </p:txBody>
      </p:sp>
      <p:sp>
        <p:nvSpPr>
          <p:cNvPr id="10347" name="Rectangle 107">
            <a:extLst>
              <a:ext uri="{FF2B5EF4-FFF2-40B4-BE49-F238E27FC236}">
                <a16:creationId xmlns:a16="http://schemas.microsoft.com/office/drawing/2014/main" id="{BC48DF3D-0A69-4C2D-9D63-2B2F6EEF8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140200"/>
            <a:ext cx="61722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(1)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在平面内任取一点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(2)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以点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为起点以向量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、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b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为邻边作平行四边形 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BCD.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(3)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则以点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为起点的对角线</a:t>
            </a:r>
            <a:r>
              <a:rPr lang="en-US" altLang="zh-CN" sz="2800" b="1" dirty="0">
                <a:solidFill>
                  <a:schemeClr val="tx1">
                    <a:lumMod val="95000"/>
                  </a:schemeClr>
                </a:solidFill>
              </a:rPr>
              <a:t>AC</a:t>
            </a:r>
            <a:r>
              <a:rPr lang="zh-CN" altLang="en-US" sz="2800" b="1" dirty="0">
                <a:solidFill>
                  <a:schemeClr val="tx1">
                    <a:lumMod val="95000"/>
                  </a:schemeClr>
                </a:solidFill>
              </a:rPr>
              <a:t>＝</a:t>
            </a:r>
            <a:r>
              <a:rPr lang="en-US" altLang="zh-CN" sz="2800" b="1" dirty="0" err="1">
                <a:solidFill>
                  <a:schemeClr val="tx1">
                    <a:lumMod val="95000"/>
                  </a:schemeClr>
                </a:solidFill>
              </a:rPr>
              <a:t>a+b</a:t>
            </a:r>
            <a:endParaRPr lang="en-US" altLang="zh-CN" sz="2800" b="1" dirty="0">
              <a:solidFill>
                <a:schemeClr val="tx1">
                  <a:lumMod val="95000"/>
                </a:schemeClr>
              </a:solidFill>
            </a:endParaRPr>
          </a:p>
          <a:p>
            <a:pPr>
              <a:spcBef>
                <a:spcPct val="50000"/>
              </a:spcBef>
            </a:pPr>
            <a:endParaRPr lang="en-US" altLang="zh-CN" sz="2800" b="1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10348" name="Rectangle 108">
            <a:extLst>
              <a:ext uri="{FF2B5EF4-FFF2-40B4-BE49-F238E27FC236}">
                <a16:creationId xmlns:a16="http://schemas.microsoft.com/office/drawing/2014/main" id="{2D639C8D-559B-48B1-97E6-7CC5AF19D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338" y="4038600"/>
            <a:ext cx="1135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作法</a:t>
            </a:r>
            <a:r>
              <a:rPr lang="en-US" altLang="zh-CN" sz="32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0349" name="Rectangle 109">
            <a:extLst>
              <a:ext uri="{FF2B5EF4-FFF2-40B4-BE49-F238E27FC236}">
                <a16:creationId xmlns:a16="http://schemas.microsoft.com/office/drawing/2014/main" id="{2EFA8DC3-9C5B-42FE-844B-C8338930E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648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0350" name="Rectangle 110">
            <a:extLst>
              <a:ext uri="{FF2B5EF4-FFF2-40B4-BE49-F238E27FC236}">
                <a16:creationId xmlns:a16="http://schemas.microsoft.com/office/drawing/2014/main" id="{ACCAB1BD-9DA8-4C9D-91F6-A50E15662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638801"/>
            <a:ext cx="64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0351" name="Rectangle 111">
            <a:extLst>
              <a:ext uri="{FF2B5EF4-FFF2-40B4-BE49-F238E27FC236}">
                <a16:creationId xmlns:a16="http://schemas.microsoft.com/office/drawing/2014/main" id="{966C8DE2-FD1C-4A8B-8E02-E829EDD4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5715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0352" name="Rectangle 112">
            <a:extLst>
              <a:ext uri="{FF2B5EF4-FFF2-40B4-BE49-F238E27FC236}">
                <a16:creationId xmlns:a16="http://schemas.microsoft.com/office/drawing/2014/main" id="{BBBFA561-B7D8-45C5-B52D-2C6957124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5715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0353" name="Rectangle 113">
            <a:extLst>
              <a:ext uri="{FF2B5EF4-FFF2-40B4-BE49-F238E27FC236}">
                <a16:creationId xmlns:a16="http://schemas.microsoft.com/office/drawing/2014/main" id="{00C68F0F-D0E7-460A-B7D5-089D634ED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648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CC"/>
                </a:solidFill>
              </a:rPr>
              <a:t>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6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1000"/>
                                        <p:tgtEl>
                                          <p:spTgt spid="1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" grpId="0" animBg="1"/>
      <p:bldP spid="10347" grpId="0"/>
      <p:bldP spid="10348" grpId="0"/>
      <p:bldP spid="10349" grpId="0"/>
      <p:bldP spid="10350" grpId="0"/>
      <p:bldP spid="10351" grpId="0"/>
      <p:bldP spid="10352" grpId="0"/>
      <p:bldP spid="1035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B9BD5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73DDD964-B987-47ED-82D5-7D5EAD8DD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1" y="212725"/>
            <a:ext cx="30480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600" b="1" dirty="0">
                <a:solidFill>
                  <a:schemeClr val="bg1"/>
                </a:solidFill>
                <a:latin typeface="Times New Roman" panose="02020603050405020304" pitchFamily="18" charset="0"/>
                <a:ea typeface="隶书" pitchFamily="49" charset="-122"/>
              </a:rPr>
              <a:t>例题讲解</a:t>
            </a:r>
          </a:p>
        </p:txBody>
      </p:sp>
      <p:sp>
        <p:nvSpPr>
          <p:cNvPr id="9221" name="Line 35">
            <a:extLst>
              <a:ext uri="{FF2B5EF4-FFF2-40B4-BE49-F238E27FC236}">
                <a16:creationId xmlns:a16="http://schemas.microsoft.com/office/drawing/2014/main" id="{2EDD5CD2-1CD0-4216-9EE0-6E7AEAC31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0664" y="2907816"/>
            <a:ext cx="1766887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Line 36">
            <a:extLst>
              <a:ext uri="{FF2B5EF4-FFF2-40B4-BE49-F238E27FC236}">
                <a16:creationId xmlns:a16="http://schemas.microsoft.com/office/drawing/2014/main" id="{F930201A-5005-4E89-B1C7-14B0275C9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997988" y="2007704"/>
            <a:ext cx="1122362" cy="1624013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highlight>
                <a:srgbClr val="000000"/>
              </a:highlight>
            </a:endParaRPr>
          </a:p>
        </p:txBody>
      </p:sp>
      <p:sp>
        <p:nvSpPr>
          <p:cNvPr id="18440" name="Line 37">
            <a:extLst>
              <a:ext uri="{FF2B5EF4-FFF2-40B4-BE49-F238E27FC236}">
                <a16:creationId xmlns:a16="http://schemas.microsoft.com/office/drawing/2014/main" id="{1D7CCB73-05BC-4285-9BA3-F69BC2F77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971800"/>
            <a:ext cx="1766888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38">
            <a:extLst>
              <a:ext uri="{FF2B5EF4-FFF2-40B4-BE49-F238E27FC236}">
                <a16:creationId xmlns:a16="http://schemas.microsoft.com/office/drawing/2014/main" id="{ABC06CB6-7E4B-4F25-B33B-221FC24B48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9726" y="2971801"/>
            <a:ext cx="1122363" cy="1624013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Line 39">
            <a:extLst>
              <a:ext uri="{FF2B5EF4-FFF2-40B4-BE49-F238E27FC236}">
                <a16:creationId xmlns:a16="http://schemas.microsoft.com/office/drawing/2014/main" id="{5457AA7E-2928-44E9-87C6-556683B5C7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4564" y="4575175"/>
            <a:ext cx="1766887" cy="0"/>
          </a:xfrm>
          <a:prstGeom prst="line">
            <a:avLst/>
          </a:prstGeom>
          <a:noFill/>
          <a:ln w="57150">
            <a:solidFill>
              <a:srgbClr val="FFFF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Line 40">
            <a:extLst>
              <a:ext uri="{FF2B5EF4-FFF2-40B4-BE49-F238E27FC236}">
                <a16:creationId xmlns:a16="http://schemas.microsoft.com/office/drawing/2014/main" id="{5BB885F2-9665-47CB-9D45-0BDD8CD1D5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2994026"/>
            <a:ext cx="1122362" cy="1624013"/>
          </a:xfrm>
          <a:prstGeom prst="line">
            <a:avLst/>
          </a:prstGeom>
          <a:noFill/>
          <a:ln w="57150">
            <a:solidFill>
              <a:srgbClr val="00FFFF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Line 41">
            <a:extLst>
              <a:ext uri="{FF2B5EF4-FFF2-40B4-BE49-F238E27FC236}">
                <a16:creationId xmlns:a16="http://schemas.microsoft.com/office/drawing/2014/main" id="{E1C52CD2-FEDB-4DFF-BC40-EAF7B665D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9" y="2994026"/>
            <a:ext cx="2846387" cy="15589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Text Box 42">
            <a:extLst>
              <a:ext uri="{FF2B5EF4-FFF2-40B4-BE49-F238E27FC236}">
                <a16:creationId xmlns:a16="http://schemas.microsoft.com/office/drawing/2014/main" id="{2F23E3CB-F8EE-4DE4-89C1-0C77ACBD8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1" y="2641601"/>
            <a:ext cx="7270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endParaRPr lang="en-US" altLang="zh-CN" sz="36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6" name="Text Box 43">
            <a:extLst>
              <a:ext uri="{FF2B5EF4-FFF2-40B4-BE49-F238E27FC236}">
                <a16:creationId xmlns:a16="http://schemas.microsoft.com/office/drawing/2014/main" id="{4B991160-990E-4A27-8452-895BC989A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1125" y="2389188"/>
            <a:ext cx="7889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36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7" name="Text Box 44">
            <a:extLst>
              <a:ext uri="{FF2B5EF4-FFF2-40B4-BE49-F238E27FC236}">
                <a16:creationId xmlns:a16="http://schemas.microsoft.com/office/drawing/2014/main" id="{080DB2E2-9809-4DAD-A873-D5DE00EA4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8588" y="4289426"/>
            <a:ext cx="60325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36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36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31" name="Object 51">
            <a:extLst>
              <a:ext uri="{FF2B5EF4-FFF2-40B4-BE49-F238E27FC236}">
                <a16:creationId xmlns:a16="http://schemas.microsoft.com/office/drawing/2014/main" id="{295DA0AA-24F7-4EBD-82F4-B66D9054F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750" y="2922103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r:id="rId4" imgW="190440" imgH="279360" progId="Equation.3">
                  <p:embed/>
                </p:oleObj>
              </mc:Choice>
              <mc:Fallback>
                <p:oleObj r:id="rId4" imgW="190440" imgH="279360" progId="Equation.3">
                  <p:embed/>
                  <p:pic>
                    <p:nvPicPr>
                      <p:cNvPr id="9231" name="Object 51">
                        <a:extLst>
                          <a:ext uri="{FF2B5EF4-FFF2-40B4-BE49-F238E27FC236}">
                            <a16:creationId xmlns:a16="http://schemas.microsoft.com/office/drawing/2014/main" id="{295DA0AA-24F7-4EBD-82F4-B66D9054F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50" y="2922103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52">
            <a:extLst>
              <a:ext uri="{FF2B5EF4-FFF2-40B4-BE49-F238E27FC236}">
                <a16:creationId xmlns:a16="http://schemas.microsoft.com/office/drawing/2014/main" id="{6CFF6081-413E-4FF4-97BD-C214DAB43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5950" y="1702903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9232" name="Object 52">
                        <a:extLst>
                          <a:ext uri="{FF2B5EF4-FFF2-40B4-BE49-F238E27FC236}">
                            <a16:creationId xmlns:a16="http://schemas.microsoft.com/office/drawing/2014/main" id="{6CFF6081-413E-4FF4-97BD-C214DAB43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950" y="1702903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58">
            <a:extLst>
              <a:ext uri="{FF2B5EF4-FFF2-40B4-BE49-F238E27FC236}">
                <a16:creationId xmlns:a16="http://schemas.microsoft.com/office/drawing/2014/main" id="{055C81EE-3FBD-4610-98DB-2F90171E2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894" y="3960813"/>
          <a:ext cx="2508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8" imgW="965160" imgH="215640" progId="Equation.DSMT4">
                  <p:embed/>
                </p:oleObj>
              </mc:Choice>
              <mc:Fallback>
                <p:oleObj name="Equation" r:id="rId8" imgW="965160" imgH="215640" progId="Equation.DSMT4">
                  <p:embed/>
                  <p:pic>
                    <p:nvPicPr>
                      <p:cNvPr id="18450" name="Object 58">
                        <a:extLst>
                          <a:ext uri="{FF2B5EF4-FFF2-40B4-BE49-F238E27FC236}">
                            <a16:creationId xmlns:a16="http://schemas.microsoft.com/office/drawing/2014/main" id="{055C81EE-3FBD-4610-98DB-2F90171E2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894" y="3960813"/>
                        <a:ext cx="25082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59">
            <a:extLst>
              <a:ext uri="{FF2B5EF4-FFF2-40B4-BE49-F238E27FC236}">
                <a16:creationId xmlns:a16="http://schemas.microsoft.com/office/drawing/2014/main" id="{B833398D-7BD3-4320-9C2D-E3B823F7F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4572000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r:id="rId10" imgW="190440" imgH="279360" progId="Equation.3">
                  <p:embed/>
                </p:oleObj>
              </mc:Choice>
              <mc:Fallback>
                <p:oleObj r:id="rId10" imgW="190440" imgH="279360" progId="Equation.3">
                  <p:embed/>
                  <p:pic>
                    <p:nvPicPr>
                      <p:cNvPr id="18451" name="Object 59">
                        <a:extLst>
                          <a:ext uri="{FF2B5EF4-FFF2-40B4-BE49-F238E27FC236}">
                            <a16:creationId xmlns:a16="http://schemas.microsoft.com/office/drawing/2014/main" id="{B833398D-7BD3-4320-9C2D-E3B823F7F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572000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60">
            <a:extLst>
              <a:ext uri="{FF2B5EF4-FFF2-40B4-BE49-F238E27FC236}">
                <a16:creationId xmlns:a16="http://schemas.microsoft.com/office/drawing/2014/main" id="{409BB65C-2AA3-403A-84C7-F0E72FC7C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657600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r:id="rId12" imgW="190440" imgH="279360" progId="Equation.3">
                  <p:embed/>
                </p:oleObj>
              </mc:Choice>
              <mc:Fallback>
                <p:oleObj r:id="rId12" imgW="190440" imgH="279360" progId="Equation.3">
                  <p:embed/>
                  <p:pic>
                    <p:nvPicPr>
                      <p:cNvPr id="18452" name="Object 60">
                        <a:extLst>
                          <a:ext uri="{FF2B5EF4-FFF2-40B4-BE49-F238E27FC236}">
                            <a16:creationId xmlns:a16="http://schemas.microsoft.com/office/drawing/2014/main" id="{409BB65C-2AA3-403A-84C7-F0E72FC7CA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61">
            <a:extLst>
              <a:ext uri="{FF2B5EF4-FFF2-40B4-BE49-F238E27FC236}">
                <a16:creationId xmlns:a16="http://schemas.microsoft.com/office/drawing/2014/main" id="{792F5FD1-F885-431A-9E42-EE3B241DBD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0" y="3200400"/>
          <a:ext cx="49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r:id="rId14" imgW="190440" imgH="279360" progId="Equation.3">
                  <p:embed/>
                </p:oleObj>
              </mc:Choice>
              <mc:Fallback>
                <p:oleObj r:id="rId14" imgW="190440" imgH="279360" progId="Equation.3">
                  <p:embed/>
                  <p:pic>
                    <p:nvPicPr>
                      <p:cNvPr id="18453" name="Object 61">
                        <a:extLst>
                          <a:ext uri="{FF2B5EF4-FFF2-40B4-BE49-F238E27FC236}">
                            <a16:creationId xmlns:a16="http://schemas.microsoft.com/office/drawing/2014/main" id="{792F5FD1-F885-431A-9E42-EE3B241DB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200400"/>
                        <a:ext cx="49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ct 41">
            <a:extLst>
              <a:ext uri="{FF2B5EF4-FFF2-40B4-BE49-F238E27FC236}">
                <a16:creationId xmlns:a16="http://schemas.microsoft.com/office/drawing/2014/main" id="{89463EEF-0F0A-458E-8165-8C174F244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1" y="3429000"/>
          <a:ext cx="1057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r:id="rId16" imgW="698197" imgH="355446" progId="Equation.3">
                  <p:embed/>
                </p:oleObj>
              </mc:Choice>
              <mc:Fallback>
                <p:oleObj r:id="rId16" imgW="698197" imgH="355446" progId="Equation.3">
                  <p:embed/>
                  <p:pic>
                    <p:nvPicPr>
                      <p:cNvPr id="18462" name="Object 41">
                        <a:extLst>
                          <a:ext uri="{FF2B5EF4-FFF2-40B4-BE49-F238E27FC236}">
                            <a16:creationId xmlns:a16="http://schemas.microsoft.com/office/drawing/2014/main" id="{89463EEF-0F0A-458E-8165-8C174F244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3429000"/>
                        <a:ext cx="1057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Line 32">
            <a:extLst>
              <a:ext uri="{FF2B5EF4-FFF2-40B4-BE49-F238E27FC236}">
                <a16:creationId xmlns:a16="http://schemas.microsoft.com/office/drawing/2014/main" id="{B257E3CC-35B6-4D14-BDC2-2AF9DDFA2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1066800"/>
            <a:ext cx="304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0" name="Line 33">
            <a:extLst>
              <a:ext uri="{FF2B5EF4-FFF2-40B4-BE49-F238E27FC236}">
                <a16:creationId xmlns:a16="http://schemas.microsoft.com/office/drawing/2014/main" id="{C42094AD-1C52-4E02-8054-6B5DAD26C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1066800"/>
            <a:ext cx="304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1" name="Line 34">
            <a:extLst>
              <a:ext uri="{FF2B5EF4-FFF2-40B4-BE49-F238E27FC236}">
                <a16:creationId xmlns:a16="http://schemas.microsoft.com/office/drawing/2014/main" id="{599E1224-17CC-4D4B-8CB7-60DE2DD40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1066800"/>
            <a:ext cx="304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42" name="Line 35">
            <a:extLst>
              <a:ext uri="{FF2B5EF4-FFF2-40B4-BE49-F238E27FC236}">
                <a16:creationId xmlns:a16="http://schemas.microsoft.com/office/drawing/2014/main" id="{AB94AB3F-8D25-4021-8633-5F6F90B7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1066800"/>
            <a:ext cx="3048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1043">
            <a:extLst>
              <a:ext uri="{FF2B5EF4-FFF2-40B4-BE49-F238E27FC236}">
                <a16:creationId xmlns:a16="http://schemas.microsoft.com/office/drawing/2014/main" id="{FC10247E-3BF8-41F6-8E59-74E5BEF9A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5216525"/>
            <a:ext cx="4211637" cy="1511300"/>
          </a:xfrm>
          <a:prstGeom prst="flowChartPunchedTape">
            <a:avLst/>
          </a:prstGeom>
          <a:solidFill>
            <a:schemeClr val="accent1"/>
          </a:solidFill>
          <a:ln>
            <a:noFill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>
                <a:solidFill>
                  <a:srgbClr val="FFFF00"/>
                </a:solidFill>
              </a:rPr>
              <a:t>位移的合成可以看作向量加法</a:t>
            </a:r>
          </a:p>
          <a:p>
            <a:pPr eaLnBrk="1" hangingPunct="1"/>
            <a:r>
              <a:rPr kumimoji="0" lang="zh-CN" altLang="en-US" b="1">
                <a:solidFill>
                  <a:srgbClr val="FFFF00"/>
                </a:solidFill>
              </a:rPr>
              <a:t>三角形法则的物理模型。</a:t>
            </a:r>
          </a:p>
        </p:txBody>
      </p:sp>
      <p:sp>
        <p:nvSpPr>
          <p:cNvPr id="26" name="AutoShape 17">
            <a:extLst>
              <a:ext uri="{FF2B5EF4-FFF2-40B4-BE49-F238E27FC236}">
                <a16:creationId xmlns:a16="http://schemas.microsoft.com/office/drawing/2014/main" id="{EE92B47B-CC10-49E5-9AF3-83E5C8C4B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4564" y="5127624"/>
            <a:ext cx="4211637" cy="1511300"/>
          </a:xfrm>
          <a:prstGeom prst="flowChartPunchedTape">
            <a:avLst/>
          </a:prstGeom>
          <a:solidFill>
            <a:srgbClr val="99CCFF"/>
          </a:solidFill>
          <a:ln>
            <a:noFill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b="1" dirty="0"/>
              <a:t>力的合成可以看作向量加法的</a:t>
            </a:r>
          </a:p>
          <a:p>
            <a:pPr eaLnBrk="1" hangingPunct="1"/>
            <a:r>
              <a:rPr kumimoji="0" lang="zh-CN" altLang="en-US" b="1" dirty="0"/>
              <a:t>平行四边形法则的物理模型。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526E4BE-1863-45DA-8537-F2A53AA80FE8}"/>
              </a:ext>
            </a:extLst>
          </p:cNvPr>
          <p:cNvGrpSpPr/>
          <p:nvPr/>
        </p:nvGrpSpPr>
        <p:grpSpPr>
          <a:xfrm>
            <a:off x="3428999" y="974726"/>
            <a:ext cx="7871059" cy="707886"/>
            <a:chOff x="3428999" y="974726"/>
            <a:chExt cx="7871059" cy="707886"/>
          </a:xfrm>
        </p:grpSpPr>
        <p:sp>
          <p:nvSpPr>
            <p:cNvPr id="9238" name="Text Box 31">
              <a:extLst>
                <a:ext uri="{FF2B5EF4-FFF2-40B4-BE49-F238E27FC236}">
                  <a16:creationId xmlns:a16="http://schemas.microsoft.com/office/drawing/2014/main" id="{1D6411A7-2898-48BC-BCA8-914E65EA64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9" y="974726"/>
              <a:ext cx="787105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 dirty="0">
                  <a:solidFill>
                    <a:schemeClr val="bg1"/>
                  </a:solidFill>
                </a:rPr>
                <a:t>例</a:t>
              </a:r>
              <a:r>
                <a:rPr lang="en-US" altLang="zh-CN" sz="4000" b="1" dirty="0">
                  <a:solidFill>
                    <a:schemeClr val="bg1"/>
                  </a:solidFill>
                </a:rPr>
                <a:t>1</a:t>
              </a:r>
              <a:r>
                <a:rPr lang="zh-CN" altLang="en-US" sz="4000" b="1" dirty="0">
                  <a:solidFill>
                    <a:schemeClr val="bg1"/>
                  </a:solidFill>
                </a:rPr>
                <a:t>、已知向量     </a:t>
              </a:r>
              <a:r>
                <a:rPr lang="en-US" altLang="zh-CN" sz="4000" b="1" dirty="0">
                  <a:solidFill>
                    <a:schemeClr val="bg1"/>
                  </a:solidFill>
                </a:rPr>
                <a:t>,</a:t>
              </a:r>
              <a:r>
                <a:rPr lang="zh-CN" altLang="en-US" sz="4000" b="1" dirty="0">
                  <a:solidFill>
                    <a:schemeClr val="bg1"/>
                  </a:solidFill>
                </a:rPr>
                <a:t>求作向量</a:t>
              </a:r>
              <a:endParaRPr lang="en-US" altLang="zh-CN" sz="40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BBB30776-E81C-4603-80FC-BB4722592D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174788"/>
                </p:ext>
              </p:extLst>
            </p:nvPr>
          </p:nvGraphicFramePr>
          <p:xfrm>
            <a:off x="6897010" y="993992"/>
            <a:ext cx="706437" cy="669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8" name="Equation" r:id="rId18" imgW="253800" imgH="241200" progId="Equation.DSMT4">
                    <p:embed/>
                  </p:oleObj>
                </mc:Choice>
                <mc:Fallback>
                  <p:oleObj name="Equation" r:id="rId18" imgW="253800" imgH="2412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2B31AEC-8C3B-4495-877C-26C648EAE5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010" y="993992"/>
                          <a:ext cx="706437" cy="669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7416E7C4-DB43-410C-8961-41E25E5591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990370"/>
                </p:ext>
              </p:extLst>
            </p:nvPr>
          </p:nvGraphicFramePr>
          <p:xfrm>
            <a:off x="9840235" y="1029425"/>
            <a:ext cx="915987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Equation" r:id="rId20" imgW="330120" imgH="215640" progId="Equation.DSMT4">
                    <p:embed/>
                  </p:oleObj>
                </mc:Choice>
                <mc:Fallback>
                  <p:oleObj name="Equation" r:id="rId20" imgW="330120" imgH="21564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BBB30776-E81C-4603-80FC-BB4722592D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0235" y="1029425"/>
                          <a:ext cx="915987" cy="598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/>
      <p:bldP spid="18446" grpId="0"/>
      <p:bldP spid="18447" grpId="0"/>
      <p:bldP spid="18447" grpId="1"/>
      <p:bldP spid="18447" grpId="2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3073"/>
          <p:cNvSpPr>
            <a:spLocks noGrp="1"/>
          </p:cNvSpPr>
          <p:nvPr>
            <p:ph type="title"/>
          </p:nvPr>
        </p:nvSpPr>
        <p:spPr/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zh-CN" altLang="en-US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情景</a:t>
            </a:r>
            <a:r>
              <a:rPr lang="en-US" altLang="zh-CN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5122" name="文本占位符 3074"/>
          <p:cNvSpPr>
            <a:spLocks noGrp="1"/>
          </p:cNvSpPr>
          <p:nvPr>
            <p:ph idx="1"/>
          </p:nvPr>
        </p:nvSpPr>
        <p:spPr>
          <a:xfrm>
            <a:off x="669882" y="964530"/>
            <a:ext cx="10852237" cy="5041355"/>
          </a:xfrm>
        </p:spPr>
        <p:txBody>
          <a:bodyPr anchor="t"/>
          <a:lstStyle/>
          <a:p>
            <a:pPr fontAlgn="base"/>
            <a:r>
              <a:rPr lang="zh-CN" altLang="zh-CN" sz="3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如图</a:t>
            </a:r>
            <a:r>
              <a:rPr lang="en-US" altLang="zh-CN" sz="3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1</a:t>
            </a:r>
            <a:r>
              <a:rPr lang="zh-CN" altLang="zh-CN" sz="3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，以点Ａ为参照点，你能确定点Ｂ的位置吗？确定位置需要哪些关键要素？</a:t>
            </a:r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35B4F18E-7DAC-4C61-94EC-E978BE0A7D7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782" y="2667139"/>
            <a:ext cx="4049930" cy="387127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标题 3073">
            <a:extLst>
              <a:ext uri="{FF2B5EF4-FFF2-40B4-BE49-F238E27FC236}">
                <a16:creationId xmlns:a16="http://schemas.microsoft.com/office/drawing/2014/main" id="{D3911EA0-74E8-4D92-BC58-BD7C2EE6C90B}"/>
              </a:ext>
            </a:extLst>
          </p:cNvPr>
          <p:cNvSpPr txBox="1">
            <a:spLocks/>
          </p:cNvSpPr>
          <p:nvPr/>
        </p:nvSpPr>
        <p:spPr>
          <a:xfrm>
            <a:off x="9004256" y="3161207"/>
            <a:ext cx="2082843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fontAlgn="base"/>
            <a:r>
              <a:rPr lang="zh-CN" altLang="en-US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方向、距离</a:t>
            </a:r>
            <a:endParaRPr lang="en-US" altLang="zh-CN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B9BD5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>
            <a:extLst>
              <a:ext uri="{FF2B5EF4-FFF2-40B4-BE49-F238E27FC236}">
                <a16:creationId xmlns:a16="http://schemas.microsoft.com/office/drawing/2014/main" id="{F7371BC5-A96E-4AE6-998D-6555448E5649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124200"/>
            <a:ext cx="2228850" cy="533400"/>
            <a:chOff x="1428" y="2016"/>
            <a:chExt cx="1404" cy="336"/>
          </a:xfrm>
        </p:grpSpPr>
        <p:sp>
          <p:nvSpPr>
            <p:cNvPr id="11267" name="Line 3">
              <a:extLst>
                <a:ext uri="{FF2B5EF4-FFF2-40B4-BE49-F238E27FC236}">
                  <a16:creationId xmlns:a16="http://schemas.microsoft.com/office/drawing/2014/main" id="{3F734151-71F9-400D-9A6A-3BE5A9C7AE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016"/>
              <a:ext cx="140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68" name="Object 4">
              <a:extLst>
                <a:ext uri="{FF2B5EF4-FFF2-40B4-BE49-F238E27FC236}">
                  <a16:creationId xmlns:a16="http://schemas.microsoft.com/office/drawing/2014/main" id="{37520091-CD33-4C88-8FDE-EF3C0749FE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2" y="2016"/>
            <a:ext cx="2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7" r:id="rId3" imgW="139680" imgH="279360" progId="Equation.3">
                    <p:embed/>
                  </p:oleObj>
                </mc:Choice>
                <mc:Fallback>
                  <p:oleObj r:id="rId3" imgW="139680" imgH="279360" progId="Equation.3">
                    <p:embed/>
                    <p:pic>
                      <p:nvPicPr>
                        <p:cNvPr id="11268" name="Object 4">
                          <a:extLst>
                            <a:ext uri="{FF2B5EF4-FFF2-40B4-BE49-F238E27FC236}">
                              <a16:creationId xmlns:a16="http://schemas.microsoft.com/office/drawing/2014/main" id="{37520091-CD33-4C88-8FDE-EF3C0749FE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" y="2016"/>
                          <a:ext cx="2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9" name="Group 5">
            <a:extLst>
              <a:ext uri="{FF2B5EF4-FFF2-40B4-BE49-F238E27FC236}">
                <a16:creationId xmlns:a16="http://schemas.microsoft.com/office/drawing/2014/main" id="{8F168FC4-FDF6-4E67-9A14-6824E75290A2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057400"/>
            <a:ext cx="1371600" cy="1066800"/>
            <a:chOff x="1968" y="1344"/>
            <a:chExt cx="864" cy="672"/>
          </a:xfrm>
        </p:grpSpPr>
        <p:sp>
          <p:nvSpPr>
            <p:cNvPr id="11270" name="Line 6">
              <a:extLst>
                <a:ext uri="{FF2B5EF4-FFF2-40B4-BE49-F238E27FC236}">
                  <a16:creationId xmlns:a16="http://schemas.microsoft.com/office/drawing/2014/main" id="{9655B222-8184-477C-A056-93808BE13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68" y="1344"/>
              <a:ext cx="864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1" name="Object 7">
              <a:extLst>
                <a:ext uri="{FF2B5EF4-FFF2-40B4-BE49-F238E27FC236}">
                  <a16:creationId xmlns:a16="http://schemas.microsoft.com/office/drawing/2014/main" id="{12C699A5-EF34-40E1-A413-C1CC54830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8" y="1440"/>
            <a:ext cx="2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8" r:id="rId5" imgW="139680" imgH="279360" progId="Equation.3">
                    <p:embed/>
                  </p:oleObj>
                </mc:Choice>
                <mc:Fallback>
                  <p:oleObj r:id="rId5" imgW="139680" imgH="279360" progId="Equation.3">
                    <p:embed/>
                    <p:pic>
                      <p:nvPicPr>
                        <p:cNvPr id="11271" name="Object 7">
                          <a:extLst>
                            <a:ext uri="{FF2B5EF4-FFF2-40B4-BE49-F238E27FC236}">
                              <a16:creationId xmlns:a16="http://schemas.microsoft.com/office/drawing/2014/main" id="{12C699A5-EF34-40E1-A413-C1CC54830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440"/>
                          <a:ext cx="2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6" name="Group 8">
            <a:extLst>
              <a:ext uri="{FF2B5EF4-FFF2-40B4-BE49-F238E27FC236}">
                <a16:creationId xmlns:a16="http://schemas.microsoft.com/office/drawing/2014/main" id="{CB90C1AE-CD37-4D06-9E9A-25758A942D2F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2057400"/>
            <a:ext cx="1028700" cy="1066800"/>
            <a:chOff x="912" y="480"/>
            <a:chExt cx="576" cy="672"/>
          </a:xfrm>
        </p:grpSpPr>
        <p:sp>
          <p:nvSpPr>
            <p:cNvPr id="11273" name="Line 9">
              <a:extLst>
                <a:ext uri="{FF2B5EF4-FFF2-40B4-BE49-F238E27FC236}">
                  <a16:creationId xmlns:a16="http://schemas.microsoft.com/office/drawing/2014/main" id="{B123FFA3-0FA0-4634-A75B-5A546DC01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480"/>
              <a:ext cx="480" cy="6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4" name="Object 10">
              <a:extLst>
                <a:ext uri="{FF2B5EF4-FFF2-40B4-BE49-F238E27FC236}">
                  <a16:creationId xmlns:a16="http://schemas.microsoft.com/office/drawing/2014/main" id="{FAA7EE4B-2961-4B87-BA0C-0A8030DB3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624"/>
            <a:ext cx="5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9" r:id="rId7" imgW="444600" imgH="279360" progId="Equation.3">
                    <p:embed/>
                  </p:oleObj>
                </mc:Choice>
                <mc:Fallback>
                  <p:oleObj r:id="rId7" imgW="444600" imgH="279360" progId="Equation.3">
                    <p:embed/>
                    <p:pic>
                      <p:nvPicPr>
                        <p:cNvPr id="11274" name="Object 10">
                          <a:extLst>
                            <a:ext uri="{FF2B5EF4-FFF2-40B4-BE49-F238E27FC236}">
                              <a16:creationId xmlns:a16="http://schemas.microsoft.com/office/drawing/2014/main" id="{FAA7EE4B-2961-4B87-BA0C-0A8030DB31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5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5" name="Text Box 11">
            <a:extLst>
              <a:ext uri="{FF2B5EF4-FFF2-40B4-BE49-F238E27FC236}">
                <a16:creationId xmlns:a16="http://schemas.microsoft.com/office/drawing/2014/main" id="{5320769F-A403-4032-9921-C8A91D26A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EF4B1416-984D-4F99-8FD6-E0F117268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752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E2D46CB7-604D-430D-966F-362B5C47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67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11278" name="Group 14">
            <a:extLst>
              <a:ext uri="{FF2B5EF4-FFF2-40B4-BE49-F238E27FC236}">
                <a16:creationId xmlns:a16="http://schemas.microsoft.com/office/drawing/2014/main" id="{C22C8585-93E4-490C-8626-6FFD67C9361C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4800600"/>
            <a:ext cx="1295400" cy="685800"/>
            <a:chOff x="816" y="2688"/>
            <a:chExt cx="816" cy="432"/>
          </a:xfrm>
        </p:grpSpPr>
        <p:sp>
          <p:nvSpPr>
            <p:cNvPr id="11279" name="Line 15">
              <a:extLst>
                <a:ext uri="{FF2B5EF4-FFF2-40B4-BE49-F238E27FC236}">
                  <a16:creationId xmlns:a16="http://schemas.microsoft.com/office/drawing/2014/main" id="{8DE150D8-DC54-45EA-A272-47DB5FBBA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688"/>
              <a:ext cx="816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0" name="Object 16">
              <a:extLst>
                <a:ext uri="{FF2B5EF4-FFF2-40B4-BE49-F238E27FC236}">
                  <a16:creationId xmlns:a16="http://schemas.microsoft.com/office/drawing/2014/main" id="{BB1A9C3B-81C8-4499-98D5-AA72AE5FA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736"/>
            <a:ext cx="21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0" r:id="rId9" imgW="139680" imgH="279360" progId="Equation.3">
                    <p:embed/>
                  </p:oleObj>
                </mc:Choice>
                <mc:Fallback>
                  <p:oleObj r:id="rId9" imgW="139680" imgH="279360" progId="Equation.3">
                    <p:embed/>
                    <p:pic>
                      <p:nvPicPr>
                        <p:cNvPr id="11280" name="Object 16">
                          <a:extLst>
                            <a:ext uri="{FF2B5EF4-FFF2-40B4-BE49-F238E27FC236}">
                              <a16:creationId xmlns:a16="http://schemas.microsoft.com/office/drawing/2014/main" id="{BB1A9C3B-81C8-4499-98D5-AA72AE5FA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36"/>
                          <a:ext cx="21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5" name="Group 17">
            <a:extLst>
              <a:ext uri="{FF2B5EF4-FFF2-40B4-BE49-F238E27FC236}">
                <a16:creationId xmlns:a16="http://schemas.microsoft.com/office/drawing/2014/main" id="{757DADFE-0F33-4506-927C-0DCBFC22160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4419600"/>
            <a:ext cx="1752600" cy="723900"/>
            <a:chOff x="1584" y="2448"/>
            <a:chExt cx="1104" cy="456"/>
          </a:xfrm>
        </p:grpSpPr>
        <p:sp>
          <p:nvSpPr>
            <p:cNvPr id="11282" name="Line 18">
              <a:extLst>
                <a:ext uri="{FF2B5EF4-FFF2-40B4-BE49-F238E27FC236}">
                  <a16:creationId xmlns:a16="http://schemas.microsoft.com/office/drawing/2014/main" id="{FC70D32B-21BF-4692-BF62-98A279248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448"/>
              <a:ext cx="1104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3" name="Object 19">
              <a:extLst>
                <a:ext uri="{FF2B5EF4-FFF2-40B4-BE49-F238E27FC236}">
                  <a16:creationId xmlns:a16="http://schemas.microsoft.com/office/drawing/2014/main" id="{9209A0F1-EC26-4FB9-847E-B3C64032D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592"/>
            <a:ext cx="17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1" r:id="rId11" imgW="139680" imgH="279360" progId="Equation.3">
                    <p:embed/>
                  </p:oleObj>
                </mc:Choice>
                <mc:Fallback>
                  <p:oleObj r:id="rId11" imgW="139680" imgH="279360" progId="Equation.3">
                    <p:embed/>
                    <p:pic>
                      <p:nvPicPr>
                        <p:cNvPr id="11283" name="Object 19">
                          <a:extLst>
                            <a:ext uri="{FF2B5EF4-FFF2-40B4-BE49-F238E27FC236}">
                              <a16:creationId xmlns:a16="http://schemas.microsoft.com/office/drawing/2014/main" id="{9209A0F1-EC26-4FB9-847E-B3C64032D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592"/>
                          <a:ext cx="17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8" name="Object 20">
            <a:extLst>
              <a:ext uri="{FF2B5EF4-FFF2-40B4-BE49-F238E27FC236}">
                <a16:creationId xmlns:a16="http://schemas.microsoft.com/office/drawing/2014/main" id="{724AE907-B178-4B8E-A691-9ACF7082B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191001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r:id="rId13" imgW="444600" imgH="279360" progId="Equation.3">
                  <p:embed/>
                </p:oleObj>
              </mc:Choice>
              <mc:Fallback>
                <p:oleObj r:id="rId13" imgW="444600" imgH="279360" progId="Equation.3">
                  <p:embed/>
                  <p:pic>
                    <p:nvPicPr>
                      <p:cNvPr id="37908" name="Object 20">
                        <a:extLst>
                          <a:ext uri="{FF2B5EF4-FFF2-40B4-BE49-F238E27FC236}">
                            <a16:creationId xmlns:a16="http://schemas.microsoft.com/office/drawing/2014/main" id="{724AE907-B178-4B8E-A691-9ACF7082B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1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>
            <a:extLst>
              <a:ext uri="{FF2B5EF4-FFF2-40B4-BE49-F238E27FC236}">
                <a16:creationId xmlns:a16="http://schemas.microsoft.com/office/drawing/2014/main" id="{D88538D2-24EB-4888-9C31-DDA9660EA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038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11286" name="Group 22">
            <a:extLst>
              <a:ext uri="{FF2B5EF4-FFF2-40B4-BE49-F238E27FC236}">
                <a16:creationId xmlns:a16="http://schemas.microsoft.com/office/drawing/2014/main" id="{0C565D25-917B-4E1B-97D3-57D4061885A5}"/>
              </a:ext>
            </a:extLst>
          </p:cNvPr>
          <p:cNvGrpSpPr>
            <a:grpSpLocks/>
          </p:cNvGrpSpPr>
          <p:nvPr/>
        </p:nvGrpSpPr>
        <p:grpSpPr bwMode="auto">
          <a:xfrm>
            <a:off x="7239001" y="4318000"/>
            <a:ext cx="2498725" cy="1092200"/>
            <a:chOff x="3500" y="2384"/>
            <a:chExt cx="1574" cy="688"/>
          </a:xfrm>
        </p:grpSpPr>
        <p:sp>
          <p:nvSpPr>
            <p:cNvPr id="11287" name="Line 23">
              <a:extLst>
                <a:ext uri="{FF2B5EF4-FFF2-40B4-BE49-F238E27FC236}">
                  <a16:creationId xmlns:a16="http://schemas.microsoft.com/office/drawing/2014/main" id="{B9B2F614-3EB6-46A9-A903-1DF387B55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0" y="2384"/>
              <a:ext cx="1574" cy="64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88" name="Object 24">
              <a:extLst>
                <a:ext uri="{FF2B5EF4-FFF2-40B4-BE49-F238E27FC236}">
                  <a16:creationId xmlns:a16="http://schemas.microsoft.com/office/drawing/2014/main" id="{0585D7C8-5D7D-4E82-9AC8-8E021A597C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1" y="2688"/>
            <a:ext cx="2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3" r:id="rId15" imgW="139680" imgH="279360" progId="Equation.3">
                    <p:embed/>
                  </p:oleObj>
                </mc:Choice>
                <mc:Fallback>
                  <p:oleObj r:id="rId15" imgW="139680" imgH="279360" progId="Equation.3">
                    <p:embed/>
                    <p:pic>
                      <p:nvPicPr>
                        <p:cNvPr id="11288" name="Object 24">
                          <a:extLst>
                            <a:ext uri="{FF2B5EF4-FFF2-40B4-BE49-F238E27FC236}">
                              <a16:creationId xmlns:a16="http://schemas.microsoft.com/office/drawing/2014/main" id="{0585D7C8-5D7D-4E82-9AC8-8E021A597C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" y="2688"/>
                          <a:ext cx="2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9" name="Group 25">
            <a:extLst>
              <a:ext uri="{FF2B5EF4-FFF2-40B4-BE49-F238E27FC236}">
                <a16:creationId xmlns:a16="http://schemas.microsoft.com/office/drawing/2014/main" id="{D000AEC3-C834-46DC-8C70-447AE2A8B3EA}"/>
              </a:ext>
            </a:extLst>
          </p:cNvPr>
          <p:cNvGrpSpPr>
            <a:grpSpLocks/>
          </p:cNvGrpSpPr>
          <p:nvPr/>
        </p:nvGrpSpPr>
        <p:grpSpPr bwMode="auto">
          <a:xfrm>
            <a:off x="7772401" y="5283200"/>
            <a:ext cx="1211263" cy="736600"/>
            <a:chOff x="4263" y="2800"/>
            <a:chExt cx="763" cy="464"/>
          </a:xfrm>
        </p:grpSpPr>
        <p:sp>
          <p:nvSpPr>
            <p:cNvPr id="11290" name="Line 26">
              <a:extLst>
                <a:ext uri="{FF2B5EF4-FFF2-40B4-BE49-F238E27FC236}">
                  <a16:creationId xmlns:a16="http://schemas.microsoft.com/office/drawing/2014/main" id="{62D60AA9-B4F8-4688-A438-30F215D2F7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3" y="2800"/>
              <a:ext cx="763" cy="3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91" name="Object 27">
              <a:extLst>
                <a:ext uri="{FF2B5EF4-FFF2-40B4-BE49-F238E27FC236}">
                  <a16:creationId xmlns:a16="http://schemas.microsoft.com/office/drawing/2014/main" id="{C4BE3969-618F-4BB3-AAC5-6FA980990E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3" y="2880"/>
            <a:ext cx="21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4" r:id="rId17" imgW="139680" imgH="279360" progId="Equation.3">
                    <p:embed/>
                  </p:oleObj>
                </mc:Choice>
                <mc:Fallback>
                  <p:oleObj r:id="rId17" imgW="139680" imgH="279360" progId="Equation.3">
                    <p:embed/>
                    <p:pic>
                      <p:nvPicPr>
                        <p:cNvPr id="11291" name="Object 27">
                          <a:extLst>
                            <a:ext uri="{FF2B5EF4-FFF2-40B4-BE49-F238E27FC236}">
                              <a16:creationId xmlns:a16="http://schemas.microsoft.com/office/drawing/2014/main" id="{C4BE3969-618F-4BB3-AAC5-6FA980990E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" y="2880"/>
                          <a:ext cx="21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6" name="Group 28">
            <a:extLst>
              <a:ext uri="{FF2B5EF4-FFF2-40B4-BE49-F238E27FC236}">
                <a16:creationId xmlns:a16="http://schemas.microsoft.com/office/drawing/2014/main" id="{F480227E-023C-49DC-AD53-FF1CE543008C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4527550"/>
            <a:ext cx="1473200" cy="806450"/>
            <a:chOff x="3330" y="2516"/>
            <a:chExt cx="928" cy="508"/>
          </a:xfrm>
        </p:grpSpPr>
        <p:graphicFrame>
          <p:nvGraphicFramePr>
            <p:cNvPr id="11293" name="Object 29">
              <a:extLst>
                <a:ext uri="{FF2B5EF4-FFF2-40B4-BE49-F238E27FC236}">
                  <a16:creationId xmlns:a16="http://schemas.microsoft.com/office/drawing/2014/main" id="{2042151A-2748-4560-8037-893DEF73C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0" y="2516"/>
            <a:ext cx="6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5" r:id="rId19" imgW="444600" imgH="279360" progId="Equation.3">
                    <p:embed/>
                  </p:oleObj>
                </mc:Choice>
                <mc:Fallback>
                  <p:oleObj r:id="rId19" imgW="444600" imgH="279360" progId="Equation.3">
                    <p:embed/>
                    <p:pic>
                      <p:nvPicPr>
                        <p:cNvPr id="11293" name="Object 29">
                          <a:extLst>
                            <a:ext uri="{FF2B5EF4-FFF2-40B4-BE49-F238E27FC236}">
                              <a16:creationId xmlns:a16="http://schemas.microsoft.com/office/drawing/2014/main" id="{2042151A-2748-4560-8037-893DEF73C1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2516"/>
                          <a:ext cx="64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30">
              <a:extLst>
                <a:ext uri="{FF2B5EF4-FFF2-40B4-BE49-F238E27FC236}">
                  <a16:creationId xmlns:a16="http://schemas.microsoft.com/office/drawing/2014/main" id="{28347698-72A1-4A6F-8B21-7D6E229EF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5" y="2704"/>
              <a:ext cx="763" cy="32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919" name="Group 31">
            <a:extLst>
              <a:ext uri="{FF2B5EF4-FFF2-40B4-BE49-F238E27FC236}">
                <a16:creationId xmlns:a16="http://schemas.microsoft.com/office/drawing/2014/main" id="{C2F22784-493B-41FA-96FB-2E6C2C36825C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3124200"/>
            <a:ext cx="2057400" cy="457200"/>
            <a:chOff x="4032" y="1104"/>
            <a:chExt cx="1152" cy="288"/>
          </a:xfrm>
        </p:grpSpPr>
        <p:graphicFrame>
          <p:nvGraphicFramePr>
            <p:cNvPr id="11296" name="Object 32">
              <a:extLst>
                <a:ext uri="{FF2B5EF4-FFF2-40B4-BE49-F238E27FC236}">
                  <a16:creationId xmlns:a16="http://schemas.microsoft.com/office/drawing/2014/main" id="{90E1F469-670C-4AC3-B963-74E25D7945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1104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6" r:id="rId21" imgW="139680" imgH="279360" progId="Equation.3">
                    <p:embed/>
                  </p:oleObj>
                </mc:Choice>
                <mc:Fallback>
                  <p:oleObj r:id="rId21" imgW="139680" imgH="279360" progId="Equation.3">
                    <p:embed/>
                    <p:pic>
                      <p:nvPicPr>
                        <p:cNvPr id="11296" name="Object 32">
                          <a:extLst>
                            <a:ext uri="{FF2B5EF4-FFF2-40B4-BE49-F238E27FC236}">
                              <a16:creationId xmlns:a16="http://schemas.microsoft.com/office/drawing/2014/main" id="{90E1F469-670C-4AC3-B963-74E25D7945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04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Line 33">
              <a:extLst>
                <a:ext uri="{FF2B5EF4-FFF2-40B4-BE49-F238E27FC236}">
                  <a16:creationId xmlns:a16="http://schemas.microsoft.com/office/drawing/2014/main" id="{54712D52-816F-4CD7-8624-B34AD9451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104"/>
              <a:ext cx="1152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98" name="Group 34">
            <a:extLst>
              <a:ext uri="{FF2B5EF4-FFF2-40B4-BE49-F238E27FC236}">
                <a16:creationId xmlns:a16="http://schemas.microsoft.com/office/drawing/2014/main" id="{551BE292-FCC7-4ECD-A60D-0F003164A7A6}"/>
              </a:ext>
            </a:extLst>
          </p:cNvPr>
          <p:cNvGrpSpPr>
            <a:grpSpLocks/>
          </p:cNvGrpSpPr>
          <p:nvPr/>
        </p:nvGrpSpPr>
        <p:grpSpPr bwMode="auto">
          <a:xfrm>
            <a:off x="9067800" y="2286000"/>
            <a:ext cx="990600" cy="838200"/>
            <a:chOff x="4656" y="912"/>
            <a:chExt cx="594" cy="480"/>
          </a:xfrm>
        </p:grpSpPr>
        <p:graphicFrame>
          <p:nvGraphicFramePr>
            <p:cNvPr id="11299" name="Object 35">
              <a:extLst>
                <a:ext uri="{FF2B5EF4-FFF2-40B4-BE49-F238E27FC236}">
                  <a16:creationId xmlns:a16="http://schemas.microsoft.com/office/drawing/2014/main" id="{B862E842-5EC1-4D6C-848F-379376CA3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912"/>
            <a:ext cx="18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7" r:id="rId23" imgW="139680" imgH="279360" progId="Equation.3">
                    <p:embed/>
                  </p:oleObj>
                </mc:Choice>
                <mc:Fallback>
                  <p:oleObj r:id="rId23" imgW="139680" imgH="279360" progId="Equation.3">
                    <p:embed/>
                    <p:pic>
                      <p:nvPicPr>
                        <p:cNvPr id="11299" name="Object 35">
                          <a:extLst>
                            <a:ext uri="{FF2B5EF4-FFF2-40B4-BE49-F238E27FC236}">
                              <a16:creationId xmlns:a16="http://schemas.microsoft.com/office/drawing/2014/main" id="{B862E842-5EC1-4D6C-848F-379376CA3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912"/>
                          <a:ext cx="18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Line 36">
              <a:extLst>
                <a:ext uri="{FF2B5EF4-FFF2-40B4-BE49-F238E27FC236}">
                  <a16:creationId xmlns:a16="http://schemas.microsoft.com/office/drawing/2014/main" id="{5C4880D1-512B-44FF-8F5E-6136C0B52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912"/>
              <a:ext cx="594" cy="4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928" name="Group 40">
            <a:extLst>
              <a:ext uri="{FF2B5EF4-FFF2-40B4-BE49-F238E27FC236}">
                <a16:creationId xmlns:a16="http://schemas.microsoft.com/office/drawing/2014/main" id="{56DCA720-EDE7-42F9-B3D7-9D6E840520ED}"/>
              </a:ext>
            </a:extLst>
          </p:cNvPr>
          <p:cNvGrpSpPr>
            <a:grpSpLocks/>
          </p:cNvGrpSpPr>
          <p:nvPr/>
        </p:nvGrpSpPr>
        <p:grpSpPr bwMode="auto">
          <a:xfrm>
            <a:off x="7086601" y="2133601"/>
            <a:ext cx="2828925" cy="942975"/>
            <a:chOff x="3552" y="510"/>
            <a:chExt cx="1584" cy="594"/>
          </a:xfrm>
        </p:grpSpPr>
        <p:graphicFrame>
          <p:nvGraphicFramePr>
            <p:cNvPr id="11302" name="Object 41">
              <a:extLst>
                <a:ext uri="{FF2B5EF4-FFF2-40B4-BE49-F238E27FC236}">
                  <a16:creationId xmlns:a16="http://schemas.microsoft.com/office/drawing/2014/main" id="{6C5D8484-A010-49E4-A5D4-F0125FFC67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510"/>
            <a:ext cx="4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8" r:id="rId25" imgW="444600" imgH="279360" progId="Equation.3">
                    <p:embed/>
                  </p:oleObj>
                </mc:Choice>
                <mc:Fallback>
                  <p:oleObj r:id="rId25" imgW="444600" imgH="279360" progId="Equation.3">
                    <p:embed/>
                    <p:pic>
                      <p:nvPicPr>
                        <p:cNvPr id="11302" name="Object 41">
                          <a:extLst>
                            <a:ext uri="{FF2B5EF4-FFF2-40B4-BE49-F238E27FC236}">
                              <a16:creationId xmlns:a16="http://schemas.microsoft.com/office/drawing/2014/main" id="{6C5D8484-A010-49E4-A5D4-F0125FFC67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510"/>
                          <a:ext cx="48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3" name="Line 42">
              <a:extLst>
                <a:ext uri="{FF2B5EF4-FFF2-40B4-BE49-F238E27FC236}">
                  <a16:creationId xmlns:a16="http://schemas.microsoft.com/office/drawing/2014/main" id="{4D5651C4-DC40-4268-9A8E-057C05E0D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624"/>
              <a:ext cx="1584" cy="4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931" name="Group 43">
            <a:extLst>
              <a:ext uri="{FF2B5EF4-FFF2-40B4-BE49-F238E27FC236}">
                <a16:creationId xmlns:a16="http://schemas.microsoft.com/office/drawing/2014/main" id="{0EBA010F-6E1A-40BF-A610-F8FEB8F8DEEB}"/>
              </a:ext>
            </a:extLst>
          </p:cNvPr>
          <p:cNvGrpSpPr>
            <a:grpSpLocks/>
          </p:cNvGrpSpPr>
          <p:nvPr/>
        </p:nvGrpSpPr>
        <p:grpSpPr bwMode="auto">
          <a:xfrm>
            <a:off x="8382001" y="4343400"/>
            <a:ext cx="1287463" cy="914400"/>
            <a:chOff x="4272" y="2400"/>
            <a:chExt cx="811" cy="576"/>
          </a:xfrm>
        </p:grpSpPr>
        <p:sp>
          <p:nvSpPr>
            <p:cNvPr id="11305" name="Line 44">
              <a:extLst>
                <a:ext uri="{FF2B5EF4-FFF2-40B4-BE49-F238E27FC236}">
                  <a16:creationId xmlns:a16="http://schemas.microsoft.com/office/drawing/2014/main" id="{88CA18D1-DCD1-4595-872B-BBB0A067A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2400"/>
              <a:ext cx="811" cy="32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6" name="Object 45">
              <a:extLst>
                <a:ext uri="{FF2B5EF4-FFF2-40B4-BE49-F238E27FC236}">
                  <a16:creationId xmlns:a16="http://schemas.microsoft.com/office/drawing/2014/main" id="{3311E6CB-D37F-434F-B10F-99DF4F27E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592"/>
            <a:ext cx="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9" r:id="rId27" imgW="139680" imgH="279360" progId="Equation.3">
                    <p:embed/>
                  </p:oleObj>
                </mc:Choice>
                <mc:Fallback>
                  <p:oleObj r:id="rId27" imgW="139680" imgH="279360" progId="Equation.3">
                    <p:embed/>
                    <p:pic>
                      <p:nvPicPr>
                        <p:cNvPr id="11306" name="Object 45">
                          <a:extLst>
                            <a:ext uri="{FF2B5EF4-FFF2-40B4-BE49-F238E27FC236}">
                              <a16:creationId xmlns:a16="http://schemas.microsoft.com/office/drawing/2014/main" id="{3311E6CB-D37F-434F-B10F-99DF4F27E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92"/>
                          <a:ext cx="2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07" name="Group 46">
            <a:extLst>
              <a:ext uri="{FF2B5EF4-FFF2-40B4-BE49-F238E27FC236}">
                <a16:creationId xmlns:a16="http://schemas.microsoft.com/office/drawing/2014/main" id="{9A239017-0DBC-4D98-B51E-2DACD70D88A5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5410200"/>
            <a:ext cx="1752600" cy="723900"/>
            <a:chOff x="816" y="2333"/>
            <a:chExt cx="1104" cy="456"/>
          </a:xfrm>
        </p:grpSpPr>
        <p:sp>
          <p:nvSpPr>
            <p:cNvPr id="11308" name="Line 47">
              <a:extLst>
                <a:ext uri="{FF2B5EF4-FFF2-40B4-BE49-F238E27FC236}">
                  <a16:creationId xmlns:a16="http://schemas.microsoft.com/office/drawing/2014/main" id="{3AB233FB-AD32-48E5-870C-1AE84A497D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2333"/>
              <a:ext cx="1104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09" name="Object 48">
              <a:extLst>
                <a:ext uri="{FF2B5EF4-FFF2-40B4-BE49-F238E27FC236}">
                  <a16:creationId xmlns:a16="http://schemas.microsoft.com/office/drawing/2014/main" id="{7BDD9322-237D-4BFF-A3C4-E55F13D0EB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477"/>
            <a:ext cx="17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0" r:id="rId29" imgW="139680" imgH="279360" progId="Equation.3">
                    <p:embed/>
                  </p:oleObj>
                </mc:Choice>
                <mc:Fallback>
                  <p:oleObj r:id="rId29" imgW="139680" imgH="279360" progId="Equation.3">
                    <p:embed/>
                    <p:pic>
                      <p:nvPicPr>
                        <p:cNvPr id="11309" name="Object 48">
                          <a:extLst>
                            <a:ext uri="{FF2B5EF4-FFF2-40B4-BE49-F238E27FC236}">
                              <a16:creationId xmlns:a16="http://schemas.microsoft.com/office/drawing/2014/main" id="{7BDD9322-237D-4BFF-A3C4-E55F13D0EB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77"/>
                          <a:ext cx="17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0" name="Object 49">
            <a:extLst>
              <a:ext uri="{FF2B5EF4-FFF2-40B4-BE49-F238E27FC236}">
                <a16:creationId xmlns:a16="http://schemas.microsoft.com/office/drawing/2014/main" id="{986F4573-2930-4480-AE79-43ED30CDD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81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r:id="rId31" imgW="139680" imgH="279360" progId="Equation.3">
                  <p:embed/>
                </p:oleObj>
              </mc:Choice>
              <mc:Fallback>
                <p:oleObj r:id="rId31" imgW="139680" imgH="279360" progId="Equation.3">
                  <p:embed/>
                  <p:pic>
                    <p:nvPicPr>
                      <p:cNvPr id="11310" name="Object 49">
                        <a:extLst>
                          <a:ext uri="{FF2B5EF4-FFF2-40B4-BE49-F238E27FC236}">
                            <a16:creationId xmlns:a16="http://schemas.microsoft.com/office/drawing/2014/main" id="{986F4573-2930-4480-AE79-43ED30CDD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50">
            <a:extLst>
              <a:ext uri="{FF2B5EF4-FFF2-40B4-BE49-F238E27FC236}">
                <a16:creationId xmlns:a16="http://schemas.microsoft.com/office/drawing/2014/main" id="{8C2C0F01-AFB6-4E93-AAE6-B4BF11219F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7200"/>
          <a:ext cx="438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r:id="rId33" imgW="139680" imgH="279360" progId="Equation.3">
                  <p:embed/>
                </p:oleObj>
              </mc:Choice>
              <mc:Fallback>
                <p:oleObj r:id="rId33" imgW="139680" imgH="279360" progId="Equation.3">
                  <p:embed/>
                  <p:pic>
                    <p:nvPicPr>
                      <p:cNvPr id="11311" name="Object 50">
                        <a:extLst>
                          <a:ext uri="{FF2B5EF4-FFF2-40B4-BE49-F238E27FC236}">
                            <a16:creationId xmlns:a16="http://schemas.microsoft.com/office/drawing/2014/main" id="{8C2C0F01-AFB6-4E93-AAE6-B4BF11219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"/>
                        <a:ext cx="438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2" name="Text Box 51">
            <a:extLst>
              <a:ext uri="{FF2B5EF4-FFF2-40B4-BE49-F238E27FC236}">
                <a16:creationId xmlns:a16="http://schemas.microsoft.com/office/drawing/2014/main" id="{188FEBC0-A270-4D7E-A7D6-BB42454E1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5232" y="50492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    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 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向量加法的三角形法则作出</a:t>
            </a:r>
          </a:p>
        </p:txBody>
      </p:sp>
      <p:graphicFrame>
        <p:nvGraphicFramePr>
          <p:cNvPr id="11313" name="Object 52">
            <a:extLst>
              <a:ext uri="{FF2B5EF4-FFF2-40B4-BE49-F238E27FC236}">
                <a16:creationId xmlns:a16="http://schemas.microsoft.com/office/drawing/2014/main" id="{A6B2DFF5-CE69-4B57-914F-08D12DE03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914401"/>
          <a:ext cx="1143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r:id="rId35" imgW="444600" imgH="279360" progId="Equation.3">
                  <p:embed/>
                </p:oleObj>
              </mc:Choice>
              <mc:Fallback>
                <p:oleObj r:id="rId35" imgW="444600" imgH="279360" progId="Equation.3">
                  <p:embed/>
                  <p:pic>
                    <p:nvPicPr>
                      <p:cNvPr id="11313" name="Object 52">
                        <a:extLst>
                          <a:ext uri="{FF2B5EF4-FFF2-40B4-BE49-F238E27FC236}">
                            <a16:creationId xmlns:a16="http://schemas.microsoft.com/office/drawing/2014/main" id="{A6B2DFF5-CE69-4B57-914F-08D12DE03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1"/>
                        <a:ext cx="1143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44" name="Object 56">
            <a:extLst>
              <a:ext uri="{FF2B5EF4-FFF2-40B4-BE49-F238E27FC236}">
                <a16:creationId xmlns:a16="http://schemas.microsoft.com/office/drawing/2014/main" id="{7833C8CA-03E8-4522-B9EA-24E2865F1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089" y="2693988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r:id="rId37" imgW="127080" imgH="241200" progId="Equation.3">
                  <p:embed/>
                </p:oleObj>
              </mc:Choice>
              <mc:Fallback>
                <p:oleObj r:id="rId37" imgW="127080" imgH="241200" progId="Equation.3">
                  <p:embed/>
                  <p:pic>
                    <p:nvPicPr>
                      <p:cNvPr id="37944" name="Object 56">
                        <a:extLst>
                          <a:ext uri="{FF2B5EF4-FFF2-40B4-BE49-F238E27FC236}">
                            <a16:creationId xmlns:a16="http://schemas.microsoft.com/office/drawing/2014/main" id="{7833C8CA-03E8-4522-B9EA-24E2865F1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9" y="2693988"/>
                        <a:ext cx="244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57" name="Group 69">
            <a:extLst>
              <a:ext uri="{FF2B5EF4-FFF2-40B4-BE49-F238E27FC236}">
                <a16:creationId xmlns:a16="http://schemas.microsoft.com/office/drawing/2014/main" id="{B88D6CC2-7272-457C-8193-15B5B10AEC7F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1752600"/>
            <a:ext cx="2057400" cy="533400"/>
            <a:chOff x="624" y="1056"/>
            <a:chExt cx="1404" cy="336"/>
          </a:xfrm>
        </p:grpSpPr>
        <p:sp>
          <p:nvSpPr>
            <p:cNvPr id="11316" name="Line 70">
              <a:extLst>
                <a:ext uri="{FF2B5EF4-FFF2-40B4-BE49-F238E27FC236}">
                  <a16:creationId xmlns:a16="http://schemas.microsoft.com/office/drawing/2014/main" id="{7F105702-2FCA-4371-BC2C-A1CC8058F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1392"/>
              <a:ext cx="140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317" name="Object 71">
              <a:extLst>
                <a:ext uri="{FF2B5EF4-FFF2-40B4-BE49-F238E27FC236}">
                  <a16:creationId xmlns:a16="http://schemas.microsoft.com/office/drawing/2014/main" id="{C05F160B-2FE6-4998-AC1F-CE0DD55B95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1056"/>
            <a:ext cx="2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5" r:id="rId39" imgW="139680" imgH="279360" progId="Equation.3">
                    <p:embed/>
                  </p:oleObj>
                </mc:Choice>
                <mc:Fallback>
                  <p:oleObj r:id="rId39" imgW="139680" imgH="279360" progId="Equation.3">
                    <p:embed/>
                    <p:pic>
                      <p:nvPicPr>
                        <p:cNvPr id="11317" name="Object 71">
                          <a:extLst>
                            <a:ext uri="{FF2B5EF4-FFF2-40B4-BE49-F238E27FC236}">
                              <a16:creationId xmlns:a16="http://schemas.microsoft.com/office/drawing/2014/main" id="{C05F160B-2FE6-4998-AC1F-CE0DD55B95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056"/>
                          <a:ext cx="2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60" name="Line 72">
            <a:extLst>
              <a:ext uri="{FF2B5EF4-FFF2-40B4-BE49-F238E27FC236}">
                <a16:creationId xmlns:a16="http://schemas.microsoft.com/office/drawing/2014/main" id="{DA350CD9-CFDE-4F06-9C8D-7C0F22BEBD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4419600"/>
            <a:ext cx="2971800" cy="685800"/>
          </a:xfrm>
          <a:prstGeom prst="line">
            <a:avLst/>
          </a:prstGeom>
          <a:noFill/>
          <a:ln w="444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B9BD5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0FA1EDB2-7D0E-4242-8A8B-DAF25141C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4267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A6B2ACE9-CC30-4561-B306-1546F0EDE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6764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4EE21475-EF66-4126-88D9-A13085915C39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344863"/>
            <a:ext cx="2133600" cy="533400"/>
            <a:chOff x="624" y="3888"/>
            <a:chExt cx="1344" cy="336"/>
          </a:xfrm>
        </p:grpSpPr>
        <p:graphicFrame>
          <p:nvGraphicFramePr>
            <p:cNvPr id="12293" name="Object 5">
              <a:extLst>
                <a:ext uri="{FF2B5EF4-FFF2-40B4-BE49-F238E27FC236}">
                  <a16:creationId xmlns:a16="http://schemas.microsoft.com/office/drawing/2014/main" id="{B311247F-5595-49E8-9F58-469EA4FD8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9" y="3888"/>
            <a:ext cx="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9" r:id="rId3" imgW="139680" imgH="279360" progId="Equation.3">
                    <p:embed/>
                  </p:oleObj>
                </mc:Choice>
                <mc:Fallback>
                  <p:oleObj r:id="rId3" imgW="139680" imgH="279360" progId="Equation.3">
                    <p:embed/>
                    <p:pic>
                      <p:nvPicPr>
                        <p:cNvPr id="12293" name="Object 5">
                          <a:extLst>
                            <a:ext uri="{FF2B5EF4-FFF2-40B4-BE49-F238E27FC236}">
                              <a16:creationId xmlns:a16="http://schemas.microsoft.com/office/drawing/2014/main" id="{B311247F-5595-49E8-9F58-469EA4FD8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" y="3888"/>
                          <a:ext cx="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4" name="Line 6">
              <a:extLst>
                <a:ext uri="{FF2B5EF4-FFF2-40B4-BE49-F238E27FC236}">
                  <a16:creationId xmlns:a16="http://schemas.microsoft.com/office/drawing/2014/main" id="{1B90D730-8B26-4A18-9F90-7B6094EC7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888"/>
              <a:ext cx="13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95" name="Group 7">
            <a:extLst>
              <a:ext uri="{FF2B5EF4-FFF2-40B4-BE49-F238E27FC236}">
                <a16:creationId xmlns:a16="http://schemas.microsoft.com/office/drawing/2014/main" id="{BEC2F5BB-997E-4348-92C6-3705B8E7DA5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82863"/>
            <a:ext cx="1066800" cy="1447800"/>
            <a:chOff x="864" y="3408"/>
            <a:chExt cx="672" cy="912"/>
          </a:xfrm>
        </p:grpSpPr>
        <p:graphicFrame>
          <p:nvGraphicFramePr>
            <p:cNvPr id="12296" name="Object 8">
              <a:extLst>
                <a:ext uri="{FF2B5EF4-FFF2-40B4-BE49-F238E27FC236}">
                  <a16:creationId xmlns:a16="http://schemas.microsoft.com/office/drawing/2014/main" id="{B54A7BA4-E6C0-4E47-B331-8A1E2AD39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9" y="3984"/>
            <a:ext cx="19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0" r:id="rId5" imgW="139680" imgH="279360" progId="Equation.3">
                    <p:embed/>
                  </p:oleObj>
                </mc:Choice>
                <mc:Fallback>
                  <p:oleObj r:id="rId5" imgW="139680" imgH="279360" progId="Equation.3">
                    <p:embed/>
                    <p:pic>
                      <p:nvPicPr>
                        <p:cNvPr id="12296" name="Object 8">
                          <a:extLst>
                            <a:ext uri="{FF2B5EF4-FFF2-40B4-BE49-F238E27FC236}">
                              <a16:creationId xmlns:a16="http://schemas.microsoft.com/office/drawing/2014/main" id="{B54A7BA4-E6C0-4E47-B331-8A1E2AD39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" y="3984"/>
                          <a:ext cx="19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Line 9">
              <a:extLst>
                <a:ext uri="{FF2B5EF4-FFF2-40B4-BE49-F238E27FC236}">
                  <a16:creationId xmlns:a16="http://schemas.microsoft.com/office/drawing/2014/main" id="{A3F4E66F-A76E-4A48-B3DE-0E09D7A38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408"/>
              <a:ext cx="672" cy="67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22" name="Group 10">
            <a:extLst>
              <a:ext uri="{FF2B5EF4-FFF2-40B4-BE49-F238E27FC236}">
                <a16:creationId xmlns:a16="http://schemas.microsoft.com/office/drawing/2014/main" id="{45BBED36-BE11-46FC-AD2B-5078C672531E}"/>
              </a:ext>
            </a:extLst>
          </p:cNvPr>
          <p:cNvGrpSpPr>
            <a:grpSpLocks/>
          </p:cNvGrpSpPr>
          <p:nvPr/>
        </p:nvGrpSpPr>
        <p:grpSpPr bwMode="auto">
          <a:xfrm>
            <a:off x="5356226" y="2278063"/>
            <a:ext cx="1120775" cy="1066800"/>
            <a:chOff x="590" y="3216"/>
            <a:chExt cx="706" cy="672"/>
          </a:xfrm>
        </p:grpSpPr>
        <p:graphicFrame>
          <p:nvGraphicFramePr>
            <p:cNvPr id="12299" name="Object 11">
              <a:extLst>
                <a:ext uri="{FF2B5EF4-FFF2-40B4-BE49-F238E27FC236}">
                  <a16:creationId xmlns:a16="http://schemas.microsoft.com/office/drawing/2014/main" id="{972CE484-AF7A-4292-A937-FA12E389A9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" y="3408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r:id="rId7" imgW="139680" imgH="279360" progId="Equation.3">
                    <p:embed/>
                  </p:oleObj>
                </mc:Choice>
                <mc:Fallback>
                  <p:oleObj r:id="rId7" imgW="139680" imgH="279360" progId="Equation.3">
                    <p:embed/>
                    <p:pic>
                      <p:nvPicPr>
                        <p:cNvPr id="12299" name="Object 11">
                          <a:extLst>
                            <a:ext uri="{FF2B5EF4-FFF2-40B4-BE49-F238E27FC236}">
                              <a16:creationId xmlns:a16="http://schemas.microsoft.com/office/drawing/2014/main" id="{972CE484-AF7A-4292-A937-FA12E389A9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3408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Line 12">
              <a:extLst>
                <a:ext uri="{FF2B5EF4-FFF2-40B4-BE49-F238E27FC236}">
                  <a16:creationId xmlns:a16="http://schemas.microsoft.com/office/drawing/2014/main" id="{3299A88A-0A33-442E-B025-53E3B6F8E0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16"/>
              <a:ext cx="672" cy="67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25" name="Line 13">
            <a:extLst>
              <a:ext uri="{FF2B5EF4-FFF2-40B4-BE49-F238E27FC236}">
                <a16:creationId xmlns:a16="http://schemas.microsoft.com/office/drawing/2014/main" id="{FE4E8CE8-E182-42EC-9BA9-9A15841684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2278063"/>
            <a:ext cx="1066800" cy="106680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6" name="Line 14">
            <a:extLst>
              <a:ext uri="{FF2B5EF4-FFF2-40B4-BE49-F238E27FC236}">
                <a16:creationId xmlns:a16="http://schemas.microsoft.com/office/drawing/2014/main" id="{7EA91005-B2CF-483A-B155-14B1F81DF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278063"/>
            <a:ext cx="21336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927" name="Group 15">
            <a:extLst>
              <a:ext uri="{FF2B5EF4-FFF2-40B4-BE49-F238E27FC236}">
                <a16:creationId xmlns:a16="http://schemas.microsoft.com/office/drawing/2014/main" id="{DDE4A953-4FA3-4C7A-A436-0F7F1517241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286000"/>
            <a:ext cx="3200400" cy="1066800"/>
            <a:chOff x="624" y="3216"/>
            <a:chExt cx="2016" cy="672"/>
          </a:xfrm>
        </p:grpSpPr>
        <p:graphicFrame>
          <p:nvGraphicFramePr>
            <p:cNvPr id="12304" name="Object 16">
              <a:extLst>
                <a:ext uri="{FF2B5EF4-FFF2-40B4-BE49-F238E27FC236}">
                  <a16:creationId xmlns:a16="http://schemas.microsoft.com/office/drawing/2014/main" id="{4BFCDA39-23BD-4484-BE08-06D7205C1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408"/>
            <a:ext cx="52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r:id="rId9" imgW="444600" imgH="279360" progId="Equation.3">
                    <p:embed/>
                  </p:oleObj>
                </mc:Choice>
                <mc:Fallback>
                  <p:oleObj r:id="rId9" imgW="444600" imgH="279360" progId="Equation.3">
                    <p:embed/>
                    <p:pic>
                      <p:nvPicPr>
                        <p:cNvPr id="12304" name="Object 16">
                          <a:extLst>
                            <a:ext uri="{FF2B5EF4-FFF2-40B4-BE49-F238E27FC236}">
                              <a16:creationId xmlns:a16="http://schemas.microsoft.com/office/drawing/2014/main" id="{4BFCDA39-23BD-4484-BE08-06D7205C1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08"/>
                          <a:ext cx="52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Line 17">
              <a:extLst>
                <a:ext uri="{FF2B5EF4-FFF2-40B4-BE49-F238E27FC236}">
                  <a16:creationId xmlns:a16="http://schemas.microsoft.com/office/drawing/2014/main" id="{90165669-B4EE-4A9F-B1F4-BFC569ED2F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16"/>
              <a:ext cx="2016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6" name="Group 18">
            <a:extLst>
              <a:ext uri="{FF2B5EF4-FFF2-40B4-BE49-F238E27FC236}">
                <a16:creationId xmlns:a16="http://schemas.microsoft.com/office/drawing/2014/main" id="{A2A5E3C0-DA77-4AC1-B794-B714A1E76F64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5715000"/>
            <a:ext cx="1981200" cy="457200"/>
            <a:chOff x="3120" y="3744"/>
            <a:chExt cx="1248" cy="288"/>
          </a:xfrm>
        </p:grpSpPr>
        <p:graphicFrame>
          <p:nvGraphicFramePr>
            <p:cNvPr id="12307" name="Object 19">
              <a:extLst>
                <a:ext uri="{FF2B5EF4-FFF2-40B4-BE49-F238E27FC236}">
                  <a16:creationId xmlns:a16="http://schemas.microsoft.com/office/drawing/2014/main" id="{03FCB872-4AD2-4AED-B1DF-8ED047B25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744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3" r:id="rId11" imgW="139680" imgH="279360" progId="Equation.3">
                    <p:embed/>
                  </p:oleObj>
                </mc:Choice>
                <mc:Fallback>
                  <p:oleObj r:id="rId11" imgW="139680" imgH="279360" progId="Equation.3">
                    <p:embed/>
                    <p:pic>
                      <p:nvPicPr>
                        <p:cNvPr id="12307" name="Object 19">
                          <a:extLst>
                            <a:ext uri="{FF2B5EF4-FFF2-40B4-BE49-F238E27FC236}">
                              <a16:creationId xmlns:a16="http://schemas.microsoft.com/office/drawing/2014/main" id="{03FCB872-4AD2-4AED-B1DF-8ED047B255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0">
              <a:extLst>
                <a:ext uri="{FF2B5EF4-FFF2-40B4-BE49-F238E27FC236}">
                  <a16:creationId xmlns:a16="http://schemas.microsoft.com/office/drawing/2014/main" id="{9AB6B56C-2FE1-445E-A924-1267958E4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744"/>
              <a:ext cx="124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309" name="Group 21">
            <a:extLst>
              <a:ext uri="{FF2B5EF4-FFF2-40B4-BE49-F238E27FC236}">
                <a16:creationId xmlns:a16="http://schemas.microsoft.com/office/drawing/2014/main" id="{C56516F4-E584-4F7A-BEC1-A54B44F6863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800600"/>
            <a:ext cx="1143000" cy="914400"/>
            <a:chOff x="3408" y="3168"/>
            <a:chExt cx="720" cy="576"/>
          </a:xfrm>
        </p:grpSpPr>
        <p:graphicFrame>
          <p:nvGraphicFramePr>
            <p:cNvPr id="12310" name="Object 22">
              <a:extLst>
                <a:ext uri="{FF2B5EF4-FFF2-40B4-BE49-F238E27FC236}">
                  <a16:creationId xmlns:a16="http://schemas.microsoft.com/office/drawing/2014/main" id="{A220327B-98D6-4D24-A902-66BD941CD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6" y="3264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4" r:id="rId13" imgW="139680" imgH="279360" progId="Equation.3">
                    <p:embed/>
                  </p:oleObj>
                </mc:Choice>
                <mc:Fallback>
                  <p:oleObj r:id="rId13" imgW="139680" imgH="279360" progId="Equation.3">
                    <p:embed/>
                    <p:pic>
                      <p:nvPicPr>
                        <p:cNvPr id="12310" name="Object 22">
                          <a:extLst>
                            <a:ext uri="{FF2B5EF4-FFF2-40B4-BE49-F238E27FC236}">
                              <a16:creationId xmlns:a16="http://schemas.microsoft.com/office/drawing/2014/main" id="{A220327B-98D6-4D24-A902-66BD941CD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3264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Line 23">
              <a:extLst>
                <a:ext uri="{FF2B5EF4-FFF2-40B4-BE49-F238E27FC236}">
                  <a16:creationId xmlns:a16="http://schemas.microsoft.com/office/drawing/2014/main" id="{EB8D08C9-2920-4ED5-9226-C1F522727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3168"/>
              <a:ext cx="720" cy="5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36" name="Group 24">
            <a:extLst>
              <a:ext uri="{FF2B5EF4-FFF2-40B4-BE49-F238E27FC236}">
                <a16:creationId xmlns:a16="http://schemas.microsoft.com/office/drawing/2014/main" id="{AFD6563A-66A8-4EE9-A981-467EB1F5EAF2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800600"/>
            <a:ext cx="1981200" cy="457200"/>
            <a:chOff x="4128" y="3168"/>
            <a:chExt cx="1248" cy="288"/>
          </a:xfrm>
        </p:grpSpPr>
        <p:graphicFrame>
          <p:nvGraphicFramePr>
            <p:cNvPr id="12313" name="Object 25">
              <a:extLst>
                <a:ext uri="{FF2B5EF4-FFF2-40B4-BE49-F238E27FC236}">
                  <a16:creationId xmlns:a16="http://schemas.microsoft.com/office/drawing/2014/main" id="{6A395455-0A93-409D-869B-908F2010E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168"/>
            <a:ext cx="1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5" r:id="rId15" imgW="139680" imgH="279360" progId="Equation.3">
                    <p:embed/>
                  </p:oleObj>
                </mc:Choice>
                <mc:Fallback>
                  <p:oleObj r:id="rId15" imgW="139680" imgH="279360" progId="Equation.3">
                    <p:embed/>
                    <p:pic>
                      <p:nvPicPr>
                        <p:cNvPr id="12313" name="Object 25">
                          <a:extLst>
                            <a:ext uri="{FF2B5EF4-FFF2-40B4-BE49-F238E27FC236}">
                              <a16:creationId xmlns:a16="http://schemas.microsoft.com/office/drawing/2014/main" id="{6A395455-0A93-409D-869B-908F2010E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168"/>
                          <a:ext cx="1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26">
              <a:extLst>
                <a:ext uri="{FF2B5EF4-FFF2-40B4-BE49-F238E27FC236}">
                  <a16:creationId xmlns:a16="http://schemas.microsoft.com/office/drawing/2014/main" id="{027A12AB-0CC2-497E-B9DF-92B5C3CC6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68"/>
              <a:ext cx="124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39" name="Line 27">
            <a:extLst>
              <a:ext uri="{FF2B5EF4-FFF2-40B4-BE49-F238E27FC236}">
                <a16:creationId xmlns:a16="http://schemas.microsoft.com/office/drawing/2014/main" id="{8BBF4A88-25A0-4B3E-B2A9-A83434444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5715000"/>
            <a:ext cx="1981200" cy="1588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40" name="Line 28">
            <a:extLst>
              <a:ext uri="{FF2B5EF4-FFF2-40B4-BE49-F238E27FC236}">
                <a16:creationId xmlns:a16="http://schemas.microsoft.com/office/drawing/2014/main" id="{5DE22A96-5BD2-41AF-B4B6-686EF4E106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4800600"/>
            <a:ext cx="1066800" cy="914400"/>
          </a:xfrm>
          <a:prstGeom prst="line">
            <a:avLst/>
          </a:prstGeom>
          <a:noFill/>
          <a:ln w="381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8941" name="Group 29">
            <a:extLst>
              <a:ext uri="{FF2B5EF4-FFF2-40B4-BE49-F238E27FC236}">
                <a16:creationId xmlns:a16="http://schemas.microsoft.com/office/drawing/2014/main" id="{11A32FF4-E382-495D-A93C-F95623365D5E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4800600"/>
            <a:ext cx="990600" cy="914400"/>
            <a:chOff x="4080" y="3168"/>
            <a:chExt cx="624" cy="576"/>
          </a:xfrm>
        </p:grpSpPr>
        <p:graphicFrame>
          <p:nvGraphicFramePr>
            <p:cNvPr id="12318" name="Object 30">
              <a:extLst>
                <a:ext uri="{FF2B5EF4-FFF2-40B4-BE49-F238E27FC236}">
                  <a16:creationId xmlns:a16="http://schemas.microsoft.com/office/drawing/2014/main" id="{B0BB7657-0DF3-477D-AD7B-2E5754F1C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307"/>
            <a:ext cx="4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6" r:id="rId17" imgW="444600" imgH="279360" progId="Equation.3">
                    <p:embed/>
                  </p:oleObj>
                </mc:Choice>
                <mc:Fallback>
                  <p:oleObj r:id="rId17" imgW="444600" imgH="279360" progId="Equation.3">
                    <p:embed/>
                    <p:pic>
                      <p:nvPicPr>
                        <p:cNvPr id="12318" name="Object 30">
                          <a:extLst>
                            <a:ext uri="{FF2B5EF4-FFF2-40B4-BE49-F238E27FC236}">
                              <a16:creationId xmlns:a16="http://schemas.microsoft.com/office/drawing/2014/main" id="{B0BB7657-0DF3-477D-AD7B-2E5754F1C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307"/>
                          <a:ext cx="48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31">
              <a:extLst>
                <a:ext uri="{FF2B5EF4-FFF2-40B4-BE49-F238E27FC236}">
                  <a16:creationId xmlns:a16="http://schemas.microsoft.com/office/drawing/2014/main" id="{C9A6AAE8-3F44-4C4B-A21A-B6D4F73B5E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168"/>
              <a:ext cx="57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20" name="Text Box 32">
            <a:extLst>
              <a:ext uri="{FF2B5EF4-FFF2-40B4-BE49-F238E27FC236}">
                <a16:creationId xmlns:a16="http://schemas.microsoft.com/office/drawing/2014/main" id="{301FF12B-DAFB-43B1-9EA5-EEBB820FC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672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87CA611-2F73-4031-BB6F-42D7858F8760}"/>
              </a:ext>
            </a:extLst>
          </p:cNvPr>
          <p:cNvGrpSpPr/>
          <p:nvPr/>
        </p:nvGrpSpPr>
        <p:grpSpPr>
          <a:xfrm>
            <a:off x="1981200" y="394493"/>
            <a:ext cx="8382000" cy="1128713"/>
            <a:chOff x="1981200" y="394493"/>
            <a:chExt cx="8382000" cy="1128713"/>
          </a:xfrm>
        </p:grpSpPr>
        <p:sp>
          <p:nvSpPr>
            <p:cNvPr id="12324" name="Text Box 36">
              <a:extLst>
                <a:ext uri="{FF2B5EF4-FFF2-40B4-BE49-F238E27FC236}">
                  <a16:creationId xmlns:a16="http://schemas.microsoft.com/office/drawing/2014/main" id="{03C54741-B16C-47F8-BC63-84B80CD5D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00" y="394493"/>
              <a:ext cx="8382000" cy="112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  <a:r>
                <a:rPr lang="en-US" altLang="zh-CN" sz="36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如图</a:t>
              </a:r>
              <a:r>
                <a:rPr lang="en-US" altLang="zh-CN" sz="32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32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已知         用向量加法的平行四边形法则作出</a:t>
              </a: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82D3DC8E-F2CA-4D0A-A43E-B5326249F5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717034"/>
                </p:ext>
              </p:extLst>
            </p:nvPr>
          </p:nvGraphicFramePr>
          <p:xfrm>
            <a:off x="5143500" y="402430"/>
            <a:ext cx="706437" cy="669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Equation" r:id="rId19" imgW="253800" imgH="241200" progId="Equation.DSMT4">
                    <p:embed/>
                  </p:oleObj>
                </mc:Choice>
                <mc:Fallback>
                  <p:oleObj name="Equation" r:id="rId19" imgW="253800" imgH="2412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BBB30776-E81C-4603-80FC-BB4722592D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402430"/>
                          <a:ext cx="706437" cy="669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9B4DD2A0-E2AC-4ED0-ACFC-482733112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670874"/>
                </p:ext>
              </p:extLst>
            </p:nvPr>
          </p:nvGraphicFramePr>
          <p:xfrm>
            <a:off x="4227513" y="924718"/>
            <a:ext cx="915987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Equation" r:id="rId21" imgW="330120" imgH="215640" progId="Equation.DSMT4">
                    <p:embed/>
                  </p:oleObj>
                </mc:Choice>
                <mc:Fallback>
                  <p:oleObj name="Equation" r:id="rId21" imgW="330120" imgH="2156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7416E7C4-DB43-410C-8961-41E25E5591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513" y="924718"/>
                          <a:ext cx="915987" cy="598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>
            <a:extLst>
              <a:ext uri="{FF2B5EF4-FFF2-40B4-BE49-F238E27FC236}">
                <a16:creationId xmlns:a16="http://schemas.microsoft.com/office/drawing/2014/main" id="{F71EDD88-A985-4738-9893-BEFD54C6F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3644901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D01D29BE-D1CE-4F54-852F-3E51F9E1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425" y="3630613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8E856CC0-F505-47F7-8EC6-55FF3577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239" y="363061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FB0FC61A-0A2E-420D-B911-8CA72BFC6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4" y="3702051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90EAD391-6FFA-43CB-9443-C141226BF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3702051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04" name="Line 8">
            <a:extLst>
              <a:ext uri="{FF2B5EF4-FFF2-40B4-BE49-F238E27FC236}">
                <a16:creationId xmlns:a16="http://schemas.microsoft.com/office/drawing/2014/main" id="{2A8D6703-C5E4-4E73-B438-E560FF2D24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88164" y="2349500"/>
            <a:ext cx="20161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05" name="Group 9">
            <a:extLst>
              <a:ext uri="{FF2B5EF4-FFF2-40B4-BE49-F238E27FC236}">
                <a16:creationId xmlns:a16="http://schemas.microsoft.com/office/drawing/2014/main" id="{3034F97B-2FDA-426A-8B3D-833E142FB767}"/>
              </a:ext>
            </a:extLst>
          </p:cNvPr>
          <p:cNvGrpSpPr>
            <a:grpSpLocks/>
          </p:cNvGrpSpPr>
          <p:nvPr/>
        </p:nvGrpSpPr>
        <p:grpSpPr bwMode="auto">
          <a:xfrm>
            <a:off x="8759826" y="3630613"/>
            <a:ext cx="441325" cy="519112"/>
            <a:chOff x="3918" y="2468"/>
            <a:chExt cx="278" cy="327"/>
          </a:xfrm>
        </p:grpSpPr>
        <p:sp>
          <p:nvSpPr>
            <p:cNvPr id="13321" name="Text Box 10">
              <a:extLst>
                <a:ext uri="{FF2B5EF4-FFF2-40B4-BE49-F238E27FC236}">
                  <a16:creationId xmlns:a16="http://schemas.microsoft.com/office/drawing/2014/main" id="{237157C9-2E81-4723-BC4B-B79BCC4A4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246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22" name="Oval 11">
              <a:extLst>
                <a:ext uri="{FF2B5EF4-FFF2-40B4-BE49-F238E27FC236}">
                  <a16:creationId xmlns:a16="http://schemas.microsoft.com/office/drawing/2014/main" id="{7E43A238-A8E4-4EF8-81F1-8F6DA7C4F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478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8" name="Line 12">
            <a:extLst>
              <a:ext uri="{FF2B5EF4-FFF2-40B4-BE49-F238E27FC236}">
                <a16:creationId xmlns:a16="http://schemas.microsoft.com/office/drawing/2014/main" id="{295308A9-F96E-4817-A1DD-4A77DB3082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852738"/>
            <a:ext cx="11430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09" name="Group 13">
            <a:extLst>
              <a:ext uri="{FF2B5EF4-FFF2-40B4-BE49-F238E27FC236}">
                <a16:creationId xmlns:a16="http://schemas.microsoft.com/office/drawing/2014/main" id="{7D3378B7-0F7B-44BD-A2A4-6EE361953967}"/>
              </a:ext>
            </a:extLst>
          </p:cNvPr>
          <p:cNvGrpSpPr>
            <a:grpSpLocks/>
          </p:cNvGrpSpPr>
          <p:nvPr/>
        </p:nvGrpSpPr>
        <p:grpSpPr bwMode="auto">
          <a:xfrm>
            <a:off x="6672264" y="1341438"/>
            <a:ext cx="3527425" cy="1598612"/>
            <a:chOff x="3243" y="890"/>
            <a:chExt cx="2222" cy="1007"/>
          </a:xfrm>
        </p:grpSpPr>
        <p:sp>
          <p:nvSpPr>
            <p:cNvPr id="13325" name="Text Box 14">
              <a:extLst>
                <a:ext uri="{FF2B5EF4-FFF2-40B4-BE49-F238E27FC236}">
                  <a16:creationId xmlns:a16="http://schemas.microsoft.com/office/drawing/2014/main" id="{2E47232B-79A7-4D55-A5D2-E8319CC59A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890"/>
              <a:ext cx="22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600">
                  <a:latin typeface="Times New Roman" panose="02020603050405020304" pitchFamily="18" charset="0"/>
                  <a:ea typeface="黑体" panose="02010609060101010101" pitchFamily="49" charset="-122"/>
                </a:rPr>
                <a:t>、方向相反</a:t>
              </a:r>
            </a:p>
          </p:txBody>
        </p:sp>
        <p:grpSp>
          <p:nvGrpSpPr>
            <p:cNvPr id="13326" name="Group 15">
              <a:extLst>
                <a:ext uri="{FF2B5EF4-FFF2-40B4-BE49-F238E27FC236}">
                  <a16:creationId xmlns:a16="http://schemas.microsoft.com/office/drawing/2014/main" id="{9D7A0FA7-CA2C-49D8-A0A0-ADB5D4F56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243"/>
              <a:ext cx="1270" cy="654"/>
              <a:chOff x="3379" y="1243"/>
              <a:chExt cx="1270" cy="654"/>
            </a:xfrm>
          </p:grpSpPr>
          <p:grpSp>
            <p:nvGrpSpPr>
              <p:cNvPr id="13327" name="Group 16">
                <a:extLst>
                  <a:ext uri="{FF2B5EF4-FFF2-40B4-BE49-F238E27FC236}">
                    <a16:creationId xmlns:a16="http://schemas.microsoft.com/office/drawing/2014/main" id="{C089C96F-A5D2-4999-A442-9495EF3331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3" y="1570"/>
                <a:ext cx="727" cy="327"/>
                <a:chOff x="3423" y="1570"/>
                <a:chExt cx="727" cy="327"/>
              </a:xfrm>
            </p:grpSpPr>
            <p:grpSp>
              <p:nvGrpSpPr>
                <p:cNvPr id="13328" name="Group 17">
                  <a:extLst>
                    <a:ext uri="{FF2B5EF4-FFF2-40B4-BE49-F238E27FC236}">
                      <a16:creationId xmlns:a16="http://schemas.microsoft.com/office/drawing/2014/main" id="{4E64AECD-5C82-41D8-9BF8-59C57E998C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96" y="1570"/>
                  <a:ext cx="423" cy="327"/>
                  <a:chOff x="4453" y="1222"/>
                  <a:chExt cx="423" cy="327"/>
                </a:xfrm>
              </p:grpSpPr>
              <p:sp>
                <p:nvSpPr>
                  <p:cNvPr id="13329" name="Text Box 18">
                    <a:extLst>
                      <a:ext uri="{FF2B5EF4-FFF2-40B4-BE49-F238E27FC236}">
                        <a16:creationId xmlns:a16="http://schemas.microsoft.com/office/drawing/2014/main" id="{378E423E-EC59-4CC4-98B8-1F44AB37BDB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53" y="1222"/>
                    <a:ext cx="423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3330" name="Line 19">
                    <a:extLst>
                      <a:ext uri="{FF2B5EF4-FFF2-40B4-BE49-F238E27FC236}">
                        <a16:creationId xmlns:a16="http://schemas.microsoft.com/office/drawing/2014/main" id="{D4782F5D-D7BF-4517-9441-44A638A62F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253"/>
                    <a:ext cx="2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31" name="Line 20">
                  <a:extLst>
                    <a:ext uri="{FF2B5EF4-FFF2-40B4-BE49-F238E27FC236}">
                      <a16:creationId xmlns:a16="http://schemas.microsoft.com/office/drawing/2014/main" id="{67EFD5FD-0F45-4FD3-A9C2-2D0609D94C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3" y="1842"/>
                  <a:ext cx="72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332" name="Group 21">
                <a:extLst>
                  <a:ext uri="{FF2B5EF4-FFF2-40B4-BE49-F238E27FC236}">
                    <a16:creationId xmlns:a16="http://schemas.microsoft.com/office/drawing/2014/main" id="{50959077-A2C0-4402-AB0F-54B088EFAB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9" y="1243"/>
                <a:ext cx="1270" cy="327"/>
                <a:chOff x="3424" y="1253"/>
                <a:chExt cx="1270" cy="327"/>
              </a:xfrm>
            </p:grpSpPr>
            <p:grpSp>
              <p:nvGrpSpPr>
                <p:cNvPr id="13333" name="Group 22">
                  <a:extLst>
                    <a:ext uri="{FF2B5EF4-FFF2-40B4-BE49-F238E27FC236}">
                      <a16:creationId xmlns:a16="http://schemas.microsoft.com/office/drawing/2014/main" id="{C0D763BC-89A4-473B-AF49-DB83648670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877" y="1253"/>
                  <a:ext cx="228" cy="327"/>
                  <a:chOff x="5012" y="1933"/>
                  <a:chExt cx="228" cy="327"/>
                </a:xfrm>
              </p:grpSpPr>
              <p:sp>
                <p:nvSpPr>
                  <p:cNvPr id="13334" name="Text Box 23">
                    <a:extLst>
                      <a:ext uri="{FF2B5EF4-FFF2-40B4-BE49-F238E27FC236}">
                        <a16:creationId xmlns:a16="http://schemas.microsoft.com/office/drawing/2014/main" id="{4EA45BE8-6CF4-464D-AC21-6853E354B03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2" y="1933"/>
                    <a:ext cx="2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800" b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3335" name="Line 24">
                    <a:extLst>
                      <a:ext uri="{FF2B5EF4-FFF2-40B4-BE49-F238E27FC236}">
                        <a16:creationId xmlns:a16="http://schemas.microsoft.com/office/drawing/2014/main" id="{2B88A09A-9E15-42D9-A6E5-906C98BC3B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7" y="1979"/>
                    <a:ext cx="18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36" name="Line 25">
                  <a:extLst>
                    <a:ext uri="{FF2B5EF4-FFF2-40B4-BE49-F238E27FC236}">
                      <a16:creationId xmlns:a16="http://schemas.microsoft.com/office/drawing/2014/main" id="{3C6AF003-C9CC-486D-AC21-EABF868E0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24" y="1525"/>
                  <a:ext cx="127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9722" name="Line 26">
            <a:extLst>
              <a:ext uri="{FF2B5EF4-FFF2-40B4-BE49-F238E27FC236}">
                <a16:creationId xmlns:a16="http://schemas.microsoft.com/office/drawing/2014/main" id="{FF863FC8-AEFA-48EC-B747-2DEB1036B5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8" y="2924175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23" name="Line 27">
            <a:extLst>
              <a:ext uri="{FF2B5EF4-FFF2-40B4-BE49-F238E27FC236}">
                <a16:creationId xmlns:a16="http://schemas.microsoft.com/office/drawing/2014/main" id="{8B7E0ED8-6EDE-4137-A2AB-AC5DEF2DD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8" y="2420938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24" name="Group 28">
            <a:extLst>
              <a:ext uri="{FF2B5EF4-FFF2-40B4-BE49-F238E27FC236}">
                <a16:creationId xmlns:a16="http://schemas.microsoft.com/office/drawing/2014/main" id="{C0288E22-9E15-4A0A-AAD8-35B1264133FA}"/>
              </a:ext>
            </a:extLst>
          </p:cNvPr>
          <p:cNvGrpSpPr>
            <a:grpSpLocks/>
          </p:cNvGrpSpPr>
          <p:nvPr/>
        </p:nvGrpSpPr>
        <p:grpSpPr bwMode="auto">
          <a:xfrm>
            <a:off x="2135188" y="1341438"/>
            <a:ext cx="2698750" cy="1655762"/>
            <a:chOff x="385" y="845"/>
            <a:chExt cx="1700" cy="1043"/>
          </a:xfrm>
        </p:grpSpPr>
        <p:sp>
          <p:nvSpPr>
            <p:cNvPr id="13340" name="Text Box 29">
              <a:extLst>
                <a:ext uri="{FF2B5EF4-FFF2-40B4-BE49-F238E27FC236}">
                  <a16:creationId xmlns:a16="http://schemas.microsoft.com/office/drawing/2014/main" id="{5EE88F87-2F68-44BA-9088-CF43FAD0F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845"/>
              <a:ext cx="17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6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、方向相同</a:t>
              </a:r>
            </a:p>
          </p:txBody>
        </p:sp>
        <p:sp>
          <p:nvSpPr>
            <p:cNvPr id="13341" name="Line 30">
              <a:extLst>
                <a:ext uri="{FF2B5EF4-FFF2-40B4-BE49-F238E27FC236}">
                  <a16:creationId xmlns:a16="http://schemas.microsoft.com/office/drawing/2014/main" id="{F0DBAC1E-A685-49FD-BB26-CBAD4FFF6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525"/>
              <a:ext cx="1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42" name="Group 31">
              <a:extLst>
                <a:ext uri="{FF2B5EF4-FFF2-40B4-BE49-F238E27FC236}">
                  <a16:creationId xmlns:a16="http://schemas.microsoft.com/office/drawing/2014/main" id="{991CD4B8-3417-4EC8-8E70-DC7DC5A1DE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" y="1243"/>
              <a:ext cx="363" cy="327"/>
              <a:chOff x="1111" y="1243"/>
              <a:chExt cx="363" cy="327"/>
            </a:xfrm>
          </p:grpSpPr>
          <p:sp>
            <p:nvSpPr>
              <p:cNvPr id="13343" name="Text Box 32">
                <a:extLst>
                  <a:ext uri="{FF2B5EF4-FFF2-40B4-BE49-F238E27FC236}">
                    <a16:creationId xmlns:a16="http://schemas.microsoft.com/office/drawing/2014/main" id="{790E1ABE-C67B-4C11-9D8A-C3DF42CA79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2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3344" name="Line 33">
                <a:extLst>
                  <a:ext uri="{FF2B5EF4-FFF2-40B4-BE49-F238E27FC236}">
                    <a16:creationId xmlns:a16="http://schemas.microsoft.com/office/drawing/2014/main" id="{61109876-02E2-40A9-94BA-101AAB230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6" y="1288"/>
                <a:ext cx="169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45" name="Group 34">
              <a:extLst>
                <a:ext uri="{FF2B5EF4-FFF2-40B4-BE49-F238E27FC236}">
                  <a16:creationId xmlns:a16="http://schemas.microsoft.com/office/drawing/2014/main" id="{B95B8FC7-E0AD-4BF2-95C3-5324B557C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1561"/>
              <a:ext cx="241" cy="327"/>
              <a:chOff x="1051" y="1162"/>
              <a:chExt cx="241" cy="327"/>
            </a:xfrm>
          </p:grpSpPr>
          <p:sp>
            <p:nvSpPr>
              <p:cNvPr id="13346" name="Text Box 35">
                <a:extLst>
                  <a:ext uri="{FF2B5EF4-FFF2-40B4-BE49-F238E27FC236}">
                    <a16:creationId xmlns:a16="http://schemas.microsoft.com/office/drawing/2014/main" id="{1C535D47-A038-4313-88B5-4AE3069DC5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1" y="116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347" name="Line 36">
                <a:extLst>
                  <a:ext uri="{FF2B5EF4-FFF2-40B4-BE49-F238E27FC236}">
                    <a16:creationId xmlns:a16="http://schemas.microsoft.com/office/drawing/2014/main" id="{A1F7D5E3-A1A7-46C9-BD04-B0C2485B7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207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48" name="Line 37">
              <a:extLst>
                <a:ext uri="{FF2B5EF4-FFF2-40B4-BE49-F238E27FC236}">
                  <a16:creationId xmlns:a16="http://schemas.microsoft.com/office/drawing/2014/main" id="{0849D354-4865-40AC-848C-13C7FA9DA9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1842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34" name="Oval 38">
            <a:extLst>
              <a:ext uri="{FF2B5EF4-FFF2-40B4-BE49-F238E27FC236}">
                <a16:creationId xmlns:a16="http://schemas.microsoft.com/office/drawing/2014/main" id="{EBB5099D-2B7F-4143-A0C0-DB74BE0F9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7139" y="3573464"/>
            <a:ext cx="142875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5" name="Line 39">
            <a:extLst>
              <a:ext uri="{FF2B5EF4-FFF2-40B4-BE49-F238E27FC236}">
                <a16:creationId xmlns:a16="http://schemas.microsoft.com/office/drawing/2014/main" id="{B0F7E32F-4DE1-48AA-95DD-4C273BB3D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6989" y="3644900"/>
            <a:ext cx="32416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9736" name="Group 40">
            <a:extLst>
              <a:ext uri="{FF2B5EF4-FFF2-40B4-BE49-F238E27FC236}">
                <a16:creationId xmlns:a16="http://schemas.microsoft.com/office/drawing/2014/main" id="{5667823A-C343-4D81-84B8-9C3317E67B2B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4217989"/>
            <a:ext cx="2520950" cy="579437"/>
            <a:chOff x="385" y="2614"/>
            <a:chExt cx="1588" cy="365"/>
          </a:xfrm>
        </p:grpSpPr>
        <p:sp>
          <p:nvSpPr>
            <p:cNvPr id="13352" name="Text Box 41">
              <a:extLst>
                <a:ext uri="{FF2B5EF4-FFF2-40B4-BE49-F238E27FC236}">
                  <a16:creationId xmlns:a16="http://schemas.microsoft.com/office/drawing/2014/main" id="{BCFDEF45-FB63-4318-9D93-5B8BE1C757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614"/>
              <a:ext cx="15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AC = a + b</a:t>
              </a:r>
            </a:p>
          </p:txBody>
        </p:sp>
        <p:sp>
          <p:nvSpPr>
            <p:cNvPr id="13353" name="Line 42">
              <a:extLst>
                <a:ext uri="{FF2B5EF4-FFF2-40B4-BE49-F238E27FC236}">
                  <a16:creationId xmlns:a16="http://schemas.microsoft.com/office/drawing/2014/main" id="{EDE3217B-5947-49F1-80FE-9FF49FCE4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65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4" name="Line 43">
              <a:extLst>
                <a:ext uri="{FF2B5EF4-FFF2-40B4-BE49-F238E27FC236}">
                  <a16:creationId xmlns:a16="http://schemas.microsoft.com/office/drawing/2014/main" id="{921C04BB-8CAA-4ADD-90BE-EBE890D51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2704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5" name="Line 44">
              <a:extLst>
                <a:ext uri="{FF2B5EF4-FFF2-40B4-BE49-F238E27FC236}">
                  <a16:creationId xmlns:a16="http://schemas.microsoft.com/office/drawing/2014/main" id="{DCC82FA0-4BD3-4276-BB17-F760B6C472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265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41" name="Group 45">
            <a:extLst>
              <a:ext uri="{FF2B5EF4-FFF2-40B4-BE49-F238E27FC236}">
                <a16:creationId xmlns:a16="http://schemas.microsoft.com/office/drawing/2014/main" id="{59DFDCC8-BC12-45BB-9B25-5EFAE623032E}"/>
              </a:ext>
            </a:extLst>
          </p:cNvPr>
          <p:cNvGrpSpPr>
            <a:grpSpLocks/>
          </p:cNvGrpSpPr>
          <p:nvPr/>
        </p:nvGrpSpPr>
        <p:grpSpPr bwMode="auto">
          <a:xfrm>
            <a:off x="6959601" y="4221164"/>
            <a:ext cx="3097213" cy="579437"/>
            <a:chOff x="3424" y="2659"/>
            <a:chExt cx="1951" cy="365"/>
          </a:xfrm>
        </p:grpSpPr>
        <p:sp>
          <p:nvSpPr>
            <p:cNvPr id="13357" name="Text Box 46">
              <a:extLst>
                <a:ext uri="{FF2B5EF4-FFF2-40B4-BE49-F238E27FC236}">
                  <a16:creationId xmlns:a16="http://schemas.microsoft.com/office/drawing/2014/main" id="{328FBAB4-FFCE-48F9-883B-AD41DCC23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659"/>
              <a:ext cx="19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AC = a + b</a:t>
              </a:r>
            </a:p>
          </p:txBody>
        </p:sp>
        <p:sp>
          <p:nvSpPr>
            <p:cNvPr id="13358" name="Line 47">
              <a:extLst>
                <a:ext uri="{FF2B5EF4-FFF2-40B4-BE49-F238E27FC236}">
                  <a16:creationId xmlns:a16="http://schemas.microsoft.com/office/drawing/2014/main" id="{F60EECC6-7573-4A57-8B1C-6C5AD4552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1" y="2704"/>
              <a:ext cx="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9" name="Line 48">
              <a:extLst>
                <a:ext uri="{FF2B5EF4-FFF2-40B4-BE49-F238E27FC236}">
                  <a16:creationId xmlns:a16="http://schemas.microsoft.com/office/drawing/2014/main" id="{E79B402C-01FC-4B35-BAED-2FE874A27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704"/>
              <a:ext cx="1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60" name="Line 49">
              <a:extLst>
                <a:ext uri="{FF2B5EF4-FFF2-40B4-BE49-F238E27FC236}">
                  <a16:creationId xmlns:a16="http://schemas.microsoft.com/office/drawing/2014/main" id="{EC7933C8-A01A-4686-9DAA-49DBC3A9C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3" y="2704"/>
              <a:ext cx="1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46" name="Line 50">
            <a:extLst>
              <a:ext uri="{FF2B5EF4-FFF2-40B4-BE49-F238E27FC236}">
                <a16:creationId xmlns:a16="http://schemas.microsoft.com/office/drawing/2014/main" id="{3EC3F956-347A-4348-8661-D3AAD727B9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67664" y="3716338"/>
            <a:ext cx="936625" cy="0"/>
          </a:xfrm>
          <a:prstGeom prst="line">
            <a:avLst/>
          </a:prstGeom>
          <a:noFill/>
          <a:ln w="57150">
            <a:solidFill>
              <a:srgbClr val="F2261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362" name="Object 52">
            <a:extLst>
              <a:ext uri="{FF2B5EF4-FFF2-40B4-BE49-F238E27FC236}">
                <a16:creationId xmlns:a16="http://schemas.microsoft.com/office/drawing/2014/main" id="{F1868EDF-8C93-42C2-8536-A1996103C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3" imgW="435285" imgH="677109" progId="Equation.DSMT4">
                  <p:embed/>
                </p:oleObj>
              </mc:Choice>
              <mc:Fallback>
                <p:oleObj r:id="rId3" imgW="435285" imgH="677109" progId="Equation.DSMT4">
                  <p:embed/>
                  <p:pic>
                    <p:nvPicPr>
                      <p:cNvPr id="13362" name="Object 52">
                        <a:extLst>
                          <a:ext uri="{FF2B5EF4-FFF2-40B4-BE49-F238E27FC236}">
                            <a16:creationId xmlns:a16="http://schemas.microsoft.com/office/drawing/2014/main" id="{F1868EDF-8C93-42C2-8536-A1996103C2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3" name="Text Box 53">
            <a:extLst>
              <a:ext uri="{FF2B5EF4-FFF2-40B4-BE49-F238E27FC236}">
                <a16:creationId xmlns:a16="http://schemas.microsoft.com/office/drawing/2014/main" id="{95B0CD34-E91D-4D68-81D5-575537C73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8600"/>
            <a:ext cx="6781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当在数轴上表示两个共线向量时，它们的加法与数的加法有什么关系</a:t>
            </a:r>
            <a:r>
              <a:rPr lang="zh-CN" altLang="en-US" sz="2800" dirty="0"/>
              <a:t>？如图：</a:t>
            </a:r>
          </a:p>
        </p:txBody>
      </p:sp>
      <p:sp>
        <p:nvSpPr>
          <p:cNvPr id="13364" name="WordArt 54">
            <a:extLst>
              <a:ext uri="{FF2B5EF4-FFF2-40B4-BE49-F238E27FC236}">
                <a16:creationId xmlns:a16="http://schemas.microsoft.com/office/drawing/2014/main" id="{F534C31C-5EE3-4DB3-B8F5-E6E57A9413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228600"/>
            <a:ext cx="1447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思考：</a:t>
            </a:r>
          </a:p>
        </p:txBody>
      </p:sp>
      <p:sp>
        <p:nvSpPr>
          <p:cNvPr id="29751" name="Rectangle 36">
            <a:extLst>
              <a:ext uri="{FF2B5EF4-FFF2-40B4-BE49-F238E27FC236}">
                <a16:creationId xmlns:a16="http://schemas.microsoft.com/office/drawing/2014/main" id="{5C5E9C2B-34DE-4B2F-8DA1-D9188CA5C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800600"/>
            <a:ext cx="55895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向量的和仍是一个向量，</a:t>
            </a:r>
          </a:p>
          <a:p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应于数轴上的一条有向线段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9752" name="Object 72">
            <a:extLst>
              <a:ext uri="{FF2B5EF4-FFF2-40B4-BE49-F238E27FC236}">
                <a16:creationId xmlns:a16="http://schemas.microsoft.com/office/drawing/2014/main" id="{27236990-47DF-4F12-B8C7-66B728D37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867400"/>
          <a:ext cx="502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r:id="rId5" imgW="1651320" imgH="279360" progId="Equation.3">
                  <p:embed/>
                </p:oleObj>
              </mc:Choice>
              <mc:Fallback>
                <p:oleObj r:id="rId5" imgW="1651320" imgH="279360" progId="Equation.3">
                  <p:embed/>
                  <p:pic>
                    <p:nvPicPr>
                      <p:cNvPr id="29752" name="Object 72">
                        <a:extLst>
                          <a:ext uri="{FF2B5EF4-FFF2-40B4-BE49-F238E27FC236}">
                            <a16:creationId xmlns:a16="http://schemas.microsoft.com/office/drawing/2014/main" id="{27236990-47DF-4F12-B8C7-66B728D37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400"/>
                        <a:ext cx="5029200" cy="762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5607E-6 L -0.00174 0.1782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00" y="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1.11111E-6 L 0.15065 0.1048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026" y="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6 3.46821E-6 L 6.94444E-6 0.1990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-1.32948E-6 L -0.00625 0.1257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0" y="6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1" grpId="0"/>
      <p:bldP spid="29702" grpId="0"/>
      <p:bldP spid="29703" grpId="0"/>
      <p:bldP spid="29734" grpId="0" animBg="1"/>
      <p:bldP spid="2975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WordArt 2">
            <a:extLst>
              <a:ext uri="{FF2B5EF4-FFF2-40B4-BE49-F238E27FC236}">
                <a16:creationId xmlns:a16="http://schemas.microsoft.com/office/drawing/2014/main" id="{06C32C3B-916A-43BC-B192-2D81754738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79651" y="476251"/>
            <a:ext cx="1546225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zh-CN" altLang="en-US" sz="36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/>
                <a:ea typeface="隶书"/>
              </a:rPr>
              <a:t>思考</a:t>
            </a:r>
            <a:r>
              <a:rPr lang="en-US" altLang="zh-CN" sz="36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/>
                <a:ea typeface="隶书"/>
              </a:rPr>
              <a:t>:</a:t>
            </a:r>
            <a:endParaRPr lang="zh-CN" altLang="en-US" sz="36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5363" name="Group 3">
            <a:extLst>
              <a:ext uri="{FF2B5EF4-FFF2-40B4-BE49-F238E27FC236}">
                <a16:creationId xmlns:a16="http://schemas.microsoft.com/office/drawing/2014/main" id="{3B3C7673-895C-41F9-84A2-CAA131B55706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549275"/>
            <a:ext cx="6119812" cy="654050"/>
            <a:chOff x="1565" y="391"/>
            <a:chExt cx="3855" cy="412"/>
          </a:xfrm>
        </p:grpSpPr>
        <p:sp>
          <p:nvSpPr>
            <p:cNvPr id="15382" name="Text Box 4">
              <a:extLst>
                <a:ext uri="{FF2B5EF4-FFF2-40B4-BE49-F238E27FC236}">
                  <a16:creationId xmlns:a16="http://schemas.microsoft.com/office/drawing/2014/main" id="{0C6CB810-5BFE-4175-98FC-FCCD5CE7A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91"/>
              <a:ext cx="38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 b="1"/>
                <a:t>判断                                  的大小</a:t>
              </a:r>
            </a:p>
          </p:txBody>
        </p:sp>
        <p:pic>
          <p:nvPicPr>
            <p:cNvPr id="15383" name="Object 5">
              <a:extLst>
                <a:ext uri="{FF2B5EF4-FFF2-40B4-BE49-F238E27FC236}">
                  <a16:creationId xmlns:a16="http://schemas.microsoft.com/office/drawing/2014/main" id="{CF11339D-FB1A-460F-AEEC-7FBBEA312B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391"/>
              <a:ext cx="2132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0902" name="Text Box 6">
            <a:extLst>
              <a:ext uri="{FF2B5EF4-FFF2-40B4-BE49-F238E27FC236}">
                <a16:creationId xmlns:a16="http://schemas.microsoft.com/office/drawing/2014/main" id="{A3A2D813-F5A6-442A-BE78-9E8EC770C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1628775"/>
            <a:ext cx="2519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3200" b="1"/>
              <a:t>1、不共线</a:t>
            </a:r>
          </a:p>
        </p:txBody>
      </p:sp>
      <p:grpSp>
        <p:nvGrpSpPr>
          <p:cNvPr id="80903" name="Group 7">
            <a:extLst>
              <a:ext uri="{FF2B5EF4-FFF2-40B4-BE49-F238E27FC236}">
                <a16:creationId xmlns:a16="http://schemas.microsoft.com/office/drawing/2014/main" id="{591251DB-B204-4119-BF89-5DCC5C75A36D}"/>
              </a:ext>
            </a:extLst>
          </p:cNvPr>
          <p:cNvGrpSpPr>
            <a:grpSpLocks/>
          </p:cNvGrpSpPr>
          <p:nvPr/>
        </p:nvGrpSpPr>
        <p:grpSpPr bwMode="auto">
          <a:xfrm>
            <a:off x="3359150" y="2492375"/>
            <a:ext cx="1828800" cy="1131888"/>
            <a:chOff x="1048" y="1447"/>
            <a:chExt cx="1152" cy="713"/>
          </a:xfrm>
        </p:grpSpPr>
        <p:sp>
          <p:nvSpPr>
            <p:cNvPr id="15378" name="Line 8">
              <a:extLst>
                <a:ext uri="{FF2B5EF4-FFF2-40B4-BE49-F238E27FC236}">
                  <a16:creationId xmlns:a16="http://schemas.microsoft.com/office/drawing/2014/main" id="{C3E5B4BF-181A-4CCE-9648-D3ACED3FF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8" y="1872"/>
              <a:ext cx="1152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5379" name="Object 9">
              <a:extLst>
                <a:ext uri="{FF2B5EF4-FFF2-40B4-BE49-F238E27FC236}">
                  <a16:creationId xmlns:a16="http://schemas.microsoft.com/office/drawing/2014/main" id="{87FE7CB2-5359-4493-80A0-55902BF4CB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" y="1632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Object 10">
              <a:extLst>
                <a:ext uri="{FF2B5EF4-FFF2-40B4-BE49-F238E27FC236}">
                  <a16:creationId xmlns:a16="http://schemas.microsoft.com/office/drawing/2014/main" id="{D2FB716D-41C4-4461-89B7-57DE29A583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1" y="1447"/>
              <a:ext cx="3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1" name="Line 11">
              <a:extLst>
                <a:ext uri="{FF2B5EF4-FFF2-40B4-BE49-F238E27FC236}">
                  <a16:creationId xmlns:a16="http://schemas.microsoft.com/office/drawing/2014/main" id="{C03D7521-07A1-40BB-96D9-09F429013A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6" y="1536"/>
              <a:ext cx="528" cy="624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8" name="Rectangle 12">
            <a:extLst>
              <a:ext uri="{FF2B5EF4-FFF2-40B4-BE49-F238E27FC236}">
                <a16:creationId xmlns:a16="http://schemas.microsoft.com/office/drawing/2014/main" id="{3D9AB646-5DC9-48A0-8301-691746337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925" y="2349501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 sz="4000"/>
              <a:t>o</a:t>
            </a:r>
            <a:r>
              <a:rPr lang="en-US" altLang="zh-CN" sz="4000">
                <a:solidFill>
                  <a:srgbClr val="FF3300"/>
                </a:solidFill>
              </a:rPr>
              <a:t>·</a:t>
            </a:r>
          </a:p>
        </p:txBody>
      </p:sp>
      <p:sp>
        <p:nvSpPr>
          <p:cNvPr id="80909" name="Line 13">
            <a:extLst>
              <a:ext uri="{FF2B5EF4-FFF2-40B4-BE49-F238E27FC236}">
                <a16:creationId xmlns:a16="http://schemas.microsoft.com/office/drawing/2014/main" id="{B5A14469-56A8-42EE-AE53-238712E86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5288" y="2709863"/>
            <a:ext cx="18288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0" name="Line 14">
            <a:extLst>
              <a:ext uri="{FF2B5EF4-FFF2-40B4-BE49-F238E27FC236}">
                <a16:creationId xmlns:a16="http://schemas.microsoft.com/office/drawing/2014/main" id="{C25F8D91-F0DE-4113-946A-A355A9518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2488" y="2708275"/>
            <a:ext cx="990600" cy="10668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911" name="Text Box 15">
            <a:extLst>
              <a:ext uri="{FF2B5EF4-FFF2-40B4-BE49-F238E27FC236}">
                <a16:creationId xmlns:a16="http://schemas.microsoft.com/office/drawing/2014/main" id="{EC08979E-A922-4360-98E8-4DD38672C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951" y="23495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/>
              <a:t>A</a:t>
            </a:r>
          </a:p>
        </p:txBody>
      </p:sp>
      <p:sp>
        <p:nvSpPr>
          <p:cNvPr id="80912" name="Text Box 16">
            <a:extLst>
              <a:ext uri="{FF2B5EF4-FFF2-40B4-BE49-F238E27FC236}">
                <a16:creationId xmlns:a16="http://schemas.microsoft.com/office/drawing/2014/main" id="{1D235919-7E78-4FC2-9C73-71C5A2C7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6088" y="36449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en-US" altLang="zh-CN"/>
              <a:t>B</a:t>
            </a:r>
          </a:p>
        </p:txBody>
      </p:sp>
      <p:sp>
        <p:nvSpPr>
          <p:cNvPr id="80913" name="Line 17">
            <a:extLst>
              <a:ext uri="{FF2B5EF4-FFF2-40B4-BE49-F238E27FC236}">
                <a16:creationId xmlns:a16="http://schemas.microsoft.com/office/drawing/2014/main" id="{E69BD53B-7D39-4100-870B-F46D4EAC3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7350" y="2709863"/>
            <a:ext cx="2743200" cy="1066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0914" name="Object 18">
            <a:extLst>
              <a:ext uri="{FF2B5EF4-FFF2-40B4-BE49-F238E27FC236}">
                <a16:creationId xmlns:a16="http://schemas.microsoft.com/office/drawing/2014/main" id="{735E5FCC-BF99-4F7F-9A43-F445F5935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7313" y="2854325"/>
            <a:ext cx="4365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5" name="Object 19">
            <a:extLst>
              <a:ext uri="{FF2B5EF4-FFF2-40B4-BE49-F238E27FC236}">
                <a16:creationId xmlns:a16="http://schemas.microsoft.com/office/drawing/2014/main" id="{28EC9AAD-13AE-41EC-BEAC-BD88B742A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3070226"/>
            <a:ext cx="12303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6" name="Object 20">
            <a:extLst>
              <a:ext uri="{FF2B5EF4-FFF2-40B4-BE49-F238E27FC236}">
                <a16:creationId xmlns:a16="http://schemas.microsoft.com/office/drawing/2014/main" id="{A6AB10A6-2198-4591-ABAD-A93C5CD3A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51" y="2206625"/>
            <a:ext cx="3841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17" name="Group 21">
            <a:extLst>
              <a:ext uri="{FF2B5EF4-FFF2-40B4-BE49-F238E27FC236}">
                <a16:creationId xmlns:a16="http://schemas.microsoft.com/office/drawing/2014/main" id="{D547F15B-C596-4F7C-B1DF-CCB0A525303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800601"/>
            <a:ext cx="3600450" cy="792163"/>
            <a:chOff x="1882" y="2296"/>
            <a:chExt cx="2087" cy="454"/>
          </a:xfrm>
        </p:grpSpPr>
        <p:pic>
          <p:nvPicPr>
            <p:cNvPr id="15376" name="Object 22">
              <a:extLst>
                <a:ext uri="{FF2B5EF4-FFF2-40B4-BE49-F238E27FC236}">
                  <a16:creationId xmlns:a16="http://schemas.microsoft.com/office/drawing/2014/main" id="{6715B659-4D4F-4E73-AEB1-2F6257462F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2" y="2341"/>
              <a:ext cx="182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7" name="Rectangle 23">
              <a:extLst>
                <a:ext uri="{FF2B5EF4-FFF2-40B4-BE49-F238E27FC236}">
                  <a16:creationId xmlns:a16="http://schemas.microsoft.com/office/drawing/2014/main" id="{720DF7CF-C94B-43D0-B841-275F97193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96"/>
              <a:ext cx="2087" cy="454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 autoUpdateAnimBg="0"/>
      <p:bldP spid="80908" grpId="0" autoUpdateAnimBg="0"/>
      <p:bldP spid="80911" grpId="0" autoUpdateAnimBg="0"/>
      <p:bldP spid="8091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>
            <a:extLst>
              <a:ext uri="{FF2B5EF4-FFF2-40B4-BE49-F238E27FC236}">
                <a16:creationId xmlns:a16="http://schemas.microsoft.com/office/drawing/2014/main" id="{A699F741-6C0F-44F9-B7C8-9850E33CAD6C}"/>
              </a:ext>
            </a:extLst>
          </p:cNvPr>
          <p:cNvGrpSpPr>
            <a:grpSpLocks/>
          </p:cNvGrpSpPr>
          <p:nvPr/>
        </p:nvGrpSpPr>
        <p:grpSpPr bwMode="auto">
          <a:xfrm>
            <a:off x="7535863" y="2209801"/>
            <a:ext cx="2286000" cy="1655763"/>
            <a:chOff x="3787" y="1888"/>
            <a:chExt cx="1440" cy="1043"/>
          </a:xfrm>
        </p:grpSpPr>
        <p:sp>
          <p:nvSpPr>
            <p:cNvPr id="16412" name="Line 3">
              <a:extLst>
                <a:ext uri="{FF2B5EF4-FFF2-40B4-BE49-F238E27FC236}">
                  <a16:creationId xmlns:a16="http://schemas.microsoft.com/office/drawing/2014/main" id="{79962925-DAA7-4971-A9AF-AF46D19DD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8" y="2251"/>
              <a:ext cx="8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3" name="Line 4">
              <a:extLst>
                <a:ext uri="{FF2B5EF4-FFF2-40B4-BE49-F238E27FC236}">
                  <a16:creationId xmlns:a16="http://schemas.microsoft.com/office/drawing/2014/main" id="{91C8292C-62B1-4D70-B48C-4378FAD77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522"/>
              <a:ext cx="144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5">
              <a:extLst>
                <a:ext uri="{FF2B5EF4-FFF2-40B4-BE49-F238E27FC236}">
                  <a16:creationId xmlns:a16="http://schemas.microsoft.com/office/drawing/2014/main" id="{B957CCDF-13F2-44F4-93FA-4A75C5A49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931"/>
              <a:ext cx="144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6">
              <a:extLst>
                <a:ext uri="{FF2B5EF4-FFF2-40B4-BE49-F238E27FC236}">
                  <a16:creationId xmlns:a16="http://schemas.microsoft.com/office/drawing/2014/main" id="{807EF34F-AA96-453A-A755-AED269835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2931"/>
              <a:ext cx="8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6416" name="Object 7">
              <a:extLst>
                <a:ext uri="{FF2B5EF4-FFF2-40B4-BE49-F238E27FC236}">
                  <a16:creationId xmlns:a16="http://schemas.microsoft.com/office/drawing/2014/main" id="{6FDECF44-CB1E-491B-A950-0D108473C6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2568"/>
              <a:ext cx="6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7" name="Object 8">
              <a:extLst>
                <a:ext uri="{FF2B5EF4-FFF2-40B4-BE49-F238E27FC236}">
                  <a16:creationId xmlns:a16="http://schemas.microsoft.com/office/drawing/2014/main" id="{863DDB97-59C0-4796-9154-1C94FBAFE0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" y="1888"/>
              <a:ext cx="25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8" name="Object 9">
              <a:extLst>
                <a:ext uri="{FF2B5EF4-FFF2-40B4-BE49-F238E27FC236}">
                  <a16:creationId xmlns:a16="http://schemas.microsoft.com/office/drawing/2014/main" id="{8BF53B20-D020-4DBE-9F28-702889CB80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2250"/>
              <a:ext cx="15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1930" name="Group 10">
            <a:extLst>
              <a:ext uri="{FF2B5EF4-FFF2-40B4-BE49-F238E27FC236}">
                <a16:creationId xmlns:a16="http://schemas.microsoft.com/office/drawing/2014/main" id="{044CB56C-B6B2-4A95-9CAF-524B8961B402}"/>
              </a:ext>
            </a:extLst>
          </p:cNvPr>
          <p:cNvGrpSpPr>
            <a:grpSpLocks/>
          </p:cNvGrpSpPr>
          <p:nvPr/>
        </p:nvGrpSpPr>
        <p:grpSpPr bwMode="auto">
          <a:xfrm>
            <a:off x="2928938" y="2209801"/>
            <a:ext cx="3200400" cy="1655763"/>
            <a:chOff x="885" y="1888"/>
            <a:chExt cx="2016" cy="1043"/>
          </a:xfrm>
        </p:grpSpPr>
        <p:sp>
          <p:nvSpPr>
            <p:cNvPr id="16405" name="Line 11">
              <a:extLst>
                <a:ext uri="{FF2B5EF4-FFF2-40B4-BE49-F238E27FC236}">
                  <a16:creationId xmlns:a16="http://schemas.microsoft.com/office/drawing/2014/main" id="{C0BB9A73-677A-4259-B94E-F5621F6C8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0" y="2296"/>
              <a:ext cx="8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6" name="Line 12">
              <a:extLst>
                <a:ext uri="{FF2B5EF4-FFF2-40B4-BE49-F238E27FC236}">
                  <a16:creationId xmlns:a16="http://schemas.microsoft.com/office/drawing/2014/main" id="{FEC390CC-638B-4BD3-924A-6A1E60E4D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" y="2568"/>
              <a:ext cx="120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6407" name="Object 13">
              <a:extLst>
                <a:ext uri="{FF2B5EF4-FFF2-40B4-BE49-F238E27FC236}">
                  <a16:creationId xmlns:a16="http://schemas.microsoft.com/office/drawing/2014/main" id="{831CDE89-C2A1-4D26-9225-9AC7F4BB28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2" y="1888"/>
              <a:ext cx="25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Object 14">
              <a:extLst>
                <a:ext uri="{FF2B5EF4-FFF2-40B4-BE49-F238E27FC236}">
                  <a16:creationId xmlns:a16="http://schemas.microsoft.com/office/drawing/2014/main" id="{EA5A230F-DFF8-4897-BA98-6B4A3CDD1E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7" y="2296"/>
              <a:ext cx="15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9" name="Line 15">
              <a:extLst>
                <a:ext uri="{FF2B5EF4-FFF2-40B4-BE49-F238E27FC236}">
                  <a16:creationId xmlns:a16="http://schemas.microsoft.com/office/drawing/2014/main" id="{51DA1043-BA74-4B12-9FD5-4F4C257D8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931"/>
              <a:ext cx="120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16">
              <a:extLst>
                <a:ext uri="{FF2B5EF4-FFF2-40B4-BE49-F238E27FC236}">
                  <a16:creationId xmlns:a16="http://schemas.microsoft.com/office/drawing/2014/main" id="{1EAD9B88-AD8A-4C88-BC8C-1CE1D735A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" y="2931"/>
              <a:ext cx="8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6411" name="Object 17">
              <a:extLst>
                <a:ext uri="{FF2B5EF4-FFF2-40B4-BE49-F238E27FC236}">
                  <a16:creationId xmlns:a16="http://schemas.microsoft.com/office/drawing/2014/main" id="{050A5FDD-4302-49F3-B728-85B8D00941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1" y="2613"/>
              <a:ext cx="680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1938" name="Group 18">
            <a:extLst>
              <a:ext uri="{FF2B5EF4-FFF2-40B4-BE49-F238E27FC236}">
                <a16:creationId xmlns:a16="http://schemas.microsoft.com/office/drawing/2014/main" id="{8959D774-551F-406D-8E1D-C6B504EA05D3}"/>
              </a:ext>
            </a:extLst>
          </p:cNvPr>
          <p:cNvGrpSpPr>
            <a:grpSpLocks/>
          </p:cNvGrpSpPr>
          <p:nvPr/>
        </p:nvGrpSpPr>
        <p:grpSpPr bwMode="auto">
          <a:xfrm>
            <a:off x="2743201" y="4343401"/>
            <a:ext cx="3313113" cy="720725"/>
            <a:chOff x="1882" y="2296"/>
            <a:chExt cx="2087" cy="454"/>
          </a:xfrm>
        </p:grpSpPr>
        <p:pic>
          <p:nvPicPr>
            <p:cNvPr id="16403" name="Object 19">
              <a:extLst>
                <a:ext uri="{FF2B5EF4-FFF2-40B4-BE49-F238E27FC236}">
                  <a16:creationId xmlns:a16="http://schemas.microsoft.com/office/drawing/2014/main" id="{668F1AEE-9611-436A-A156-A9CDFB675C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" y="2341"/>
              <a:ext cx="174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4" name="Rectangle 20">
              <a:extLst>
                <a:ext uri="{FF2B5EF4-FFF2-40B4-BE49-F238E27FC236}">
                  <a16:creationId xmlns:a16="http://schemas.microsoft.com/office/drawing/2014/main" id="{FE9E11F7-4D8F-49B4-937A-ABF362BE6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96"/>
              <a:ext cx="2087" cy="454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1941" name="WordArt 21">
            <a:extLst>
              <a:ext uri="{FF2B5EF4-FFF2-40B4-BE49-F238E27FC236}">
                <a16:creationId xmlns:a16="http://schemas.microsoft.com/office/drawing/2014/main" id="{37274862-14AF-4B1E-8EA6-CA60BEAC92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79651" y="476251"/>
            <a:ext cx="1546225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zh-CN" altLang="en-US" sz="36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/>
                <a:ea typeface="隶书"/>
              </a:rPr>
              <a:t>思考</a:t>
            </a:r>
            <a:r>
              <a:rPr lang="en-US" altLang="zh-CN" sz="3600" kern="1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/>
                <a:ea typeface="隶书"/>
              </a:rPr>
              <a:t>:</a:t>
            </a:r>
            <a:endParaRPr lang="zh-CN" altLang="en-US" sz="3600" kern="1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6390" name="Group 22">
            <a:extLst>
              <a:ext uri="{FF2B5EF4-FFF2-40B4-BE49-F238E27FC236}">
                <a16:creationId xmlns:a16="http://schemas.microsoft.com/office/drawing/2014/main" id="{910B2FDB-750D-46C1-9710-74E0806B2292}"/>
              </a:ext>
            </a:extLst>
          </p:cNvPr>
          <p:cNvGrpSpPr>
            <a:grpSpLocks/>
          </p:cNvGrpSpPr>
          <p:nvPr/>
        </p:nvGrpSpPr>
        <p:grpSpPr bwMode="auto">
          <a:xfrm>
            <a:off x="4151313" y="549275"/>
            <a:ext cx="6119812" cy="654050"/>
            <a:chOff x="1565" y="391"/>
            <a:chExt cx="3855" cy="412"/>
          </a:xfrm>
        </p:grpSpPr>
        <p:sp>
          <p:nvSpPr>
            <p:cNvPr id="16401" name="Text Box 23">
              <a:extLst>
                <a:ext uri="{FF2B5EF4-FFF2-40B4-BE49-F238E27FC236}">
                  <a16:creationId xmlns:a16="http://schemas.microsoft.com/office/drawing/2014/main" id="{DE37DBB9-A73D-40D8-B6CC-98F6DD4D5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91"/>
              <a:ext cx="38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3200" b="1" dirty="0">
                  <a:solidFill>
                    <a:schemeClr val="bg1"/>
                  </a:solidFill>
                </a:rPr>
                <a:t>判断                                  的大小</a:t>
              </a:r>
            </a:p>
          </p:txBody>
        </p:sp>
        <p:pic>
          <p:nvPicPr>
            <p:cNvPr id="16402" name="Object 24">
              <a:extLst>
                <a:ext uri="{FF2B5EF4-FFF2-40B4-BE49-F238E27FC236}">
                  <a16:creationId xmlns:a16="http://schemas.microsoft.com/office/drawing/2014/main" id="{1F120D07-AA8C-414D-9A62-0E67C44711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4" y="391"/>
              <a:ext cx="2132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1" name="Text Box 25">
            <a:extLst>
              <a:ext uri="{FF2B5EF4-FFF2-40B4-BE49-F238E27FC236}">
                <a16:creationId xmlns:a16="http://schemas.microsoft.com/office/drawing/2014/main" id="{F5943B8D-B0D1-4F89-B2B6-9601FD97F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1143000"/>
            <a:ext cx="187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0" lang="zh-CN" altLang="en-US" sz="3200" b="1" dirty="0">
                <a:solidFill>
                  <a:schemeClr val="bg1"/>
                </a:solidFill>
              </a:rPr>
              <a:t>2、 共线</a:t>
            </a:r>
          </a:p>
        </p:txBody>
      </p:sp>
      <p:sp>
        <p:nvSpPr>
          <p:cNvPr id="81946" name="Text Box 26">
            <a:extLst>
              <a:ext uri="{FF2B5EF4-FFF2-40B4-BE49-F238E27FC236}">
                <a16:creationId xmlns:a16="http://schemas.microsoft.com/office/drawing/2014/main" id="{42CEB042-E820-428E-8349-51AA9A641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1600200"/>
            <a:ext cx="147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3300"/>
                </a:solidFill>
                <a:ea typeface="隶书" pitchFamily="49" charset="-122"/>
              </a:rPr>
              <a:t>(1)向同</a:t>
            </a:r>
          </a:p>
        </p:txBody>
      </p:sp>
      <p:sp>
        <p:nvSpPr>
          <p:cNvPr id="81947" name="Text Box 27">
            <a:extLst>
              <a:ext uri="{FF2B5EF4-FFF2-40B4-BE49-F238E27FC236}">
                <a16:creationId xmlns:a16="http://schemas.microsoft.com/office/drawing/2014/main" id="{A314C32D-C4A8-467F-B8EA-D75FD9F1C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4" y="1600200"/>
            <a:ext cx="147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>
                <a:solidFill>
                  <a:srgbClr val="FF3300"/>
                </a:solidFill>
                <a:ea typeface="隶书" pitchFamily="49" charset="-122"/>
              </a:rPr>
              <a:t>(2)反向</a:t>
            </a:r>
          </a:p>
        </p:txBody>
      </p:sp>
      <p:grpSp>
        <p:nvGrpSpPr>
          <p:cNvPr id="81948" name="Group 28">
            <a:extLst>
              <a:ext uri="{FF2B5EF4-FFF2-40B4-BE49-F238E27FC236}">
                <a16:creationId xmlns:a16="http://schemas.microsoft.com/office/drawing/2014/main" id="{50CC446A-35E3-4FC9-9DBD-9C4DD52D47D5}"/>
              </a:ext>
            </a:extLst>
          </p:cNvPr>
          <p:cNvGrpSpPr>
            <a:grpSpLocks/>
          </p:cNvGrpSpPr>
          <p:nvPr/>
        </p:nvGrpSpPr>
        <p:grpSpPr bwMode="auto">
          <a:xfrm>
            <a:off x="6705601" y="4343401"/>
            <a:ext cx="3313113" cy="720725"/>
            <a:chOff x="1882" y="2296"/>
            <a:chExt cx="2087" cy="454"/>
          </a:xfrm>
        </p:grpSpPr>
        <p:pic>
          <p:nvPicPr>
            <p:cNvPr id="16399" name="Object 29">
              <a:extLst>
                <a:ext uri="{FF2B5EF4-FFF2-40B4-BE49-F238E27FC236}">
                  <a16:creationId xmlns:a16="http://schemas.microsoft.com/office/drawing/2014/main" id="{162F59F0-AA5A-4878-85AF-66AF6624B0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" y="2341"/>
              <a:ext cx="174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0" name="Rectangle 30">
              <a:extLst>
                <a:ext uri="{FF2B5EF4-FFF2-40B4-BE49-F238E27FC236}">
                  <a16:creationId xmlns:a16="http://schemas.microsoft.com/office/drawing/2014/main" id="{5D690AEF-A747-4C0E-B547-FFF59B196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2296"/>
              <a:ext cx="2087" cy="454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1951" name="Line 31">
            <a:extLst>
              <a:ext uri="{FF2B5EF4-FFF2-40B4-BE49-F238E27FC236}">
                <a16:creationId xmlns:a16="http://schemas.microsoft.com/office/drawing/2014/main" id="{F217D4FC-A1F0-403E-A048-879C37F928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59825" y="3886200"/>
            <a:ext cx="106680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7BAE85AB-DB9A-401C-AB30-545652350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0" y="3886200"/>
            <a:ext cx="320040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7" name="Object 33">
            <a:extLst>
              <a:ext uri="{FF2B5EF4-FFF2-40B4-BE49-F238E27FC236}">
                <a16:creationId xmlns:a16="http://schemas.microsoft.com/office/drawing/2014/main" id="{F4EEEBD0-0D25-40FE-AA53-AEEE3233A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321050"/>
            <a:ext cx="9144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54" name="Object 34">
            <a:extLst>
              <a:ext uri="{FF2B5EF4-FFF2-40B4-BE49-F238E27FC236}">
                <a16:creationId xmlns:a16="http://schemas.microsoft.com/office/drawing/2014/main" id="{13E30509-3C47-41AF-842D-85EBFAA19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562600"/>
            <a:ext cx="57150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6" grpId="0" autoUpdateAnimBg="0"/>
      <p:bldP spid="81947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4B078862-8630-4AA8-A13F-2643B22094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09600"/>
            <a:ext cx="8382000" cy="0"/>
          </a:xfrm>
          <a:prstGeom prst="line">
            <a:avLst/>
          </a:prstGeom>
          <a:noFill/>
          <a:ln w="44450">
            <a:pattFill prst="pct60">
              <a:fgClr>
                <a:srgbClr val="FFFFFF"/>
              </a:fgClr>
              <a:bgClr>
                <a:srgbClr val="99FFCC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WordArt 9">
            <a:extLst>
              <a:ext uri="{FF2B5EF4-FFF2-40B4-BE49-F238E27FC236}">
                <a16:creationId xmlns:a16="http://schemas.microsoft.com/office/drawing/2014/main" id="{C5DF5ECB-682F-4AA3-830C-226A8C6FA12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533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小结</a:t>
            </a:r>
          </a:p>
        </p:txBody>
      </p:sp>
      <p:sp>
        <p:nvSpPr>
          <p:cNvPr id="14340" name="Text Box 10">
            <a:extLst>
              <a:ext uri="{FF2B5EF4-FFF2-40B4-BE49-F238E27FC236}">
                <a16:creationId xmlns:a16="http://schemas.microsoft.com/office/drawing/2014/main" id="{F33F632E-434E-4168-AC5F-13F19DB1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09600"/>
            <a:ext cx="5562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</a:rPr>
              <a:t>当 </a:t>
            </a:r>
            <a:r>
              <a:rPr lang="en-US" altLang="zh-CN" sz="3600" b="1" dirty="0">
                <a:solidFill>
                  <a:srgbClr val="FF0000"/>
                </a:solidFill>
              </a:rPr>
              <a:t>a, b </a:t>
            </a:r>
            <a:r>
              <a:rPr lang="zh-CN" altLang="en-US" sz="3600" b="1" dirty="0">
                <a:solidFill>
                  <a:srgbClr val="FF0000"/>
                </a:solidFill>
              </a:rPr>
              <a:t>处于什么位置时，</a:t>
            </a:r>
          </a:p>
        </p:txBody>
      </p:sp>
      <p:sp>
        <p:nvSpPr>
          <p:cNvPr id="14341" name="Text Box 11">
            <a:extLst>
              <a:ext uri="{FF2B5EF4-FFF2-40B4-BE49-F238E27FC236}">
                <a16:creationId xmlns:a16="http://schemas.microsoft.com/office/drawing/2014/main" id="{51EA0042-E31D-4E64-8493-6FD4CCCFC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76400"/>
            <a:ext cx="6172200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（</a:t>
            </a:r>
            <a:r>
              <a:rPr lang="en-US" altLang="zh-CN" sz="3200" b="1">
                <a:solidFill>
                  <a:srgbClr val="0000CC"/>
                </a:solidFill>
              </a:rPr>
              <a:t>1</a:t>
            </a:r>
            <a:r>
              <a:rPr lang="zh-CN" altLang="en-US" sz="3200" b="1">
                <a:solidFill>
                  <a:srgbClr val="0000CC"/>
                </a:solidFill>
              </a:rPr>
              <a:t>）｜</a:t>
            </a:r>
            <a:r>
              <a:rPr lang="en-US" altLang="zh-CN" sz="3200" b="1">
                <a:solidFill>
                  <a:srgbClr val="0000CC"/>
                </a:solidFill>
              </a:rPr>
              <a:t>a+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= 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a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+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（</a:t>
            </a:r>
            <a:r>
              <a:rPr lang="en-US" altLang="zh-CN" sz="3200" b="1">
                <a:solidFill>
                  <a:srgbClr val="0000CC"/>
                </a:solidFill>
              </a:rPr>
              <a:t>2</a:t>
            </a:r>
            <a:r>
              <a:rPr lang="zh-CN" altLang="en-US" sz="3200" b="1">
                <a:solidFill>
                  <a:srgbClr val="0000CC"/>
                </a:solidFill>
              </a:rPr>
              <a:t>）｜</a:t>
            </a:r>
            <a:r>
              <a:rPr lang="en-US" altLang="zh-CN" sz="3200" b="1">
                <a:solidFill>
                  <a:srgbClr val="0000CC"/>
                </a:solidFill>
              </a:rPr>
              <a:t>a+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= 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a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zh-CN" altLang="zh-CN" sz="3200" b="1">
                <a:solidFill>
                  <a:srgbClr val="0000CC"/>
                </a:solidFill>
              </a:rPr>
              <a:t>–</a:t>
            </a:r>
            <a:r>
              <a:rPr lang="en-US" altLang="zh-CN" sz="3200" b="1">
                <a:solidFill>
                  <a:srgbClr val="0000CC"/>
                </a:solidFill>
              </a:rPr>
              <a:t> 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b</a:t>
            </a:r>
            <a:r>
              <a:rPr lang="zh-CN" altLang="en-US" sz="3200" b="1">
                <a:solidFill>
                  <a:srgbClr val="0000CC"/>
                </a:solidFill>
              </a:rPr>
              <a:t>｜ 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            </a:t>
            </a:r>
            <a:r>
              <a:rPr lang="en-US" altLang="zh-CN" sz="3200" b="1">
                <a:solidFill>
                  <a:srgbClr val="0000CC"/>
                </a:solidFill>
              </a:rPr>
              <a:t>(</a:t>
            </a:r>
            <a:r>
              <a:rPr lang="zh-CN" altLang="en-US" sz="3200" b="1">
                <a:solidFill>
                  <a:srgbClr val="0000CC"/>
                </a:solidFill>
              </a:rPr>
              <a:t>或｜</a:t>
            </a:r>
            <a:r>
              <a:rPr lang="en-US" altLang="zh-CN" sz="3200" b="1">
                <a:solidFill>
                  <a:srgbClr val="0000CC"/>
                </a:solidFill>
              </a:rPr>
              <a:t>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–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a</a:t>
            </a:r>
            <a:r>
              <a:rPr lang="zh-CN" altLang="en-US" sz="3200" b="1">
                <a:solidFill>
                  <a:srgbClr val="0000CC"/>
                </a:solidFill>
              </a:rPr>
              <a:t>｜ </a:t>
            </a:r>
            <a:r>
              <a:rPr lang="en-US" altLang="zh-CN" sz="3200" b="1">
                <a:solidFill>
                  <a:srgbClr val="0000CC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</a:rPr>
              <a:t>（</a:t>
            </a:r>
            <a:r>
              <a:rPr lang="en-US" altLang="zh-CN" sz="3200" b="1">
                <a:solidFill>
                  <a:srgbClr val="0000CC"/>
                </a:solidFill>
              </a:rPr>
              <a:t>3</a:t>
            </a:r>
            <a:r>
              <a:rPr lang="zh-CN" altLang="en-US" sz="3200" b="1">
                <a:solidFill>
                  <a:srgbClr val="0000CC"/>
                </a:solidFill>
              </a:rPr>
              <a:t>）｜</a:t>
            </a:r>
            <a:r>
              <a:rPr lang="en-US" altLang="zh-CN" sz="3200" b="1">
                <a:solidFill>
                  <a:srgbClr val="0000CC"/>
                </a:solidFill>
              </a:rPr>
              <a:t>a+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&lt; 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a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+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  <a:r>
              <a:rPr lang="en-US" altLang="zh-CN" sz="3200" b="1">
                <a:solidFill>
                  <a:srgbClr val="0000CC"/>
                </a:solidFill>
              </a:rPr>
              <a:t>b</a:t>
            </a:r>
            <a:r>
              <a:rPr lang="zh-CN" altLang="en-US" sz="3200" b="1">
                <a:solidFill>
                  <a:srgbClr val="0000CC"/>
                </a:solidFill>
              </a:rPr>
              <a:t>｜</a:t>
            </a:r>
          </a:p>
          <a:p>
            <a:pPr>
              <a:spcBef>
                <a:spcPct val="50000"/>
              </a:spcBef>
            </a:pPr>
            <a:endParaRPr lang="en-US" altLang="zh-CN" sz="3200" b="1"/>
          </a:p>
        </p:txBody>
      </p:sp>
      <p:sp>
        <p:nvSpPr>
          <p:cNvPr id="22541" name="Rectangle 13">
            <a:extLst>
              <a:ext uri="{FF2B5EF4-FFF2-40B4-BE49-F238E27FC236}">
                <a16:creationId xmlns:a16="http://schemas.microsoft.com/office/drawing/2014/main" id="{1663E3D6-B1B2-4B26-847F-23F437E5A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102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一般地，我们有：｜</a:t>
            </a:r>
            <a:r>
              <a:rPr lang="en-US" altLang="zh-CN" sz="3200" b="1" dirty="0" err="1">
                <a:solidFill>
                  <a:schemeClr val="accent5">
                    <a:lumMod val="50000"/>
                  </a:schemeClr>
                </a:solidFill>
              </a:rPr>
              <a:t>a+b</a:t>
            </a: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｜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</a:rPr>
              <a:t>≤</a:t>
            </a: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｜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</a:rPr>
              <a:t>a</a:t>
            </a: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｜ 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｜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</a:rPr>
              <a:t>b</a:t>
            </a:r>
            <a:r>
              <a:rPr lang="zh-CN" altLang="en-US" sz="3200" b="1" dirty="0">
                <a:solidFill>
                  <a:schemeClr val="accent5">
                    <a:lumMod val="50000"/>
                  </a:schemeClr>
                </a:solidFill>
              </a:rPr>
              <a:t>｜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020FCA8C-D2FC-4555-9733-BFDF2861A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1524000"/>
            <a:ext cx="2209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</a:rPr>
              <a:t>a</a:t>
            </a:r>
            <a:r>
              <a:rPr lang="zh-CN" altLang="en-US" sz="2800" b="1">
                <a:solidFill>
                  <a:srgbClr val="008000"/>
                </a:solidFill>
              </a:rPr>
              <a:t>与</a:t>
            </a:r>
            <a:r>
              <a:rPr lang="en-US" altLang="zh-CN" sz="2800" b="1">
                <a:solidFill>
                  <a:srgbClr val="008000"/>
                </a:solidFill>
              </a:rPr>
              <a:t>b</a:t>
            </a:r>
            <a:r>
              <a:rPr lang="zh-CN" altLang="en-US" sz="2800" b="1">
                <a:solidFill>
                  <a:srgbClr val="008000"/>
                </a:solidFill>
              </a:rPr>
              <a:t>共线且方向相同</a:t>
            </a:r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C76D71D4-CF77-4733-B07B-8F8C5DA70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667000"/>
            <a:ext cx="236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</a:rPr>
              <a:t>a</a:t>
            </a:r>
            <a:r>
              <a:rPr lang="zh-CN" altLang="en-US" sz="2800" b="1">
                <a:solidFill>
                  <a:srgbClr val="008000"/>
                </a:solidFill>
              </a:rPr>
              <a:t>与</a:t>
            </a:r>
            <a:r>
              <a:rPr lang="en-US" altLang="zh-CN" sz="2800" b="1">
                <a:solidFill>
                  <a:srgbClr val="008000"/>
                </a:solidFill>
              </a:rPr>
              <a:t>b</a:t>
            </a:r>
            <a:r>
              <a:rPr lang="zh-CN" altLang="en-US" sz="2800" b="1">
                <a:solidFill>
                  <a:srgbClr val="008000"/>
                </a:solidFill>
              </a:rPr>
              <a:t>共线且方向相反</a:t>
            </a:r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AB62A053-EF34-4FBE-8A26-2E78CA952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9624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8000"/>
                </a:solidFill>
              </a:rPr>
              <a:t>a</a:t>
            </a:r>
            <a:r>
              <a:rPr lang="zh-CN" altLang="en-US" sz="2800" b="1">
                <a:solidFill>
                  <a:srgbClr val="008000"/>
                </a:solidFill>
              </a:rPr>
              <a:t>与</a:t>
            </a:r>
            <a:r>
              <a:rPr lang="en-US" altLang="zh-CN" sz="2800" b="1">
                <a:solidFill>
                  <a:srgbClr val="008000"/>
                </a:solidFill>
              </a:rPr>
              <a:t>b</a:t>
            </a:r>
            <a:r>
              <a:rPr lang="zh-CN" altLang="en-US" sz="2800" b="1">
                <a:solidFill>
                  <a:srgbClr val="008000"/>
                </a:solidFill>
              </a:rPr>
              <a:t>不共线</a:t>
            </a:r>
          </a:p>
        </p:txBody>
      </p:sp>
      <p:sp>
        <p:nvSpPr>
          <p:cNvPr id="22545" name="AutoShape 17">
            <a:extLst>
              <a:ext uri="{FF2B5EF4-FFF2-40B4-BE49-F238E27FC236}">
                <a16:creationId xmlns:a16="http://schemas.microsoft.com/office/drawing/2014/main" id="{D6E5D211-03CA-43C5-B4F4-6A6398F9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828800"/>
            <a:ext cx="609600" cy="3048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AutoShape 18">
            <a:extLst>
              <a:ext uri="{FF2B5EF4-FFF2-40B4-BE49-F238E27FC236}">
                <a16:creationId xmlns:a16="http://schemas.microsoft.com/office/drawing/2014/main" id="{EA19039B-ED24-4544-8AD2-040574A23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609600" cy="3048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7" name="AutoShape 19">
            <a:extLst>
              <a:ext uri="{FF2B5EF4-FFF2-40B4-BE49-F238E27FC236}">
                <a16:creationId xmlns:a16="http://schemas.microsoft.com/office/drawing/2014/main" id="{A57F5CD0-00E4-4370-8ED4-9FAE345BE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038600"/>
            <a:ext cx="609600" cy="3048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Rectangle 20">
            <a:extLst>
              <a:ext uri="{FF2B5EF4-FFF2-40B4-BE49-F238E27FC236}">
                <a16:creationId xmlns:a16="http://schemas.microsoft.com/office/drawing/2014/main" id="{A6335705-6AA2-4A42-9977-719890545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477964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0" name="Rectangle 21">
            <a:extLst>
              <a:ext uri="{FF2B5EF4-FFF2-40B4-BE49-F238E27FC236}">
                <a16:creationId xmlns:a16="http://schemas.microsoft.com/office/drawing/2014/main" id="{4B2BD53D-EB11-4AB6-ACD7-B00A8FB99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447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1" name="Rectangle 22">
            <a:extLst>
              <a:ext uri="{FF2B5EF4-FFF2-40B4-BE49-F238E27FC236}">
                <a16:creationId xmlns:a16="http://schemas.microsoft.com/office/drawing/2014/main" id="{0C4F0994-ADD6-422E-B0D1-E373DE81B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447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2" name="Rectangle 23">
            <a:extLst>
              <a:ext uri="{FF2B5EF4-FFF2-40B4-BE49-F238E27FC236}">
                <a16:creationId xmlns:a16="http://schemas.microsoft.com/office/drawing/2014/main" id="{662358E7-8740-411F-ADC8-0675A3F60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09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3" name="Rectangle 24">
            <a:extLst>
              <a:ext uri="{FF2B5EF4-FFF2-40B4-BE49-F238E27FC236}">
                <a16:creationId xmlns:a16="http://schemas.microsoft.com/office/drawing/2014/main" id="{2A2926C6-48AB-4D85-8185-315915535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209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4" name="Rectangle 25">
            <a:extLst>
              <a:ext uri="{FF2B5EF4-FFF2-40B4-BE49-F238E27FC236}">
                <a16:creationId xmlns:a16="http://schemas.microsoft.com/office/drawing/2014/main" id="{8E670A96-743A-4AA9-8A97-5C70CE660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447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5" name="Rectangle 26">
            <a:extLst>
              <a:ext uri="{FF2B5EF4-FFF2-40B4-BE49-F238E27FC236}">
                <a16:creationId xmlns:a16="http://schemas.microsoft.com/office/drawing/2014/main" id="{BB5F1D78-4B2F-4B64-A78E-B5C560DAE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895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6" name="Rectangle 27">
            <a:extLst>
              <a:ext uri="{FF2B5EF4-FFF2-40B4-BE49-F238E27FC236}">
                <a16:creationId xmlns:a16="http://schemas.microsoft.com/office/drawing/2014/main" id="{2B95D7BD-31F9-4C02-8987-4AB5B1A0D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895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7" name="Rectangle 28">
            <a:extLst>
              <a:ext uri="{FF2B5EF4-FFF2-40B4-BE49-F238E27FC236}">
                <a16:creationId xmlns:a16="http://schemas.microsoft.com/office/drawing/2014/main" id="{CA0BECD0-DD73-42EC-916C-1A98B1731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163764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8" name="Rectangle 29">
            <a:extLst>
              <a:ext uri="{FF2B5EF4-FFF2-40B4-BE49-F238E27FC236}">
                <a16:creationId xmlns:a16="http://schemas.microsoft.com/office/drawing/2014/main" id="{50C4CAB9-BEF7-451B-A3B5-EB5D30DF4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209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59" name="Rectangle 30">
            <a:extLst>
              <a:ext uri="{FF2B5EF4-FFF2-40B4-BE49-F238E27FC236}">
                <a16:creationId xmlns:a16="http://schemas.microsoft.com/office/drawing/2014/main" id="{AEE55D0E-6F8C-43AF-B894-95D114D10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687764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60" name="Rectangle 31">
            <a:extLst>
              <a:ext uri="{FF2B5EF4-FFF2-40B4-BE49-F238E27FC236}">
                <a16:creationId xmlns:a16="http://schemas.microsoft.com/office/drawing/2014/main" id="{A034097B-6B4C-4211-B5AE-AA09CB496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57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61" name="Rectangle 32">
            <a:extLst>
              <a:ext uri="{FF2B5EF4-FFF2-40B4-BE49-F238E27FC236}">
                <a16:creationId xmlns:a16="http://schemas.microsoft.com/office/drawing/2014/main" id="{E0ED1836-EC53-4D01-BAA4-9126669A0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657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14362" name="Rectangle 33">
            <a:extLst>
              <a:ext uri="{FF2B5EF4-FFF2-40B4-BE49-F238E27FC236}">
                <a16:creationId xmlns:a16="http://schemas.microsoft.com/office/drawing/2014/main" id="{1BB69785-542C-465C-9DA3-459D31E1B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657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CC"/>
                </a:solidFill>
              </a:rPr>
              <a:t>→</a:t>
            </a:r>
          </a:p>
        </p:txBody>
      </p:sp>
      <p:sp>
        <p:nvSpPr>
          <p:cNvPr id="22562" name="Rectangle 34">
            <a:extLst>
              <a:ext uri="{FF2B5EF4-FFF2-40B4-BE49-F238E27FC236}">
                <a16:creationId xmlns:a16="http://schemas.microsoft.com/office/drawing/2014/main" id="{24508971-26BC-4133-BBCF-C7E7D4BE5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3" name="Rectangle 35">
            <a:extLst>
              <a:ext uri="{FF2B5EF4-FFF2-40B4-BE49-F238E27FC236}">
                <a16:creationId xmlns:a16="http://schemas.microsoft.com/office/drawing/2014/main" id="{2F1F38F6-9C40-4176-A54B-AB5069314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4" name="Rectangle 36">
            <a:extLst>
              <a:ext uri="{FF2B5EF4-FFF2-40B4-BE49-F238E27FC236}">
                <a16:creationId xmlns:a16="http://schemas.microsoft.com/office/drawing/2014/main" id="{868F9D58-6D2F-4A1B-A19C-7252D6FBD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3716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5" name="Rectangle 37">
            <a:extLst>
              <a:ext uri="{FF2B5EF4-FFF2-40B4-BE49-F238E27FC236}">
                <a16:creationId xmlns:a16="http://schemas.microsoft.com/office/drawing/2014/main" id="{D918EB45-96DB-41B1-BA3E-6D31282FD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12954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6" name="Rectangle 38">
            <a:extLst>
              <a:ext uri="{FF2B5EF4-FFF2-40B4-BE49-F238E27FC236}">
                <a16:creationId xmlns:a16="http://schemas.microsoft.com/office/drawing/2014/main" id="{B641CF80-BFA8-451A-8786-2419BA3A2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38100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7" name="Rectangle 39">
            <a:extLst>
              <a:ext uri="{FF2B5EF4-FFF2-40B4-BE49-F238E27FC236}">
                <a16:creationId xmlns:a16="http://schemas.microsoft.com/office/drawing/2014/main" id="{2F5223A0-595A-401E-A0CC-B791C5398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37480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8000"/>
                </a:solidFill>
              </a:rPr>
              <a:t>→</a:t>
            </a:r>
          </a:p>
        </p:txBody>
      </p:sp>
      <p:sp>
        <p:nvSpPr>
          <p:cNvPr id="22568" name="Rectangle 40">
            <a:extLst>
              <a:ext uri="{FF2B5EF4-FFF2-40B4-BE49-F238E27FC236}">
                <a16:creationId xmlns:a16="http://schemas.microsoft.com/office/drawing/2014/main" id="{A6F9A88F-F858-4D28-BAFD-C188F66A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5664" y="5257801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22570" name="Rectangle 42">
            <a:extLst>
              <a:ext uri="{FF2B5EF4-FFF2-40B4-BE49-F238E27FC236}">
                <a16:creationId xmlns:a16="http://schemas.microsoft.com/office/drawing/2014/main" id="{4917F73B-3D15-4369-96FC-31F13A01D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2578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22571" name="Rectangle 43">
            <a:extLst>
              <a:ext uri="{FF2B5EF4-FFF2-40B4-BE49-F238E27FC236}">
                <a16:creationId xmlns:a16="http://schemas.microsoft.com/office/drawing/2014/main" id="{C0C73317-89CB-4205-8B33-2BB72679B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8160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22572" name="Rectangle 44">
            <a:extLst>
              <a:ext uri="{FF2B5EF4-FFF2-40B4-BE49-F238E27FC236}">
                <a16:creationId xmlns:a16="http://schemas.microsoft.com/office/drawing/2014/main" id="{94A3C4A2-14F0-4E4C-A5E9-0E66B4351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518160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14373" name="Rectangle 45">
            <a:extLst>
              <a:ext uri="{FF2B5EF4-FFF2-40B4-BE49-F238E27FC236}">
                <a16:creationId xmlns:a16="http://schemas.microsoft.com/office/drawing/2014/main" id="{AC4EA92B-3B55-4846-BE37-06D38A42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72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14374" name="Rectangle 46">
            <a:extLst>
              <a:ext uri="{FF2B5EF4-FFF2-40B4-BE49-F238E27FC236}">
                <a16:creationId xmlns:a16="http://schemas.microsoft.com/office/drawing/2014/main" id="{11AE0815-4B5B-40B8-AC73-BDE535F94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57201"/>
            <a:ext cx="541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/>
      <p:bldP spid="22542" grpId="0"/>
      <p:bldP spid="22543" grpId="0"/>
      <p:bldP spid="22544" grpId="0"/>
      <p:bldP spid="22545" grpId="0" animBg="1"/>
      <p:bldP spid="22546" grpId="0" animBg="1"/>
      <p:bldP spid="22547" grpId="0" animBg="1"/>
      <p:bldP spid="22562" grpId="0"/>
      <p:bldP spid="22563" grpId="0"/>
      <p:bldP spid="22564" grpId="0"/>
      <p:bldP spid="22565" grpId="0"/>
      <p:bldP spid="22566" grpId="0"/>
      <p:bldP spid="22567" grpId="0"/>
      <p:bldP spid="22568" grpId="0"/>
      <p:bldP spid="22570" grpId="0"/>
      <p:bldP spid="22571" grpId="0"/>
      <p:bldP spid="2257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75DD3558-A94F-4156-85BC-F3B76D8CC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853" y="1447800"/>
            <a:ext cx="956144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/>
              <a:t>问题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：你能说出实数运算有哪些运算律吗？对于不同的运算它们的运算律都相同吗？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08C5BA4C-CD3A-49E0-A8B0-A31989642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22" y="2773741"/>
            <a:ext cx="105906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70C0"/>
                </a:solidFill>
              </a:rPr>
              <a:t>问题</a:t>
            </a:r>
            <a:r>
              <a:rPr lang="en-US" altLang="zh-CN" sz="3200" b="1" dirty="0">
                <a:solidFill>
                  <a:srgbClr val="0070C0"/>
                </a:solidFill>
              </a:rPr>
              <a:t>2</a:t>
            </a:r>
            <a:r>
              <a:rPr lang="zh-CN" altLang="en-US" sz="3200" b="1" dirty="0">
                <a:solidFill>
                  <a:srgbClr val="0070C0"/>
                </a:solidFill>
              </a:rPr>
              <a:t>：定义了一种新的运算</a:t>
            </a:r>
            <a:r>
              <a:rPr lang="en-US" altLang="zh-CN" sz="3200" b="1" dirty="0">
                <a:solidFill>
                  <a:srgbClr val="0070C0"/>
                </a:solidFill>
              </a:rPr>
              <a:t>,</a:t>
            </a:r>
            <a:r>
              <a:rPr lang="zh-CN" altLang="en-US" sz="3200" b="1" dirty="0">
                <a:solidFill>
                  <a:srgbClr val="0070C0"/>
                </a:solidFill>
              </a:rPr>
              <a:t>自然要研究其运算律问题</a:t>
            </a:r>
            <a:r>
              <a:rPr lang="en-US" altLang="zh-CN" sz="3200" b="1" dirty="0">
                <a:solidFill>
                  <a:srgbClr val="0070C0"/>
                </a:solidFill>
              </a:rPr>
              <a:t>.</a:t>
            </a:r>
            <a:r>
              <a:rPr lang="zh-CN" altLang="en-US" sz="3200" b="1" dirty="0">
                <a:solidFill>
                  <a:srgbClr val="0070C0"/>
                </a:solidFill>
              </a:rPr>
              <a:t>请类比数的加法的运算律</a:t>
            </a:r>
            <a:r>
              <a:rPr lang="en-US" altLang="zh-CN" sz="3200" b="1" dirty="0">
                <a:solidFill>
                  <a:srgbClr val="0070C0"/>
                </a:solidFill>
              </a:rPr>
              <a:t>,</a:t>
            </a:r>
            <a:r>
              <a:rPr lang="zh-CN" altLang="en-US" sz="3200" b="1" dirty="0">
                <a:solidFill>
                  <a:srgbClr val="0070C0"/>
                </a:solidFill>
              </a:rPr>
              <a:t>你认为向量的加法是否也有运算律？有哪些运算律？</a:t>
            </a:r>
          </a:p>
        </p:txBody>
      </p:sp>
      <p:sp>
        <p:nvSpPr>
          <p:cNvPr id="16387" name="WordArt 5">
            <a:extLst>
              <a:ext uri="{FF2B5EF4-FFF2-40B4-BE49-F238E27FC236}">
                <a16:creationId xmlns:a16="http://schemas.microsoft.com/office/drawing/2014/main" id="{4EA7E965-3D42-4407-A5C0-A00B7019B1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457200"/>
            <a:ext cx="1828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 dirty="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探究：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FE144574-97DD-4D04-A42E-2FB732F1B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602542"/>
            <a:ext cx="980660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问题</a:t>
            </a:r>
            <a:r>
              <a:rPr lang="en-US" altLang="zh-CN" sz="3200" b="1" dirty="0">
                <a:solidFill>
                  <a:srgbClr val="FF0000"/>
                </a:solidFill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</a:rPr>
              <a:t>：请你探究一下向量加法的交换律，结合律是否成立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</a:rPr>
              <a:t>请作图进行探索</a:t>
            </a:r>
            <a:r>
              <a:rPr lang="en-US" altLang="zh-CN" sz="3200" b="1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3687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Group 2">
            <a:extLst>
              <a:ext uri="{FF2B5EF4-FFF2-40B4-BE49-F238E27FC236}">
                <a16:creationId xmlns:a16="http://schemas.microsoft.com/office/drawing/2014/main" id="{7D7D2642-ABB0-4E71-AA5B-10707A2A7557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048001"/>
            <a:ext cx="1981200" cy="735013"/>
            <a:chOff x="975" y="2024"/>
            <a:chExt cx="1248" cy="463"/>
          </a:xfrm>
        </p:grpSpPr>
        <p:sp>
          <p:nvSpPr>
            <p:cNvPr id="17410" name="Line 3">
              <a:extLst>
                <a:ext uri="{FF2B5EF4-FFF2-40B4-BE49-F238E27FC236}">
                  <a16:creationId xmlns:a16="http://schemas.microsoft.com/office/drawing/2014/main" id="{EE22283C-AED9-4EA1-8F91-219BE7C42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024"/>
              <a:ext cx="1248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1" name="Group 4">
              <a:extLst>
                <a:ext uri="{FF2B5EF4-FFF2-40B4-BE49-F238E27FC236}">
                  <a16:creationId xmlns:a16="http://schemas.microsoft.com/office/drawing/2014/main" id="{C8937EA0-BB19-47D5-8ADB-3015189023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2160"/>
              <a:ext cx="228" cy="327"/>
              <a:chOff x="1526" y="2730"/>
              <a:chExt cx="228" cy="327"/>
            </a:xfrm>
          </p:grpSpPr>
          <p:sp>
            <p:nvSpPr>
              <p:cNvPr id="17412" name="Text Box 5">
                <a:extLst>
                  <a:ext uri="{FF2B5EF4-FFF2-40B4-BE49-F238E27FC236}">
                    <a16:creationId xmlns:a16="http://schemas.microsoft.com/office/drawing/2014/main" id="{69ACCFFB-F32A-496B-8558-38AD6E614C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413" name="Line 6">
                <a:extLst>
                  <a:ext uri="{FF2B5EF4-FFF2-40B4-BE49-F238E27FC236}">
                    <a16:creationId xmlns:a16="http://schemas.microsoft.com/office/drawing/2014/main" id="{863EF7C8-331E-4130-8610-10008AC97B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414" name="Group 7">
            <a:extLst>
              <a:ext uri="{FF2B5EF4-FFF2-40B4-BE49-F238E27FC236}">
                <a16:creationId xmlns:a16="http://schemas.microsoft.com/office/drawing/2014/main" id="{3C19EE8D-4E81-4C8B-8BB9-05E89EFBEAB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057400"/>
            <a:ext cx="1143000" cy="1143000"/>
            <a:chOff x="839" y="1616"/>
            <a:chExt cx="720" cy="720"/>
          </a:xfrm>
        </p:grpSpPr>
        <p:sp>
          <p:nvSpPr>
            <p:cNvPr id="17415" name="Line 8">
              <a:extLst>
                <a:ext uri="{FF2B5EF4-FFF2-40B4-BE49-F238E27FC236}">
                  <a16:creationId xmlns:a16="http://schemas.microsoft.com/office/drawing/2014/main" id="{F72AA5A5-C0F7-4277-B780-D4DC89123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" y="1616"/>
              <a:ext cx="720" cy="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16" name="Group 9">
              <a:extLst>
                <a:ext uri="{FF2B5EF4-FFF2-40B4-BE49-F238E27FC236}">
                  <a16:creationId xmlns:a16="http://schemas.microsoft.com/office/drawing/2014/main" id="{5848AE3E-B06C-4980-9949-F8EA363F9B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797"/>
              <a:ext cx="228" cy="327"/>
              <a:chOff x="902" y="1866"/>
              <a:chExt cx="228" cy="327"/>
            </a:xfrm>
          </p:grpSpPr>
          <p:sp>
            <p:nvSpPr>
              <p:cNvPr id="17417" name="Line 10">
                <a:extLst>
                  <a:ext uri="{FF2B5EF4-FFF2-40B4-BE49-F238E27FC236}">
                    <a16:creationId xmlns:a16="http://schemas.microsoft.com/office/drawing/2014/main" id="{FA30DC05-C6F3-4B5B-BA7B-4C4C47B1A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Text Box 11">
                <a:extLst>
                  <a:ext uri="{FF2B5EF4-FFF2-40B4-BE49-F238E27FC236}">
                    <a16:creationId xmlns:a16="http://schemas.microsoft.com/office/drawing/2014/main" id="{A72DCF62-F51A-4B44-BB0C-B805C8A5DD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</p:grpSp>
      <p:grpSp>
        <p:nvGrpSpPr>
          <p:cNvPr id="25612" name="Group 12">
            <a:extLst>
              <a:ext uri="{FF2B5EF4-FFF2-40B4-BE49-F238E27FC236}">
                <a16:creationId xmlns:a16="http://schemas.microsoft.com/office/drawing/2014/main" id="{1CE561F5-67A4-4B0C-9161-2DBCAF340F54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3789363"/>
            <a:ext cx="3097212" cy="1655762"/>
            <a:chOff x="521" y="2523"/>
            <a:chExt cx="1951" cy="1043"/>
          </a:xfrm>
        </p:grpSpPr>
        <p:sp>
          <p:nvSpPr>
            <p:cNvPr id="17420" name="Line 13">
              <a:extLst>
                <a:ext uri="{FF2B5EF4-FFF2-40B4-BE49-F238E27FC236}">
                  <a16:creationId xmlns:a16="http://schemas.microsoft.com/office/drawing/2014/main" id="{6AC88DC9-1FC7-468E-B1E8-25709CCBF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9" y="2840"/>
              <a:ext cx="1248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21" name="Group 14">
              <a:extLst>
                <a:ext uri="{FF2B5EF4-FFF2-40B4-BE49-F238E27FC236}">
                  <a16:creationId xmlns:a16="http://schemas.microsoft.com/office/drawing/2014/main" id="{D3D32F83-1963-46E0-A81F-9D94A21DF3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91" y="2523"/>
              <a:ext cx="228" cy="327"/>
              <a:chOff x="1526" y="2730"/>
              <a:chExt cx="228" cy="327"/>
            </a:xfrm>
          </p:grpSpPr>
          <p:sp>
            <p:nvSpPr>
              <p:cNvPr id="17422" name="Text Box 15">
                <a:extLst>
                  <a:ext uri="{FF2B5EF4-FFF2-40B4-BE49-F238E27FC236}">
                    <a16:creationId xmlns:a16="http://schemas.microsoft.com/office/drawing/2014/main" id="{4B9EA33A-10FE-4386-B931-D40649B34F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423" name="Line 16">
                <a:extLst>
                  <a:ext uri="{FF2B5EF4-FFF2-40B4-BE49-F238E27FC236}">
                    <a16:creationId xmlns:a16="http://schemas.microsoft.com/office/drawing/2014/main" id="{8909B7F6-BF9E-434A-92E0-EE421C0C62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4" name="Group 17">
              <a:extLst>
                <a:ext uri="{FF2B5EF4-FFF2-40B4-BE49-F238E27FC236}">
                  <a16:creationId xmlns:a16="http://schemas.microsoft.com/office/drawing/2014/main" id="{EA31EC88-54AC-4A54-9EE5-72F3BB887A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2840"/>
              <a:ext cx="720" cy="720"/>
              <a:chOff x="839" y="1616"/>
              <a:chExt cx="720" cy="720"/>
            </a:xfrm>
          </p:grpSpPr>
          <p:sp>
            <p:nvSpPr>
              <p:cNvPr id="17425" name="Line 18">
                <a:extLst>
                  <a:ext uri="{FF2B5EF4-FFF2-40B4-BE49-F238E27FC236}">
                    <a16:creationId xmlns:a16="http://schemas.microsoft.com/office/drawing/2014/main" id="{B058BD50-1713-411A-B2A5-42DE0FDAA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9" y="1616"/>
                <a:ext cx="720" cy="7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26" name="Group 19">
                <a:extLst>
                  <a:ext uri="{FF2B5EF4-FFF2-40B4-BE49-F238E27FC236}">
                    <a16:creationId xmlns:a16="http://schemas.microsoft.com/office/drawing/2014/main" id="{183C3E16-BB1C-4137-AB61-90682AB65C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1797"/>
                <a:ext cx="228" cy="327"/>
                <a:chOff x="902" y="1866"/>
                <a:chExt cx="228" cy="327"/>
              </a:xfrm>
            </p:grpSpPr>
            <p:sp>
              <p:nvSpPr>
                <p:cNvPr id="17427" name="Line 20">
                  <a:extLst>
                    <a:ext uri="{FF2B5EF4-FFF2-40B4-BE49-F238E27FC236}">
                      <a16:creationId xmlns:a16="http://schemas.microsoft.com/office/drawing/2014/main" id="{1F3B561C-0884-4C47-9BEE-5557AFB0E7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8" name="Text Box 21">
                  <a:extLst>
                    <a:ext uri="{FF2B5EF4-FFF2-40B4-BE49-F238E27FC236}">
                      <a16:creationId xmlns:a16="http://schemas.microsoft.com/office/drawing/2014/main" id="{A65D4DC6-F3CF-4D3A-8229-A0A1D2CBE7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17429" name="Line 22">
              <a:extLst>
                <a:ext uri="{FF2B5EF4-FFF2-40B4-BE49-F238E27FC236}">
                  <a16:creationId xmlns:a16="http://schemas.microsoft.com/office/drawing/2014/main" id="{19098159-7ED3-4EB9-809A-12BE3B0863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2840"/>
              <a:ext cx="1951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30" name="Group 23">
              <a:extLst>
                <a:ext uri="{FF2B5EF4-FFF2-40B4-BE49-F238E27FC236}">
                  <a16:creationId xmlns:a16="http://schemas.microsoft.com/office/drawing/2014/main" id="{BBA0F04B-D2FB-467F-9F2F-D71BC6A6BB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2" y="2886"/>
              <a:ext cx="549" cy="344"/>
              <a:chOff x="3152" y="2296"/>
              <a:chExt cx="549" cy="344"/>
            </a:xfrm>
          </p:grpSpPr>
          <p:sp>
            <p:nvSpPr>
              <p:cNvPr id="17431" name="Text Box 24">
                <a:extLst>
                  <a:ext uri="{FF2B5EF4-FFF2-40B4-BE49-F238E27FC236}">
                    <a16:creationId xmlns:a16="http://schemas.microsoft.com/office/drawing/2014/main" id="{DE9BF0DD-DD0A-4778-A625-84DD61B756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3" y="2369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grpSp>
            <p:nvGrpSpPr>
              <p:cNvPr id="17432" name="Group 25">
                <a:extLst>
                  <a:ext uri="{FF2B5EF4-FFF2-40B4-BE49-F238E27FC236}">
                    <a16:creationId xmlns:a16="http://schemas.microsoft.com/office/drawing/2014/main" id="{47196703-2841-42A1-A135-41F944237E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2" y="2296"/>
                <a:ext cx="228" cy="327"/>
                <a:chOff x="902" y="1866"/>
                <a:chExt cx="228" cy="327"/>
              </a:xfrm>
            </p:grpSpPr>
            <p:sp>
              <p:nvSpPr>
                <p:cNvPr id="17433" name="Line 26">
                  <a:extLst>
                    <a:ext uri="{FF2B5EF4-FFF2-40B4-BE49-F238E27FC236}">
                      <a16:creationId xmlns:a16="http://schemas.microsoft.com/office/drawing/2014/main" id="{8D54CDF6-07F0-41AC-93E5-04D70F296A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4" name="Text Box 27">
                  <a:extLst>
                    <a:ext uri="{FF2B5EF4-FFF2-40B4-BE49-F238E27FC236}">
                      <a16:creationId xmlns:a16="http://schemas.microsoft.com/office/drawing/2014/main" id="{290A9797-D38D-4A25-A5EB-CD6599B4BD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17435" name="Group 28">
                <a:extLst>
                  <a:ext uri="{FF2B5EF4-FFF2-40B4-BE49-F238E27FC236}">
                    <a16:creationId xmlns:a16="http://schemas.microsoft.com/office/drawing/2014/main" id="{FEA9173B-E4A4-42C4-BBDC-C7507E0945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3" y="2313"/>
                <a:ext cx="228" cy="327"/>
                <a:chOff x="902" y="1866"/>
                <a:chExt cx="228" cy="327"/>
              </a:xfrm>
            </p:grpSpPr>
            <p:sp>
              <p:nvSpPr>
                <p:cNvPr id="17436" name="Line 29">
                  <a:extLst>
                    <a:ext uri="{FF2B5EF4-FFF2-40B4-BE49-F238E27FC236}">
                      <a16:creationId xmlns:a16="http://schemas.microsoft.com/office/drawing/2014/main" id="{65BE9BBB-1FE0-4729-9099-3A6D5CC5C5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7" name="Text Box 30">
                  <a:extLst>
                    <a:ext uri="{FF2B5EF4-FFF2-40B4-BE49-F238E27FC236}">
                      <a16:creationId xmlns:a16="http://schemas.microsoft.com/office/drawing/2014/main" id="{5B3944A5-20DA-4311-AC5F-22773D9793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</p:grpSp>
        </p:grpSp>
      </p:grpSp>
      <p:grpSp>
        <p:nvGrpSpPr>
          <p:cNvPr id="25631" name="Group 31">
            <a:extLst>
              <a:ext uri="{FF2B5EF4-FFF2-40B4-BE49-F238E27FC236}">
                <a16:creationId xmlns:a16="http://schemas.microsoft.com/office/drawing/2014/main" id="{BEC39CBD-AF21-4BB0-BCE1-BFC251B6C3E4}"/>
              </a:ext>
            </a:extLst>
          </p:cNvPr>
          <p:cNvGrpSpPr>
            <a:grpSpLocks/>
          </p:cNvGrpSpPr>
          <p:nvPr/>
        </p:nvGrpSpPr>
        <p:grpSpPr bwMode="auto">
          <a:xfrm>
            <a:off x="3575050" y="4970464"/>
            <a:ext cx="3125788" cy="1887537"/>
            <a:chOff x="3451" y="2115"/>
            <a:chExt cx="1969" cy="1189"/>
          </a:xfrm>
        </p:grpSpPr>
        <p:grpSp>
          <p:nvGrpSpPr>
            <p:cNvPr id="17439" name="Group 32">
              <a:extLst>
                <a:ext uri="{FF2B5EF4-FFF2-40B4-BE49-F238E27FC236}">
                  <a16:creationId xmlns:a16="http://schemas.microsoft.com/office/drawing/2014/main" id="{8C220C23-98DD-4D1A-B88F-8630E3BB6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1" y="2841"/>
              <a:ext cx="1248" cy="463"/>
              <a:chOff x="975" y="2024"/>
              <a:chExt cx="1248" cy="463"/>
            </a:xfrm>
          </p:grpSpPr>
          <p:sp>
            <p:nvSpPr>
              <p:cNvPr id="17440" name="Line 33">
                <a:extLst>
                  <a:ext uri="{FF2B5EF4-FFF2-40B4-BE49-F238E27FC236}">
                    <a16:creationId xmlns:a16="http://schemas.microsoft.com/office/drawing/2014/main" id="{2F18FAE4-D6D3-49AC-AB15-884B614FE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2024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41" name="Group 34">
                <a:extLst>
                  <a:ext uri="{FF2B5EF4-FFF2-40B4-BE49-F238E27FC236}">
                    <a16:creationId xmlns:a16="http://schemas.microsoft.com/office/drawing/2014/main" id="{4CEB2787-39CE-4F5F-AEA8-35185D3BA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5" y="2160"/>
                <a:ext cx="228" cy="327"/>
                <a:chOff x="1526" y="2730"/>
                <a:chExt cx="228" cy="327"/>
              </a:xfrm>
            </p:grpSpPr>
            <p:sp>
              <p:nvSpPr>
                <p:cNvPr id="17442" name="Text Box 35">
                  <a:extLst>
                    <a:ext uri="{FF2B5EF4-FFF2-40B4-BE49-F238E27FC236}">
                      <a16:creationId xmlns:a16="http://schemas.microsoft.com/office/drawing/2014/main" id="{E5FBB768-AE07-4F77-B9C2-BD91476FBC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730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7443" name="Line 36">
                  <a:extLst>
                    <a:ext uri="{FF2B5EF4-FFF2-40B4-BE49-F238E27FC236}">
                      <a16:creationId xmlns:a16="http://schemas.microsoft.com/office/drawing/2014/main" id="{09405E32-9537-4A17-8C13-4ED2B56F21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2784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444" name="Line 37">
              <a:extLst>
                <a:ext uri="{FF2B5EF4-FFF2-40B4-BE49-F238E27FC236}">
                  <a16:creationId xmlns:a16="http://schemas.microsoft.com/office/drawing/2014/main" id="{C0567C0F-320D-4A10-80E3-2850E64D52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0" y="2115"/>
              <a:ext cx="720" cy="7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45" name="Group 38">
              <a:extLst>
                <a:ext uri="{FF2B5EF4-FFF2-40B4-BE49-F238E27FC236}">
                  <a16:creationId xmlns:a16="http://schemas.microsoft.com/office/drawing/2014/main" id="{CB649AB5-D8C3-4B6D-BD58-7FB327FD46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9" y="2387"/>
              <a:ext cx="228" cy="327"/>
              <a:chOff x="902" y="1866"/>
              <a:chExt cx="228" cy="327"/>
            </a:xfrm>
          </p:grpSpPr>
          <p:sp>
            <p:nvSpPr>
              <p:cNvPr id="17446" name="Line 39">
                <a:extLst>
                  <a:ext uri="{FF2B5EF4-FFF2-40B4-BE49-F238E27FC236}">
                    <a16:creationId xmlns:a16="http://schemas.microsoft.com/office/drawing/2014/main" id="{DB560BDA-1010-4AFC-BD41-6491ECE24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Text Box 40">
                <a:extLst>
                  <a:ext uri="{FF2B5EF4-FFF2-40B4-BE49-F238E27FC236}">
                    <a16:creationId xmlns:a16="http://schemas.microsoft.com/office/drawing/2014/main" id="{83C6A293-D995-40FC-BDC1-7720D13C3D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2" y="186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7448" name="Line 41">
              <a:extLst>
                <a:ext uri="{FF2B5EF4-FFF2-40B4-BE49-F238E27FC236}">
                  <a16:creationId xmlns:a16="http://schemas.microsoft.com/office/drawing/2014/main" id="{2FAD05F6-40FD-461F-B228-E38BF385C1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1" y="2115"/>
              <a:ext cx="1951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49" name="Group 42">
              <a:extLst>
                <a:ext uri="{FF2B5EF4-FFF2-40B4-BE49-F238E27FC236}">
                  <a16:creationId xmlns:a16="http://schemas.microsoft.com/office/drawing/2014/main" id="{8B6EE500-FDEC-4BD7-A038-172F08CD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2451"/>
              <a:ext cx="549" cy="344"/>
              <a:chOff x="3152" y="2296"/>
              <a:chExt cx="549" cy="344"/>
            </a:xfrm>
          </p:grpSpPr>
          <p:sp>
            <p:nvSpPr>
              <p:cNvPr id="17450" name="Text Box 43">
                <a:extLst>
                  <a:ext uri="{FF2B5EF4-FFF2-40B4-BE49-F238E27FC236}">
                    <a16:creationId xmlns:a16="http://schemas.microsoft.com/office/drawing/2014/main" id="{4E94888C-2674-43AA-8996-C1CCA8550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3" y="2369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/>
                  <a:t>+</a:t>
                </a:r>
              </a:p>
            </p:txBody>
          </p:sp>
          <p:grpSp>
            <p:nvGrpSpPr>
              <p:cNvPr id="17451" name="Group 44">
                <a:extLst>
                  <a:ext uri="{FF2B5EF4-FFF2-40B4-BE49-F238E27FC236}">
                    <a16:creationId xmlns:a16="http://schemas.microsoft.com/office/drawing/2014/main" id="{3E1D941C-AA6D-4737-AC06-EBBDE83360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2" y="2296"/>
                <a:ext cx="228" cy="327"/>
                <a:chOff x="902" y="1866"/>
                <a:chExt cx="228" cy="327"/>
              </a:xfrm>
            </p:grpSpPr>
            <p:sp>
              <p:nvSpPr>
                <p:cNvPr id="17452" name="Line 45">
                  <a:extLst>
                    <a:ext uri="{FF2B5EF4-FFF2-40B4-BE49-F238E27FC236}">
                      <a16:creationId xmlns:a16="http://schemas.microsoft.com/office/drawing/2014/main" id="{84AE742F-1743-40DB-A0F5-C356C96FA1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3" name="Text Box 46">
                  <a:extLst>
                    <a:ext uri="{FF2B5EF4-FFF2-40B4-BE49-F238E27FC236}">
                      <a16:creationId xmlns:a16="http://schemas.microsoft.com/office/drawing/2014/main" id="{BB69235C-D585-4FB7-9B18-77342A64F8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</p:grpSp>
          <p:grpSp>
            <p:nvGrpSpPr>
              <p:cNvPr id="17454" name="Group 47">
                <a:extLst>
                  <a:ext uri="{FF2B5EF4-FFF2-40B4-BE49-F238E27FC236}">
                    <a16:creationId xmlns:a16="http://schemas.microsoft.com/office/drawing/2014/main" id="{74A2094B-8915-4430-8C41-D595540707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3" y="2313"/>
                <a:ext cx="228" cy="327"/>
                <a:chOff x="902" y="1866"/>
                <a:chExt cx="228" cy="327"/>
              </a:xfrm>
            </p:grpSpPr>
            <p:sp>
              <p:nvSpPr>
                <p:cNvPr id="17455" name="Line 48">
                  <a:extLst>
                    <a:ext uri="{FF2B5EF4-FFF2-40B4-BE49-F238E27FC236}">
                      <a16:creationId xmlns:a16="http://schemas.microsoft.com/office/drawing/2014/main" id="{F94C47B6-53C0-4A77-A4FA-AD342E59BD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6" name="Text Box 49">
                  <a:extLst>
                    <a:ext uri="{FF2B5EF4-FFF2-40B4-BE49-F238E27FC236}">
                      <a16:creationId xmlns:a16="http://schemas.microsoft.com/office/drawing/2014/main" id="{03D8C6A0-CC1E-4E64-93BA-9E5F438473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</p:grpSp>
      <p:grpSp>
        <p:nvGrpSpPr>
          <p:cNvPr id="25722" name="Group 122">
            <a:extLst>
              <a:ext uri="{FF2B5EF4-FFF2-40B4-BE49-F238E27FC236}">
                <a16:creationId xmlns:a16="http://schemas.microsoft.com/office/drawing/2014/main" id="{15E45881-03DD-4914-8024-59A7CED80974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938464"/>
            <a:ext cx="3671888" cy="2319337"/>
            <a:chOff x="3016" y="790"/>
            <a:chExt cx="2313" cy="1461"/>
          </a:xfrm>
        </p:grpSpPr>
        <p:sp>
          <p:nvSpPr>
            <p:cNvPr id="17458" name="Line 123">
              <a:extLst>
                <a:ext uri="{FF2B5EF4-FFF2-40B4-BE49-F238E27FC236}">
                  <a16:creationId xmlns:a16="http://schemas.microsoft.com/office/drawing/2014/main" id="{85B9A643-D5A8-404F-915D-4A8AF09C8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71"/>
              <a:ext cx="1248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59" name="Group 124">
              <a:extLst>
                <a:ext uri="{FF2B5EF4-FFF2-40B4-BE49-F238E27FC236}">
                  <a16:creationId xmlns:a16="http://schemas.microsoft.com/office/drawing/2014/main" id="{07B25E5E-0C62-41F6-A748-848C975AA0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790"/>
              <a:ext cx="228" cy="327"/>
              <a:chOff x="1526" y="2730"/>
              <a:chExt cx="228" cy="327"/>
            </a:xfrm>
          </p:grpSpPr>
          <p:sp>
            <p:nvSpPr>
              <p:cNvPr id="17460" name="Text Box 125">
                <a:extLst>
                  <a:ext uri="{FF2B5EF4-FFF2-40B4-BE49-F238E27FC236}">
                    <a16:creationId xmlns:a16="http://schemas.microsoft.com/office/drawing/2014/main" id="{9E6EC012-D5EA-4A87-AF22-4206295182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461" name="Line 126">
                <a:extLst>
                  <a:ext uri="{FF2B5EF4-FFF2-40B4-BE49-F238E27FC236}">
                    <a16:creationId xmlns:a16="http://schemas.microsoft.com/office/drawing/2014/main" id="{12FE0BDE-D30E-47E3-A031-C9BC3220E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62" name="Group 127">
              <a:extLst>
                <a:ext uri="{FF2B5EF4-FFF2-40B4-BE49-F238E27FC236}">
                  <a16:creationId xmlns:a16="http://schemas.microsoft.com/office/drawing/2014/main" id="{F75CEC6D-D180-4D3E-96D9-777E0B5BEE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6" y="1032"/>
              <a:ext cx="720" cy="720"/>
              <a:chOff x="839" y="1616"/>
              <a:chExt cx="720" cy="720"/>
            </a:xfrm>
          </p:grpSpPr>
          <p:sp>
            <p:nvSpPr>
              <p:cNvPr id="17463" name="Line 128">
                <a:extLst>
                  <a:ext uri="{FF2B5EF4-FFF2-40B4-BE49-F238E27FC236}">
                    <a16:creationId xmlns:a16="http://schemas.microsoft.com/office/drawing/2014/main" id="{395F187A-DBDB-46F0-9090-68635692CC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9" y="1616"/>
                <a:ext cx="720" cy="7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464" name="Group 129">
                <a:extLst>
                  <a:ext uri="{FF2B5EF4-FFF2-40B4-BE49-F238E27FC236}">
                    <a16:creationId xmlns:a16="http://schemas.microsoft.com/office/drawing/2014/main" id="{E8757483-268C-4F85-88FF-799F7E3EE8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1797"/>
                <a:ext cx="228" cy="327"/>
                <a:chOff x="902" y="1866"/>
                <a:chExt cx="228" cy="327"/>
              </a:xfrm>
            </p:grpSpPr>
            <p:sp>
              <p:nvSpPr>
                <p:cNvPr id="17465" name="Line 130">
                  <a:extLst>
                    <a:ext uri="{FF2B5EF4-FFF2-40B4-BE49-F238E27FC236}">
                      <a16:creationId xmlns:a16="http://schemas.microsoft.com/office/drawing/2014/main" id="{DA55EF34-BAC9-46E8-A136-7E19BFFB04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60" y="1920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66" name="Text Box 131">
                  <a:extLst>
                    <a:ext uri="{FF2B5EF4-FFF2-40B4-BE49-F238E27FC236}">
                      <a16:creationId xmlns:a16="http://schemas.microsoft.com/office/drawing/2014/main" id="{986D4107-C350-4958-88B6-3E9CCA683F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02" y="186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8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17467" name="Line 132">
              <a:extLst>
                <a:ext uri="{FF2B5EF4-FFF2-40B4-BE49-F238E27FC236}">
                  <a16:creationId xmlns:a16="http://schemas.microsoft.com/office/drawing/2014/main" id="{D9C41FC2-7998-4535-B00E-C88DA683B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2" y="1071"/>
              <a:ext cx="407" cy="118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68" name="Group 133">
              <a:extLst>
                <a:ext uri="{FF2B5EF4-FFF2-40B4-BE49-F238E27FC236}">
                  <a16:creationId xmlns:a16="http://schemas.microsoft.com/office/drawing/2014/main" id="{8287AE25-6B07-4139-B723-359C440EC7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7" y="1207"/>
              <a:ext cx="215" cy="327"/>
              <a:chOff x="1526" y="2730"/>
              <a:chExt cx="215" cy="327"/>
            </a:xfrm>
          </p:grpSpPr>
          <p:sp>
            <p:nvSpPr>
              <p:cNvPr id="17469" name="Text Box 134">
                <a:extLst>
                  <a:ext uri="{FF2B5EF4-FFF2-40B4-BE49-F238E27FC236}">
                    <a16:creationId xmlns:a16="http://schemas.microsoft.com/office/drawing/2014/main" id="{B3D42277-3EE4-4837-B17B-9F0BE45554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7470" name="Line 135">
                <a:extLst>
                  <a:ext uri="{FF2B5EF4-FFF2-40B4-BE49-F238E27FC236}">
                    <a16:creationId xmlns:a16="http://schemas.microsoft.com/office/drawing/2014/main" id="{2337F247-4718-4AD6-AD59-70F822070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471" name="Group 136">
            <a:extLst>
              <a:ext uri="{FF2B5EF4-FFF2-40B4-BE49-F238E27FC236}">
                <a16:creationId xmlns:a16="http://schemas.microsoft.com/office/drawing/2014/main" id="{09210B00-4E49-44C0-9265-1471418B0E2D}"/>
              </a:ext>
            </a:extLst>
          </p:cNvPr>
          <p:cNvGrpSpPr>
            <a:grpSpLocks/>
          </p:cNvGrpSpPr>
          <p:nvPr/>
        </p:nvGrpSpPr>
        <p:grpSpPr bwMode="auto">
          <a:xfrm>
            <a:off x="3962401" y="1828800"/>
            <a:ext cx="646113" cy="1873250"/>
            <a:chOff x="2065" y="1616"/>
            <a:chExt cx="407" cy="1180"/>
          </a:xfrm>
        </p:grpSpPr>
        <p:sp>
          <p:nvSpPr>
            <p:cNvPr id="17472" name="Line 137">
              <a:extLst>
                <a:ext uri="{FF2B5EF4-FFF2-40B4-BE49-F238E27FC236}">
                  <a16:creationId xmlns:a16="http://schemas.microsoft.com/office/drawing/2014/main" id="{5EEDCA83-BF34-4483-A774-57018215F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5" y="1616"/>
              <a:ext cx="407" cy="118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73" name="Group 138">
              <a:extLst>
                <a:ext uri="{FF2B5EF4-FFF2-40B4-BE49-F238E27FC236}">
                  <a16:creationId xmlns:a16="http://schemas.microsoft.com/office/drawing/2014/main" id="{8491A8E7-0059-4212-B4E1-F9DD29BBB0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0" y="1752"/>
              <a:ext cx="215" cy="327"/>
              <a:chOff x="1526" y="2730"/>
              <a:chExt cx="215" cy="327"/>
            </a:xfrm>
          </p:grpSpPr>
          <p:sp>
            <p:nvSpPr>
              <p:cNvPr id="17474" name="Text Box 139">
                <a:extLst>
                  <a:ext uri="{FF2B5EF4-FFF2-40B4-BE49-F238E27FC236}">
                    <a16:creationId xmlns:a16="http://schemas.microsoft.com/office/drawing/2014/main" id="{FB89A349-AC67-4B7A-AE0A-D194B94B7A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73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7475" name="Line 140">
                <a:extLst>
                  <a:ext uri="{FF2B5EF4-FFF2-40B4-BE49-F238E27FC236}">
                    <a16:creationId xmlns:a16="http://schemas.microsoft.com/office/drawing/2014/main" id="{9D22E873-8861-49BA-924D-33EB8FBEB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278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741" name="Group 141">
            <a:extLst>
              <a:ext uri="{FF2B5EF4-FFF2-40B4-BE49-F238E27FC236}">
                <a16:creationId xmlns:a16="http://schemas.microsoft.com/office/drawing/2014/main" id="{78FC35CB-AF4C-4B3F-8D50-CDA33C64BD73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495800"/>
            <a:ext cx="3600450" cy="965200"/>
            <a:chOff x="3016" y="1752"/>
            <a:chExt cx="2268" cy="608"/>
          </a:xfrm>
        </p:grpSpPr>
        <p:graphicFrame>
          <p:nvGraphicFramePr>
            <p:cNvPr id="17477" name="Object 142">
              <a:extLst>
                <a:ext uri="{FF2B5EF4-FFF2-40B4-BE49-F238E27FC236}">
                  <a16:creationId xmlns:a16="http://schemas.microsoft.com/office/drawing/2014/main" id="{9D598BBA-8CF6-47BE-B967-C09B5B879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024"/>
            <a:ext cx="81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r:id="rId3" imgW="723960" imgH="279360" progId="Equation.3">
                    <p:embed/>
                  </p:oleObj>
                </mc:Choice>
                <mc:Fallback>
                  <p:oleObj r:id="rId3" imgW="723960" imgH="279360" progId="Equation.3">
                    <p:embed/>
                    <p:pic>
                      <p:nvPicPr>
                        <p:cNvPr id="17477" name="Object 142">
                          <a:extLst>
                            <a:ext uri="{FF2B5EF4-FFF2-40B4-BE49-F238E27FC236}">
                              <a16:creationId xmlns:a16="http://schemas.microsoft.com/office/drawing/2014/main" id="{9D598BBA-8CF6-47BE-B967-C09B5B8796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024"/>
                          <a:ext cx="81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8" name="Line 143">
              <a:extLst>
                <a:ext uri="{FF2B5EF4-FFF2-40B4-BE49-F238E27FC236}">
                  <a16:creationId xmlns:a16="http://schemas.microsoft.com/office/drawing/2014/main" id="{0DEFF8D4-CA3D-4479-9019-A2E55F1D7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1752"/>
              <a:ext cx="2268" cy="45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44" name="Line 144">
            <a:extLst>
              <a:ext uri="{FF2B5EF4-FFF2-40B4-BE49-F238E27FC236}">
                <a16:creationId xmlns:a16="http://schemas.microsoft.com/office/drawing/2014/main" id="{F060A939-DF24-4DD0-AB7D-D46883D3C8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3414714"/>
            <a:ext cx="2952750" cy="1081087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5" name="Line 145">
            <a:extLst>
              <a:ext uri="{FF2B5EF4-FFF2-40B4-BE49-F238E27FC236}">
                <a16:creationId xmlns:a16="http://schemas.microsoft.com/office/drawing/2014/main" id="{24FA53FE-2762-4455-A315-F510F3D7FA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0038" y="3457576"/>
            <a:ext cx="2519362" cy="1800225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747" name="Group 147">
            <a:extLst>
              <a:ext uri="{FF2B5EF4-FFF2-40B4-BE49-F238E27FC236}">
                <a16:creationId xmlns:a16="http://schemas.microsoft.com/office/drawing/2014/main" id="{EA903707-726F-459E-8B87-B6452B6AA23E}"/>
              </a:ext>
            </a:extLst>
          </p:cNvPr>
          <p:cNvGrpSpPr>
            <a:grpSpLocks/>
          </p:cNvGrpSpPr>
          <p:nvPr/>
        </p:nvGrpSpPr>
        <p:grpSpPr bwMode="auto">
          <a:xfrm>
            <a:off x="7588250" y="3657600"/>
            <a:ext cx="641350" cy="457200"/>
            <a:chOff x="3606" y="3022"/>
            <a:chExt cx="404" cy="288"/>
          </a:xfrm>
        </p:grpSpPr>
        <p:sp>
          <p:nvSpPr>
            <p:cNvPr id="17482" name="Text Box 148">
              <a:extLst>
                <a:ext uri="{FF2B5EF4-FFF2-40B4-BE49-F238E27FC236}">
                  <a16:creationId xmlns:a16="http://schemas.microsoft.com/office/drawing/2014/main" id="{5F01791E-BCB8-409B-ABA6-4E159F691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3022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a+b</a:t>
              </a:r>
            </a:p>
          </p:txBody>
        </p:sp>
        <p:sp>
          <p:nvSpPr>
            <p:cNvPr id="17483" name="Line 149">
              <a:extLst>
                <a:ext uri="{FF2B5EF4-FFF2-40B4-BE49-F238E27FC236}">
                  <a16:creationId xmlns:a16="http://schemas.microsoft.com/office/drawing/2014/main" id="{3C567587-C505-4FA6-8D34-C13BADA4D4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7" y="311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4" name="Line 150">
              <a:extLst>
                <a:ext uri="{FF2B5EF4-FFF2-40B4-BE49-F238E27FC236}">
                  <a16:creationId xmlns:a16="http://schemas.microsoft.com/office/drawing/2014/main" id="{8E1B45C1-B069-43CC-BDBF-5DD5904F8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309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751" name="Group 151">
            <a:extLst>
              <a:ext uri="{FF2B5EF4-FFF2-40B4-BE49-F238E27FC236}">
                <a16:creationId xmlns:a16="http://schemas.microsoft.com/office/drawing/2014/main" id="{478D9F1A-D75E-426A-97FA-A3E78A281528}"/>
              </a:ext>
            </a:extLst>
          </p:cNvPr>
          <p:cNvGrpSpPr>
            <a:grpSpLocks/>
          </p:cNvGrpSpPr>
          <p:nvPr/>
        </p:nvGrpSpPr>
        <p:grpSpPr bwMode="auto">
          <a:xfrm>
            <a:off x="9112250" y="3962400"/>
            <a:ext cx="641350" cy="457200"/>
            <a:chOff x="4682" y="3339"/>
            <a:chExt cx="404" cy="288"/>
          </a:xfrm>
        </p:grpSpPr>
        <p:sp>
          <p:nvSpPr>
            <p:cNvPr id="17486" name="Text Box 152">
              <a:extLst>
                <a:ext uri="{FF2B5EF4-FFF2-40B4-BE49-F238E27FC236}">
                  <a16:creationId xmlns:a16="http://schemas.microsoft.com/office/drawing/2014/main" id="{3B08DD41-2D3A-4669-94C5-443F03359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" y="3339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宋体" panose="02010600030101010101" pitchFamily="2" charset="-122"/>
                </a:rPr>
                <a:t>b+c</a:t>
              </a:r>
            </a:p>
          </p:txBody>
        </p:sp>
        <p:sp>
          <p:nvSpPr>
            <p:cNvPr id="17487" name="Line 153">
              <a:extLst>
                <a:ext uri="{FF2B5EF4-FFF2-40B4-BE49-F238E27FC236}">
                  <a16:creationId xmlns:a16="http://schemas.microsoft.com/office/drawing/2014/main" id="{01E52D0A-DCF6-4A4F-A785-BF90F9AD7D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5" y="341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8" name="Line 154">
              <a:extLst>
                <a:ext uri="{FF2B5EF4-FFF2-40B4-BE49-F238E27FC236}">
                  <a16:creationId xmlns:a16="http://schemas.microsoft.com/office/drawing/2014/main" id="{1277A28D-2710-49FF-B746-AEFD24193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1" y="340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756" name="Text Box 156">
            <a:extLst>
              <a:ext uri="{FF2B5EF4-FFF2-40B4-BE49-F238E27FC236}">
                <a16:creationId xmlns:a16="http://schemas.microsoft.com/office/drawing/2014/main" id="{47B69BDF-0CEC-488A-86D1-EF5A789A4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交换律：</a:t>
            </a:r>
          </a:p>
        </p:txBody>
      </p:sp>
      <p:graphicFrame>
        <p:nvGraphicFramePr>
          <p:cNvPr id="25757" name="Object 157">
            <a:extLst>
              <a:ext uri="{FF2B5EF4-FFF2-40B4-BE49-F238E27FC236}">
                <a16:creationId xmlns:a16="http://schemas.microsoft.com/office/drawing/2014/main" id="{7E160CB0-36CD-4477-91E5-BD4410D7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457201"/>
          <a:ext cx="2286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5" imgW="812447" imgH="228501" progId="Equation.3">
                  <p:embed/>
                </p:oleObj>
              </mc:Choice>
              <mc:Fallback>
                <p:oleObj r:id="rId5" imgW="812447" imgH="228501" progId="Equation.3">
                  <p:embed/>
                  <p:pic>
                    <p:nvPicPr>
                      <p:cNvPr id="25757" name="Object 157">
                        <a:extLst>
                          <a:ext uri="{FF2B5EF4-FFF2-40B4-BE49-F238E27FC236}">
                            <a16:creationId xmlns:a16="http://schemas.microsoft.com/office/drawing/2014/main" id="{7E160CB0-36CD-4477-91E5-BD4410D73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1"/>
                        <a:ext cx="2286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58" name="Text Box 158">
            <a:extLst>
              <a:ext uri="{FF2B5EF4-FFF2-40B4-BE49-F238E27FC236}">
                <a16:creationId xmlns:a16="http://schemas.microsoft.com/office/drawing/2014/main" id="{17533977-737D-48EC-9BB6-3C4860394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0" y="1219200"/>
            <a:ext cx="2139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合律：</a:t>
            </a:r>
          </a:p>
        </p:txBody>
      </p:sp>
      <p:graphicFrame>
        <p:nvGraphicFramePr>
          <p:cNvPr id="25759" name="Object 159">
            <a:extLst>
              <a:ext uri="{FF2B5EF4-FFF2-40B4-BE49-F238E27FC236}">
                <a16:creationId xmlns:a16="http://schemas.microsoft.com/office/drawing/2014/main" id="{3EF4466B-F9A6-4520-8F46-124E6C269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176338"/>
          <a:ext cx="4648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7" imgW="1447172" imgH="253890" progId="Equation.3">
                  <p:embed/>
                </p:oleObj>
              </mc:Choice>
              <mc:Fallback>
                <p:oleObj r:id="rId7" imgW="1447172" imgH="253890" progId="Equation.3">
                  <p:embed/>
                  <p:pic>
                    <p:nvPicPr>
                      <p:cNvPr id="25759" name="Object 159">
                        <a:extLst>
                          <a:ext uri="{FF2B5EF4-FFF2-40B4-BE49-F238E27FC236}">
                            <a16:creationId xmlns:a16="http://schemas.microsoft.com/office/drawing/2014/main" id="{3EF4466B-F9A6-4520-8F46-124E6C269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76338"/>
                        <a:ext cx="46482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61" name="Text Box 161">
            <a:extLst>
              <a:ext uri="{FF2B5EF4-FFF2-40B4-BE49-F238E27FC236}">
                <a16:creationId xmlns:a16="http://schemas.microsoft.com/office/drawing/2014/main" id="{34EA1E21-C7C5-4883-A732-BF9122A00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3340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</a:t>
            </a:r>
          </a:p>
        </p:txBody>
      </p:sp>
      <p:sp>
        <p:nvSpPr>
          <p:cNvPr id="25762" name="Text Box 162">
            <a:extLst>
              <a:ext uri="{FF2B5EF4-FFF2-40B4-BE49-F238E27FC236}">
                <a16:creationId xmlns:a16="http://schemas.microsoft.com/office/drawing/2014/main" id="{92CE7829-16E3-4B42-9944-3999F93D3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8100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</a:t>
            </a:r>
          </a:p>
        </p:txBody>
      </p:sp>
      <p:sp>
        <p:nvSpPr>
          <p:cNvPr id="25763" name="Text Box 163">
            <a:extLst>
              <a:ext uri="{FF2B5EF4-FFF2-40B4-BE49-F238E27FC236}">
                <a16:creationId xmlns:a16="http://schemas.microsoft.com/office/drawing/2014/main" id="{FADC34EF-0960-4FC3-8B25-FE74E6B7B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962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C</a:t>
            </a:r>
          </a:p>
        </p:txBody>
      </p:sp>
      <p:sp>
        <p:nvSpPr>
          <p:cNvPr id="25764" name="Text Box 164">
            <a:extLst>
              <a:ext uri="{FF2B5EF4-FFF2-40B4-BE49-F238E27FC236}">
                <a16:creationId xmlns:a16="http://schemas.microsoft.com/office/drawing/2014/main" id="{7C0DBEE4-0CBC-4836-AD32-8F13A0B3A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410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D</a:t>
            </a:r>
          </a:p>
        </p:txBody>
      </p:sp>
      <p:sp>
        <p:nvSpPr>
          <p:cNvPr id="25765" name="Text Box 165">
            <a:extLst>
              <a:ext uri="{FF2B5EF4-FFF2-40B4-BE49-F238E27FC236}">
                <a16:creationId xmlns:a16="http://schemas.microsoft.com/office/drawing/2014/main" id="{CC096580-C5D2-41A1-9AB5-26CCE825B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1910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A</a:t>
            </a:r>
          </a:p>
        </p:txBody>
      </p:sp>
      <p:sp>
        <p:nvSpPr>
          <p:cNvPr id="25766" name="Text Box 166">
            <a:extLst>
              <a:ext uri="{FF2B5EF4-FFF2-40B4-BE49-F238E27FC236}">
                <a16:creationId xmlns:a16="http://schemas.microsoft.com/office/drawing/2014/main" id="{6A6FC2E0-BBFB-4F24-B9D3-52BE4299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194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B</a:t>
            </a:r>
          </a:p>
        </p:txBody>
      </p:sp>
      <p:sp>
        <p:nvSpPr>
          <p:cNvPr id="25767" name="Text Box 167">
            <a:extLst>
              <a:ext uri="{FF2B5EF4-FFF2-40B4-BE49-F238E27FC236}">
                <a16:creationId xmlns:a16="http://schemas.microsoft.com/office/drawing/2014/main" id="{4759677E-2213-427E-BC24-3EC49E0F4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1200" y="27432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C</a:t>
            </a:r>
          </a:p>
        </p:txBody>
      </p:sp>
      <p:sp>
        <p:nvSpPr>
          <p:cNvPr id="25768" name="Text Box 168">
            <a:extLst>
              <a:ext uri="{FF2B5EF4-FFF2-40B4-BE49-F238E27FC236}">
                <a16:creationId xmlns:a16="http://schemas.microsoft.com/office/drawing/2014/main" id="{89088975-3DE9-46D9-A0F2-2FF8EAA0C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8400" y="525780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41 1.48148E-6 C 0.19818 -0.11574 0.35508 -0.23148 0.32618 -0.24769 C 0.29714 -0.26389 -0.05638 -0.12222 -0.13294 -0.09746 " pathEditMode="relative" rAng="0" ptsTypes="AAA">
                                      <p:cBhvr>
                                        <p:cTn id="22" dur="2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690" y="-1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56" grpId="0"/>
      <p:bldP spid="25758" grpId="0"/>
      <p:bldP spid="25761" grpId="0"/>
      <p:bldP spid="25762" grpId="0"/>
      <p:bldP spid="25763" grpId="0"/>
      <p:bldP spid="2576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28929671-4CEE-4DB6-8556-7CE3624E5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782764"/>
            <a:ext cx="6629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三角形法则：</a:t>
            </a:r>
            <a:r>
              <a:rPr lang="zh-CN" altLang="en-US" sz="3200" b="1" dirty="0">
                <a:ea typeface="隶书" pitchFamily="49" charset="-122"/>
              </a:rPr>
              <a:t>首尾相连首尾接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E9A6A14E-D11C-4B47-844D-0D4314F07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697164"/>
            <a:ext cx="701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平行四边形法则：</a:t>
            </a:r>
            <a:r>
              <a:rPr lang="zh-CN" altLang="en-US" sz="3200" b="1" dirty="0">
                <a:latin typeface="隶书" pitchFamily="49" charset="-122"/>
                <a:ea typeface="隶书" pitchFamily="49" charset="-122"/>
              </a:rPr>
              <a:t>起点相同连对角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8D0BFA0A-1263-49B5-AEEC-9B102FBF7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1" y="374808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</a:t>
            </a:r>
            <a:r>
              <a:rPr lang="zh-CN" altLang="en-US"/>
              <a:t>       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CC00E976-CAF1-4587-BC19-C4F12267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4" y="4662488"/>
            <a:ext cx="17287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合律</a:t>
            </a: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DC8279A2-E96C-4A22-82F2-5430C12C9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6" y="3748088"/>
            <a:ext cx="352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运算律：</a:t>
            </a:r>
          </a:p>
        </p:txBody>
      </p:sp>
      <p:grpSp>
        <p:nvGrpSpPr>
          <p:cNvPr id="30733" name="Group 13">
            <a:extLst>
              <a:ext uri="{FF2B5EF4-FFF2-40B4-BE49-F238E27FC236}">
                <a16:creationId xmlns:a16="http://schemas.microsoft.com/office/drawing/2014/main" id="{182EFF05-AAFC-409C-BE02-B9A79AF5987F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700464"/>
            <a:ext cx="2286000" cy="642937"/>
            <a:chOff x="1728" y="840"/>
            <a:chExt cx="1129" cy="312"/>
          </a:xfrm>
        </p:grpSpPr>
        <p:grpSp>
          <p:nvGrpSpPr>
            <p:cNvPr id="18439" name="Group 14">
              <a:extLst>
                <a:ext uri="{FF2B5EF4-FFF2-40B4-BE49-F238E27FC236}">
                  <a16:creationId xmlns:a16="http://schemas.microsoft.com/office/drawing/2014/main" id="{CB27A229-BF1B-436E-B135-FD426D8D3A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8" y="840"/>
              <a:ext cx="528" cy="312"/>
              <a:chOff x="1728" y="840"/>
              <a:chExt cx="528" cy="312"/>
            </a:xfrm>
          </p:grpSpPr>
          <p:graphicFrame>
            <p:nvGraphicFramePr>
              <p:cNvPr id="18440" name="Object 15">
                <a:extLst>
                  <a:ext uri="{FF2B5EF4-FFF2-40B4-BE49-F238E27FC236}">
                    <a16:creationId xmlns:a16="http://schemas.microsoft.com/office/drawing/2014/main" id="{FAC7CAEC-EC8A-4FA4-BE67-14BC93C75B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28" y="840"/>
              <a:ext cx="169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0" r:id="rId3" imgW="126890" imgH="228402" progId="Equation.3">
                      <p:embed/>
                    </p:oleObj>
                  </mc:Choice>
                  <mc:Fallback>
                    <p:oleObj r:id="rId3" imgW="126890" imgH="228402" progId="Equation.3">
                      <p:embed/>
                      <p:pic>
                        <p:nvPicPr>
                          <p:cNvPr id="18440" name="Object 15">
                            <a:extLst>
                              <a:ext uri="{FF2B5EF4-FFF2-40B4-BE49-F238E27FC236}">
                                <a16:creationId xmlns:a16="http://schemas.microsoft.com/office/drawing/2014/main" id="{FAC7CAEC-EC8A-4FA4-BE67-14BC93C75B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840"/>
                            <a:ext cx="169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1" name="Object 16">
                <a:extLst>
                  <a:ext uri="{FF2B5EF4-FFF2-40B4-BE49-F238E27FC236}">
                    <a16:creationId xmlns:a16="http://schemas.microsoft.com/office/drawing/2014/main" id="{081058AB-4CC2-4308-A9EF-4A0E160F2B5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8" y="864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1" r:id="rId5" imgW="126890" imgH="228402" progId="Equation.3">
                      <p:embed/>
                    </p:oleObj>
                  </mc:Choice>
                  <mc:Fallback>
                    <p:oleObj r:id="rId5" imgW="126890" imgH="228402" progId="Equation.3">
                      <p:embed/>
                      <p:pic>
                        <p:nvPicPr>
                          <p:cNvPr id="18441" name="Object 16">
                            <a:extLst>
                              <a:ext uri="{FF2B5EF4-FFF2-40B4-BE49-F238E27FC236}">
                                <a16:creationId xmlns:a16="http://schemas.microsoft.com/office/drawing/2014/main" id="{081058AB-4CC2-4308-A9EF-4A0E160F2B5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864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2" name="Text Box 17">
                <a:extLst>
                  <a:ext uri="{FF2B5EF4-FFF2-40B4-BE49-F238E27FC236}">
                    <a16:creationId xmlns:a16="http://schemas.microsoft.com/office/drawing/2014/main" id="{5BBE4724-B6B6-4862-AF2F-F2FC2D4B58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4" y="864"/>
                <a:ext cx="201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grpSp>
          <p:nvGrpSpPr>
            <p:cNvPr id="18443" name="Group 18">
              <a:extLst>
                <a:ext uri="{FF2B5EF4-FFF2-40B4-BE49-F238E27FC236}">
                  <a16:creationId xmlns:a16="http://schemas.microsoft.com/office/drawing/2014/main" id="{31BE6997-139B-4E03-8FF3-2E9CC7CB17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840"/>
              <a:ext cx="505" cy="312"/>
              <a:chOff x="2688" y="936"/>
              <a:chExt cx="505" cy="312"/>
            </a:xfrm>
          </p:grpSpPr>
          <p:graphicFrame>
            <p:nvGraphicFramePr>
              <p:cNvPr id="18444" name="Object 19">
                <a:extLst>
                  <a:ext uri="{FF2B5EF4-FFF2-40B4-BE49-F238E27FC236}">
                    <a16:creationId xmlns:a16="http://schemas.microsoft.com/office/drawing/2014/main" id="{6BDF89FF-E3DF-4DB6-8DB6-2844448052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960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2" r:id="rId7" imgW="126890" imgH="228402" progId="Equation.3">
                      <p:embed/>
                    </p:oleObj>
                  </mc:Choice>
                  <mc:Fallback>
                    <p:oleObj r:id="rId7" imgW="126890" imgH="228402" progId="Equation.3">
                      <p:embed/>
                      <p:pic>
                        <p:nvPicPr>
                          <p:cNvPr id="18444" name="Object 19">
                            <a:extLst>
                              <a:ext uri="{FF2B5EF4-FFF2-40B4-BE49-F238E27FC236}">
                                <a16:creationId xmlns:a16="http://schemas.microsoft.com/office/drawing/2014/main" id="{6BDF89FF-E3DF-4DB6-8DB6-28444480527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960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5" name="Object 20">
                <a:extLst>
                  <a:ext uri="{FF2B5EF4-FFF2-40B4-BE49-F238E27FC236}">
                    <a16:creationId xmlns:a16="http://schemas.microsoft.com/office/drawing/2014/main" id="{597B3778-7220-4099-BFD9-2ABA9BA520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24" y="936"/>
              <a:ext cx="169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3" r:id="rId8" imgW="126890" imgH="228402" progId="Equation.3">
                      <p:embed/>
                    </p:oleObj>
                  </mc:Choice>
                  <mc:Fallback>
                    <p:oleObj r:id="rId8" imgW="126890" imgH="228402" progId="Equation.3">
                      <p:embed/>
                      <p:pic>
                        <p:nvPicPr>
                          <p:cNvPr id="18445" name="Object 20">
                            <a:extLst>
                              <a:ext uri="{FF2B5EF4-FFF2-40B4-BE49-F238E27FC236}">
                                <a16:creationId xmlns:a16="http://schemas.microsoft.com/office/drawing/2014/main" id="{597B3778-7220-4099-BFD9-2ABA9BA520A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936"/>
                            <a:ext cx="169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46" name="Text Box 21">
                <a:extLst>
                  <a:ext uri="{FF2B5EF4-FFF2-40B4-BE49-F238E27FC236}">
                    <a16:creationId xmlns:a16="http://schemas.microsoft.com/office/drawing/2014/main" id="{48DEBE0C-9795-40B3-A60B-648F87F421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6" y="960"/>
                <a:ext cx="201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Tahoma" panose="020B0604030504040204" pitchFamily="34" charset="0"/>
                  </a:rPr>
                  <a:t>+</a:t>
                </a:r>
              </a:p>
            </p:txBody>
          </p:sp>
        </p:grpSp>
        <p:sp>
          <p:nvSpPr>
            <p:cNvPr id="18447" name="Text Box 22">
              <a:extLst>
                <a:ext uri="{FF2B5EF4-FFF2-40B4-BE49-F238E27FC236}">
                  <a16:creationId xmlns:a16="http://schemas.microsoft.com/office/drawing/2014/main" id="{45E0AF46-2BFA-4F53-AB69-2C0554336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885"/>
              <a:ext cx="214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ahoma" panose="020B0604030504040204" pitchFamily="34" charset="0"/>
                </a:rPr>
                <a:t>=</a:t>
              </a:r>
            </a:p>
          </p:txBody>
        </p:sp>
      </p:grpSp>
      <p:grpSp>
        <p:nvGrpSpPr>
          <p:cNvPr id="30743" name="Group 23">
            <a:extLst>
              <a:ext uri="{FF2B5EF4-FFF2-40B4-BE49-F238E27FC236}">
                <a16:creationId xmlns:a16="http://schemas.microsoft.com/office/drawing/2014/main" id="{4BE5609B-4692-4B35-B139-60FFDDD688A7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648200"/>
            <a:ext cx="3429000" cy="533400"/>
            <a:chOff x="1488" y="2304"/>
            <a:chExt cx="2160" cy="336"/>
          </a:xfrm>
        </p:grpSpPr>
        <p:graphicFrame>
          <p:nvGraphicFramePr>
            <p:cNvPr id="18449" name="Object 24">
              <a:extLst>
                <a:ext uri="{FF2B5EF4-FFF2-40B4-BE49-F238E27FC236}">
                  <a16:creationId xmlns:a16="http://schemas.microsoft.com/office/drawing/2014/main" id="{4E4E8FBC-1AE7-4C20-B490-FC4F7934CC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304"/>
            <a:ext cx="16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" r:id="rId9" imgW="126890" imgH="228402" progId="Equation.3">
                    <p:embed/>
                  </p:oleObj>
                </mc:Choice>
                <mc:Fallback>
                  <p:oleObj r:id="rId9" imgW="126890" imgH="228402" progId="Equation.3">
                    <p:embed/>
                    <p:pic>
                      <p:nvPicPr>
                        <p:cNvPr id="18449" name="Object 24">
                          <a:extLst>
                            <a:ext uri="{FF2B5EF4-FFF2-40B4-BE49-F238E27FC236}">
                              <a16:creationId xmlns:a16="http://schemas.microsoft.com/office/drawing/2014/main" id="{4E4E8FBC-1AE7-4C20-B490-FC4F7934CC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304"/>
                          <a:ext cx="16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25">
              <a:extLst>
                <a:ext uri="{FF2B5EF4-FFF2-40B4-BE49-F238E27FC236}">
                  <a16:creationId xmlns:a16="http://schemas.microsoft.com/office/drawing/2014/main" id="{CCCD9AFE-B565-4A0F-9386-7EC988CE0F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32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5" r:id="rId10" imgW="126890" imgH="228402" progId="Equation.3">
                    <p:embed/>
                  </p:oleObj>
                </mc:Choice>
                <mc:Fallback>
                  <p:oleObj r:id="rId10" imgW="126890" imgH="228402" progId="Equation.3">
                    <p:embed/>
                    <p:pic>
                      <p:nvPicPr>
                        <p:cNvPr id="18450" name="Object 25">
                          <a:extLst>
                            <a:ext uri="{FF2B5EF4-FFF2-40B4-BE49-F238E27FC236}">
                              <a16:creationId xmlns:a16="http://schemas.microsoft.com/office/drawing/2014/main" id="{CCCD9AFE-B565-4A0F-9386-7EC988CE0F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32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Text Box 26">
              <a:extLst>
                <a:ext uri="{FF2B5EF4-FFF2-40B4-BE49-F238E27FC236}">
                  <a16:creationId xmlns:a16="http://schemas.microsoft.com/office/drawing/2014/main" id="{B346A0B6-58BD-4EC3-9822-DB39890DE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328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ahoma" panose="020B0604030504040204" pitchFamily="34" charset="0"/>
                </a:rPr>
                <a:t>+</a:t>
              </a:r>
            </a:p>
          </p:txBody>
        </p:sp>
        <p:graphicFrame>
          <p:nvGraphicFramePr>
            <p:cNvPr id="18452" name="Object 27">
              <a:extLst>
                <a:ext uri="{FF2B5EF4-FFF2-40B4-BE49-F238E27FC236}">
                  <a16:creationId xmlns:a16="http://schemas.microsoft.com/office/drawing/2014/main" id="{8F5A400F-81E6-4C94-8553-B7BE666F6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2320"/>
            <a:ext cx="2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r:id="rId11" imgW="114151" imgH="215619" progId="Equation.DSMT4">
                    <p:embed/>
                  </p:oleObj>
                </mc:Choice>
                <mc:Fallback>
                  <p:oleObj r:id="rId11" imgW="114151" imgH="215619" progId="Equation.DSMT4">
                    <p:embed/>
                    <p:pic>
                      <p:nvPicPr>
                        <p:cNvPr id="18452" name="Object 27">
                          <a:extLst>
                            <a:ext uri="{FF2B5EF4-FFF2-40B4-BE49-F238E27FC236}">
                              <a16:creationId xmlns:a16="http://schemas.microsoft.com/office/drawing/2014/main" id="{8F5A400F-81E6-4C94-8553-B7BE666F6C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320"/>
                          <a:ext cx="2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Text Box 28">
              <a:extLst>
                <a:ext uri="{FF2B5EF4-FFF2-40B4-BE49-F238E27FC236}">
                  <a16:creationId xmlns:a16="http://schemas.microsoft.com/office/drawing/2014/main" id="{8078FC59-3DD2-4F5A-B053-98938DA49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9" y="2352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18454" name="Text Box 29">
              <a:extLst>
                <a:ext uri="{FF2B5EF4-FFF2-40B4-BE49-F238E27FC236}">
                  <a16:creationId xmlns:a16="http://schemas.microsoft.com/office/drawing/2014/main" id="{8E2233E0-A700-44B5-8813-DB6EC78CFA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52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latin typeface="Tahoma" panose="020B0604030504040204" pitchFamily="34" charset="0"/>
                </a:rPr>
                <a:t>(       )</a:t>
              </a:r>
            </a:p>
          </p:txBody>
        </p:sp>
        <p:sp>
          <p:nvSpPr>
            <p:cNvPr id="18455" name="Text Box 30">
              <a:extLst>
                <a:ext uri="{FF2B5EF4-FFF2-40B4-BE49-F238E27FC236}">
                  <a16:creationId xmlns:a16="http://schemas.microsoft.com/office/drawing/2014/main" id="{7C959123-C854-4E7B-873C-C0AEB8CD2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352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ahoma" panose="020B0604030504040204" pitchFamily="34" charset="0"/>
                </a:rPr>
                <a:t>=</a:t>
              </a:r>
            </a:p>
          </p:txBody>
        </p:sp>
        <p:graphicFrame>
          <p:nvGraphicFramePr>
            <p:cNvPr id="18456" name="Object 31">
              <a:extLst>
                <a:ext uri="{FF2B5EF4-FFF2-40B4-BE49-F238E27FC236}">
                  <a16:creationId xmlns:a16="http://schemas.microsoft.com/office/drawing/2014/main" id="{EC8CEAE4-26BB-495C-A4F5-7E1633065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304"/>
            <a:ext cx="16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7" r:id="rId13" imgW="126890" imgH="228402" progId="Equation.3">
                    <p:embed/>
                  </p:oleObj>
                </mc:Choice>
                <mc:Fallback>
                  <p:oleObj r:id="rId13" imgW="126890" imgH="228402" progId="Equation.3">
                    <p:embed/>
                    <p:pic>
                      <p:nvPicPr>
                        <p:cNvPr id="18456" name="Object 31">
                          <a:extLst>
                            <a:ext uri="{FF2B5EF4-FFF2-40B4-BE49-F238E27FC236}">
                              <a16:creationId xmlns:a16="http://schemas.microsoft.com/office/drawing/2014/main" id="{EC8CEAE4-26BB-495C-A4F5-7E1633065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304"/>
                          <a:ext cx="169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32">
              <a:extLst>
                <a:ext uri="{FF2B5EF4-FFF2-40B4-BE49-F238E27FC236}">
                  <a16:creationId xmlns:a16="http://schemas.microsoft.com/office/drawing/2014/main" id="{972F8483-FDB9-427D-89A4-D97FD5037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2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r:id="rId14" imgW="126890" imgH="228402" progId="Equation.3">
                    <p:embed/>
                  </p:oleObj>
                </mc:Choice>
                <mc:Fallback>
                  <p:oleObj r:id="rId14" imgW="126890" imgH="228402" progId="Equation.3">
                    <p:embed/>
                    <p:pic>
                      <p:nvPicPr>
                        <p:cNvPr id="18457" name="Object 32">
                          <a:extLst>
                            <a:ext uri="{FF2B5EF4-FFF2-40B4-BE49-F238E27FC236}">
                              <a16:creationId xmlns:a16="http://schemas.microsoft.com/office/drawing/2014/main" id="{972F8483-FDB9-427D-89A4-D97FD50372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28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Text Box 33">
              <a:extLst>
                <a:ext uri="{FF2B5EF4-FFF2-40B4-BE49-F238E27FC236}">
                  <a16:creationId xmlns:a16="http://schemas.microsoft.com/office/drawing/2014/main" id="{BAEC3048-F642-40D5-A269-B7B2DC3459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328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18459" name="Text Box 34">
              <a:extLst>
                <a:ext uri="{FF2B5EF4-FFF2-40B4-BE49-F238E27FC236}">
                  <a16:creationId xmlns:a16="http://schemas.microsoft.com/office/drawing/2014/main" id="{9CB6F49A-9900-4682-BE64-BA20DCE75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3" y="2352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18460" name="Text Box 35">
              <a:extLst>
                <a:ext uri="{FF2B5EF4-FFF2-40B4-BE49-F238E27FC236}">
                  <a16:creationId xmlns:a16="http://schemas.microsoft.com/office/drawing/2014/main" id="{F3D9834B-86C7-4C52-BC69-AF896BD79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2352"/>
              <a:ext cx="6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ahoma" panose="020B0604030504040204" pitchFamily="34" charset="0"/>
                </a:rPr>
                <a:t>(       )</a:t>
              </a:r>
            </a:p>
          </p:txBody>
        </p:sp>
        <p:graphicFrame>
          <p:nvGraphicFramePr>
            <p:cNvPr id="18461" name="Object 36">
              <a:extLst>
                <a:ext uri="{FF2B5EF4-FFF2-40B4-BE49-F238E27FC236}">
                  <a16:creationId xmlns:a16="http://schemas.microsoft.com/office/drawing/2014/main" id="{1BF14663-70A0-4B98-B12C-6E85CAE02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9" y="2352"/>
            <a:ext cx="25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9" r:id="rId15" imgW="114151" imgH="215619" progId="Equation.DSMT4">
                    <p:embed/>
                  </p:oleObj>
                </mc:Choice>
                <mc:Fallback>
                  <p:oleObj r:id="rId15" imgW="114151" imgH="215619" progId="Equation.DSMT4">
                    <p:embed/>
                    <p:pic>
                      <p:nvPicPr>
                        <p:cNvPr id="18461" name="Object 36">
                          <a:extLst>
                            <a:ext uri="{FF2B5EF4-FFF2-40B4-BE49-F238E27FC236}">
                              <a16:creationId xmlns:a16="http://schemas.microsoft.com/office/drawing/2014/main" id="{1BF14663-70A0-4B98-B12C-6E85CAE02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2352"/>
                          <a:ext cx="25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2" name="Text Box 37">
            <a:extLst>
              <a:ext uri="{FF2B5EF4-FFF2-40B4-BE49-F238E27FC236}">
                <a16:creationId xmlns:a16="http://schemas.microsoft.com/office/drawing/2014/main" id="{D2991B34-3E81-4549-BB05-511888220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7200"/>
            <a:ext cx="434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0000CC"/>
                </a:solidFill>
              </a:rPr>
              <a:t>向量的加法运算</a:t>
            </a:r>
          </a:p>
        </p:txBody>
      </p:sp>
      <p:sp>
        <p:nvSpPr>
          <p:cNvPr id="18463" name="WordArt 38">
            <a:extLst>
              <a:ext uri="{FF2B5EF4-FFF2-40B4-BE49-F238E27FC236}">
                <a16:creationId xmlns:a16="http://schemas.microsoft.com/office/drawing/2014/main" id="{4510CCB3-9E68-499F-874D-5CFFA03B04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304800"/>
            <a:ext cx="2057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5" grpId="0"/>
      <p:bldP spid="30728" grpId="0"/>
      <p:bldP spid="30729" grpId="0"/>
      <p:bldP spid="307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39455F2B-ED2A-4E92-9930-B4A6E11F9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4131"/>
            <a:ext cx="20176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</a:rPr>
              <a:t>练习：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494F3C3-0A43-4AE0-B0AE-A41318E9F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606" y="475400"/>
            <a:ext cx="4533780" cy="148316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8AE318D-5830-4557-BA79-76098FA9FD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412" y="2604040"/>
            <a:ext cx="5392094" cy="59636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7E47247-FD7C-4980-988B-746D35DAA5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506" y="2604040"/>
            <a:ext cx="1974832" cy="59636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5329E63-2312-481D-8274-1EF451C9E1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338" y="2604040"/>
            <a:ext cx="1323173" cy="59636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A8BF6793-CC1E-4D72-9331-B0B3265F8FB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412" y="3468758"/>
            <a:ext cx="4563053" cy="59636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DC36705-EA9C-4ECC-898D-129551A61CB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9465" y="3468758"/>
            <a:ext cx="6028656" cy="59636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0BC5D53-19FD-473F-9433-9FA58FBE95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56" y="4209174"/>
            <a:ext cx="5241686" cy="59636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46020A4-27DA-4AD2-ADDE-9BCA2A4791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56" y="4949590"/>
            <a:ext cx="880868" cy="5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00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3073"/>
          <p:cNvSpPr>
            <a:spLocks noGrp="1"/>
          </p:cNvSpPr>
          <p:nvPr>
            <p:ph type="title"/>
          </p:nvPr>
        </p:nvSpPr>
        <p:spPr/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zh-CN" altLang="en-US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情景</a:t>
            </a:r>
            <a:r>
              <a:rPr lang="en-US" altLang="zh-CN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2</a:t>
            </a:r>
            <a:endParaRPr lang="en-US" altLang="zh-CN" strike="noStrike" noProof="1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122" name="文本占位符 3074"/>
          <p:cNvSpPr>
            <a:spLocks noGrp="1"/>
          </p:cNvSpPr>
          <p:nvPr>
            <p:ph idx="1"/>
          </p:nvPr>
        </p:nvSpPr>
        <p:spPr>
          <a:xfrm>
            <a:off x="669882" y="964530"/>
            <a:ext cx="10852237" cy="5041355"/>
          </a:xfrm>
        </p:spPr>
        <p:txBody>
          <a:bodyPr anchor="t"/>
          <a:lstStyle/>
          <a:p>
            <a:r>
              <a:rPr lang="zh-CN" altLang="zh-CN" sz="3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如图２，指路牌上有哪些关键信息能帮助我们确定位置？　　 </a:t>
            </a:r>
          </a:p>
          <a:p>
            <a:pPr marL="0" indent="0" fontAlgn="base">
              <a:buNone/>
            </a:pPr>
            <a:endParaRPr lang="zh-CN" altLang="zh-CN" sz="36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  <a:p>
            <a:pPr fontAlgn="base"/>
            <a:endParaRPr lang="zh-CN" altLang="en-US" strike="noStrike" noProof="1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7A415D7-025E-4D5C-A601-9E38FDD9F6B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866" y="2242767"/>
            <a:ext cx="3761473" cy="42956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标题 3073">
            <a:extLst>
              <a:ext uri="{FF2B5EF4-FFF2-40B4-BE49-F238E27FC236}">
                <a16:creationId xmlns:a16="http://schemas.microsoft.com/office/drawing/2014/main" id="{55D6E5B5-F804-4313-8607-1CCE855B8FF9}"/>
              </a:ext>
            </a:extLst>
          </p:cNvPr>
          <p:cNvSpPr txBox="1">
            <a:spLocks/>
          </p:cNvSpPr>
          <p:nvPr/>
        </p:nvSpPr>
        <p:spPr>
          <a:xfrm>
            <a:off x="9004256" y="3161207"/>
            <a:ext cx="2082843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fontAlgn="base"/>
            <a:r>
              <a:rPr lang="zh-CN" altLang="en-US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方向、距离</a:t>
            </a:r>
            <a:endParaRPr lang="en-US" altLang="zh-CN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9228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8" name="Text Box 3">
            <a:extLst>
              <a:ext uri="{FF2B5EF4-FFF2-40B4-BE49-F238E27FC236}">
                <a16:creationId xmlns:a16="http://schemas.microsoft.com/office/drawing/2014/main" id="{701852F1-E3A6-4F77-9851-2C913C7D6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1154804"/>
            <a:ext cx="1700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chemeClr val="bg1"/>
                </a:solidFill>
              </a:rPr>
              <a:t>１</a:t>
            </a:r>
            <a:r>
              <a:rPr kumimoji="1" lang="en-US" altLang="zh-CN" dirty="0">
                <a:solidFill>
                  <a:schemeClr val="bg1"/>
                </a:solidFill>
              </a:rPr>
              <a:t>.</a:t>
            </a:r>
            <a:r>
              <a:rPr lang="zh-CN" altLang="en-US" sz="3200" dirty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化简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9074D1DF-27D8-4312-8E90-062FD915369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143250" y="1196976"/>
          <a:ext cx="45275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1904760" imgH="253800" progId="Equation.3">
                  <p:embed/>
                </p:oleObj>
              </mc:Choice>
              <mc:Fallback>
                <p:oleObj name="公式" r:id="rId3" imgW="1904760" imgH="253800" progId="Equation.3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9074D1DF-27D8-4312-8E90-062FD91536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196976"/>
                        <a:ext cx="45275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53D01D7B-E23B-4261-829E-0112E60B3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1989138"/>
          <a:ext cx="5529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公式" r:id="rId5" imgW="2438280" imgH="253800" progId="Equation.3">
                  <p:embed/>
                </p:oleObj>
              </mc:Choice>
              <mc:Fallback>
                <p:oleObj name="公式" r:id="rId5" imgW="2438280" imgH="253800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53D01D7B-E23B-4261-829E-0112E60B3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989138"/>
                        <a:ext cx="55292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6290EEFE-37F2-42B8-B1CC-AF01304DC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4" y="2708275"/>
          <a:ext cx="56165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公式" r:id="rId7" imgW="2336760" imgH="253800" progId="Equation.3">
                  <p:embed/>
                </p:oleObj>
              </mc:Choice>
              <mc:Fallback>
                <p:oleObj name="公式" r:id="rId7" imgW="2336760" imgH="253800" progId="Equation.3">
                  <p:embed/>
                  <p:pic>
                    <p:nvPicPr>
                      <p:cNvPr id="17413" name="Object 5">
                        <a:extLst>
                          <a:ext uri="{FF2B5EF4-FFF2-40B4-BE49-F238E27FC236}">
                            <a16:creationId xmlns:a16="http://schemas.microsoft.com/office/drawing/2014/main" id="{6290EEFE-37F2-42B8-B1CC-AF01304DC9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708275"/>
                        <a:ext cx="56165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67" name="Object 10">
            <a:extLst>
              <a:ext uri="{FF2B5EF4-FFF2-40B4-BE49-F238E27FC236}">
                <a16:creationId xmlns:a16="http://schemas.microsoft.com/office/drawing/2014/main" id="{8724A67F-0F36-45E0-BD1E-2FF753EAB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1125538"/>
          <a:ext cx="720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公式" r:id="rId9" imgW="266400" imgH="215640" progId="Equation.3">
                  <p:embed/>
                </p:oleObj>
              </mc:Choice>
              <mc:Fallback>
                <p:oleObj name="公式" r:id="rId9" imgW="266400" imgH="215640" progId="Equation.3">
                  <p:embed/>
                  <p:pic>
                    <p:nvPicPr>
                      <p:cNvPr id="863267" name="Object 10">
                        <a:extLst>
                          <a:ext uri="{FF2B5EF4-FFF2-40B4-BE49-F238E27FC236}">
                            <a16:creationId xmlns:a16="http://schemas.microsoft.com/office/drawing/2014/main" id="{8724A67F-0F36-45E0-BD1E-2FF753EAB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1125538"/>
                        <a:ext cx="7207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68" name="Object 11">
            <a:extLst>
              <a:ext uri="{FF2B5EF4-FFF2-40B4-BE49-F238E27FC236}">
                <a16:creationId xmlns:a16="http://schemas.microsoft.com/office/drawing/2014/main" id="{CE07C990-3B79-4747-82F1-3B6AC14DB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2060576"/>
          <a:ext cx="7254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公式" r:id="rId11" imgW="291960" imgH="228600" progId="Equation.3">
                  <p:embed/>
                </p:oleObj>
              </mc:Choice>
              <mc:Fallback>
                <p:oleObj name="公式" r:id="rId11" imgW="291960" imgH="228600" progId="Equation.3">
                  <p:embed/>
                  <p:pic>
                    <p:nvPicPr>
                      <p:cNvPr id="863268" name="Object 11">
                        <a:extLst>
                          <a:ext uri="{FF2B5EF4-FFF2-40B4-BE49-F238E27FC236}">
                            <a16:creationId xmlns:a16="http://schemas.microsoft.com/office/drawing/2014/main" id="{CE07C990-3B79-4747-82F1-3B6AC14DB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060576"/>
                        <a:ext cx="7254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69" name="Object 12">
            <a:extLst>
              <a:ext uri="{FF2B5EF4-FFF2-40B4-BE49-F238E27FC236}">
                <a16:creationId xmlns:a16="http://schemas.microsoft.com/office/drawing/2014/main" id="{183D85A5-1179-4024-A069-8A44205BF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2657476"/>
          <a:ext cx="419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公式" r:id="rId13" imgW="126720" imgH="228600" progId="Equation.3">
                  <p:embed/>
                </p:oleObj>
              </mc:Choice>
              <mc:Fallback>
                <p:oleObj name="公式" r:id="rId13" imgW="126720" imgH="228600" progId="Equation.3">
                  <p:embed/>
                  <p:pic>
                    <p:nvPicPr>
                      <p:cNvPr id="863269" name="Object 12">
                        <a:extLst>
                          <a:ext uri="{FF2B5EF4-FFF2-40B4-BE49-F238E27FC236}">
                            <a16:creationId xmlns:a16="http://schemas.microsoft.com/office/drawing/2014/main" id="{183D85A5-1179-4024-A069-8A44205BF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657476"/>
                        <a:ext cx="4191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70" name="Freeform 38">
            <a:extLst>
              <a:ext uri="{FF2B5EF4-FFF2-40B4-BE49-F238E27FC236}">
                <a16:creationId xmlns:a16="http://schemas.microsoft.com/office/drawing/2014/main" id="{A80B0F46-714A-4336-85F3-8CD216525EDE}"/>
              </a:ext>
            </a:extLst>
          </p:cNvPr>
          <p:cNvSpPr>
            <a:spLocks/>
          </p:cNvSpPr>
          <p:nvPr/>
        </p:nvSpPr>
        <p:spPr bwMode="auto">
          <a:xfrm>
            <a:off x="3792539" y="1052513"/>
            <a:ext cx="1582737" cy="215900"/>
          </a:xfrm>
          <a:custGeom>
            <a:avLst/>
            <a:gdLst>
              <a:gd name="T0" fmla="*/ 0 w 997"/>
              <a:gd name="T1" fmla="*/ 215900 h 136"/>
              <a:gd name="T2" fmla="*/ 503237 w 997"/>
              <a:gd name="T3" fmla="*/ 0 h 136"/>
              <a:gd name="T4" fmla="*/ 1582737 w 997"/>
              <a:gd name="T5" fmla="*/ 215900 h 136"/>
              <a:gd name="T6" fmla="*/ 0 60000 65536"/>
              <a:gd name="T7" fmla="*/ 0 60000 65536"/>
              <a:gd name="T8" fmla="*/ 0 60000 65536"/>
              <a:gd name="T9" fmla="*/ 0 w 997"/>
              <a:gd name="T10" fmla="*/ 0 h 136"/>
              <a:gd name="T11" fmla="*/ 997 w 997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7" h="136">
                <a:moveTo>
                  <a:pt x="0" y="136"/>
                </a:moveTo>
                <a:cubicBezTo>
                  <a:pt x="75" y="68"/>
                  <a:pt x="151" y="0"/>
                  <a:pt x="317" y="0"/>
                </a:cubicBezTo>
                <a:cubicBezTo>
                  <a:pt x="483" y="0"/>
                  <a:pt x="884" y="113"/>
                  <a:pt x="997" y="13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63271" name="Freeform 39">
            <a:extLst>
              <a:ext uri="{FF2B5EF4-FFF2-40B4-BE49-F238E27FC236}">
                <a16:creationId xmlns:a16="http://schemas.microsoft.com/office/drawing/2014/main" id="{C17AFF90-3AD4-4981-AC7E-F812ED1D3A52}"/>
              </a:ext>
            </a:extLst>
          </p:cNvPr>
          <p:cNvSpPr>
            <a:spLocks/>
          </p:cNvSpPr>
          <p:nvPr/>
        </p:nvSpPr>
        <p:spPr bwMode="auto">
          <a:xfrm>
            <a:off x="3862389" y="1830389"/>
            <a:ext cx="1800225" cy="301625"/>
          </a:xfrm>
          <a:custGeom>
            <a:avLst/>
            <a:gdLst>
              <a:gd name="T0" fmla="*/ 0 w 1134"/>
              <a:gd name="T1" fmla="*/ 301625 h 190"/>
              <a:gd name="T2" fmla="*/ 1008062 w 1134"/>
              <a:gd name="T3" fmla="*/ 12700 h 190"/>
              <a:gd name="T4" fmla="*/ 1800225 w 1134"/>
              <a:gd name="T5" fmla="*/ 228600 h 190"/>
              <a:gd name="T6" fmla="*/ 0 60000 65536"/>
              <a:gd name="T7" fmla="*/ 0 60000 65536"/>
              <a:gd name="T8" fmla="*/ 0 60000 65536"/>
              <a:gd name="T9" fmla="*/ 0 w 1134"/>
              <a:gd name="T10" fmla="*/ 0 h 190"/>
              <a:gd name="T11" fmla="*/ 1134 w 1134"/>
              <a:gd name="T12" fmla="*/ 190 h 1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4" h="190">
                <a:moveTo>
                  <a:pt x="0" y="190"/>
                </a:moveTo>
                <a:cubicBezTo>
                  <a:pt x="223" y="103"/>
                  <a:pt x="446" y="16"/>
                  <a:pt x="635" y="8"/>
                </a:cubicBezTo>
                <a:cubicBezTo>
                  <a:pt x="824" y="0"/>
                  <a:pt x="1051" y="121"/>
                  <a:pt x="1134" y="14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2" name="Text Box 40">
            <a:extLst>
              <a:ext uri="{FF2B5EF4-FFF2-40B4-BE49-F238E27FC236}">
                <a16:creationId xmlns:a16="http://schemas.microsoft.com/office/drawing/2014/main" id="{14CFAE9B-254D-4745-9081-3B00AF784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3" y="497797"/>
            <a:ext cx="2555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巩固练习</a:t>
            </a:r>
            <a:r>
              <a:rPr lang="en-US" altLang="zh-CN" sz="32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 Box 40">
            <a:extLst>
              <a:ext uri="{FF2B5EF4-FFF2-40B4-BE49-F238E27FC236}">
                <a16:creationId xmlns:a16="http://schemas.microsoft.com/office/drawing/2014/main" id="{6B2B63FF-11BA-44BA-946A-13690F751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9" y="3751205"/>
            <a:ext cx="2555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归纳总结：</a:t>
            </a:r>
            <a:endParaRPr lang="en-US" altLang="zh-CN" sz="3200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77FDBF1F-2A06-43EF-AB5C-5634A1244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3816868"/>
          <a:ext cx="2286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5" imgW="952200" imgH="215640" progId="Equation.DSMT4">
                  <p:embed/>
                </p:oleObj>
              </mc:Choice>
              <mc:Fallback>
                <p:oleObj name="Equation" r:id="rId15" imgW="95220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7FDBF1F-2A06-43EF-AB5C-5634A1244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816868"/>
                        <a:ext cx="2286000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0AB0170-F26E-4D6C-BC96-79A51EB41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4685609"/>
          <a:ext cx="46926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17" imgW="1955520" imgH="215640" progId="Equation.DSMT4">
                  <p:embed/>
                </p:oleObj>
              </mc:Choice>
              <mc:Fallback>
                <p:oleObj name="Equation" r:id="rId17" imgW="19555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40AB0170-F26E-4D6C-BC96-79A51EB41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685609"/>
                        <a:ext cx="4692650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3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3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3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3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56" name="Picture 28">
            <a:extLst>
              <a:ext uri="{FF2B5EF4-FFF2-40B4-BE49-F238E27FC236}">
                <a16:creationId xmlns:a16="http://schemas.microsoft.com/office/drawing/2014/main" id="{70AA0CCE-5355-4DBE-AEA4-5FAA97967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3783224"/>
            <a:ext cx="6324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>
            <a:extLst>
              <a:ext uri="{FF2B5EF4-FFF2-40B4-BE49-F238E27FC236}">
                <a16:creationId xmlns:a16="http://schemas.microsoft.com/office/drawing/2014/main" id="{E38FC656-1279-4D8C-8F2B-524C2B12A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6912" y="101601"/>
            <a:ext cx="11095037" cy="1447800"/>
          </a:xfrm>
        </p:spPr>
        <p:txBody>
          <a:bodyPr>
            <a:normAutofit/>
          </a:bodyPr>
          <a:lstStyle/>
          <a:p>
            <a:pPr algn="l" eaLnBrk="1" hangingPunct="1"/>
            <a:r>
              <a:rPr lang="zh-CN" altLang="en-US" dirty="0">
                <a:solidFill>
                  <a:srgbClr val="CC00CC"/>
                </a:solidFill>
              </a:rPr>
              <a:t>例</a:t>
            </a:r>
            <a:r>
              <a:rPr lang="en-US" altLang="zh-CN" dirty="0">
                <a:solidFill>
                  <a:srgbClr val="CC00CC"/>
                </a:solidFill>
              </a:rPr>
              <a:t>2</a:t>
            </a:r>
            <a:r>
              <a:rPr lang="en-US" altLang="zh-CN" dirty="0"/>
              <a:t>   </a:t>
            </a:r>
            <a:r>
              <a:rPr lang="zh-CN" altLang="en-US" sz="2400" b="1" dirty="0"/>
              <a:t>长江两岸之间没有大桥的地方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常常通过轮渡进行运输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如图</a:t>
            </a:r>
            <a:r>
              <a:rPr lang="en-US" altLang="zh-CN" sz="2400" b="1" dirty="0"/>
              <a:t>2.2-12</a:t>
            </a:r>
            <a:r>
              <a:rPr lang="zh-CN" altLang="en-US" sz="2400" b="1" dirty="0"/>
              <a:t>所示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一艘船从长江南岸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点出发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以</a:t>
            </a:r>
            <a:r>
              <a:rPr lang="en-US" altLang="zh-CN" sz="2400" b="1" dirty="0"/>
              <a:t>5km/h</a:t>
            </a:r>
            <a:r>
              <a:rPr lang="zh-CN" altLang="en-US" sz="2400" b="1" dirty="0"/>
              <a:t>的速度向垂直于对岸的方向行驶，同时江水的速度为向东２</a:t>
            </a:r>
            <a:r>
              <a:rPr lang="en-US" altLang="zh-CN" sz="2400" b="1" dirty="0"/>
              <a:t>km/h</a:t>
            </a:r>
            <a:r>
              <a:rPr lang="zh-CN" altLang="en-US" sz="2000" b="1" dirty="0"/>
              <a:t>．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BB5C0329-A8EC-41E4-8DBF-A48001565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6912" y="2640224"/>
            <a:ext cx="10434914" cy="114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dirty="0">
                <a:solidFill>
                  <a:schemeClr val="tx1"/>
                </a:solidFill>
              </a:rPr>
              <a:t>解</a:t>
            </a:r>
            <a:r>
              <a:rPr lang="zh-CN" altLang="en-US" sz="2400" dirty="0">
                <a:solidFill>
                  <a:schemeClr val="tx1"/>
                </a:solidFill>
                <a:sym typeface="Wingdings" panose="05000000000000000000" pitchFamily="2" charset="2"/>
              </a:rPr>
              <a:t>：（</a:t>
            </a:r>
            <a:r>
              <a:rPr lang="en-US" altLang="zh-CN" sz="2400" b="1" dirty="0">
                <a:solidFill>
                  <a:schemeClr val="tx1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400" b="1" dirty="0">
                <a:solidFill>
                  <a:schemeClr val="tx1"/>
                </a:solidFill>
              </a:rPr>
              <a:t>如图</a:t>
            </a:r>
            <a:r>
              <a:rPr lang="en-US" altLang="zh-CN" sz="2400" b="1" dirty="0">
                <a:solidFill>
                  <a:schemeClr val="tx1"/>
                </a:solidFill>
              </a:rPr>
              <a:t>2.2-13</a:t>
            </a:r>
            <a:r>
              <a:rPr lang="zh-CN" altLang="en-US" sz="2400" b="1" dirty="0">
                <a:solidFill>
                  <a:schemeClr val="tx1"/>
                </a:solidFill>
              </a:rPr>
              <a:t>所示，</a:t>
            </a:r>
            <a:r>
              <a:rPr lang="en-US" altLang="zh-CN" sz="2400" b="1" dirty="0">
                <a:solidFill>
                  <a:schemeClr val="tx1"/>
                </a:solidFill>
              </a:rPr>
              <a:t>AD</a:t>
            </a:r>
            <a:r>
              <a:rPr lang="zh-CN" altLang="en-US" sz="2400" b="1" dirty="0">
                <a:solidFill>
                  <a:schemeClr val="tx1"/>
                </a:solidFill>
              </a:rPr>
              <a:t>表示船速，</a:t>
            </a:r>
            <a:r>
              <a:rPr lang="en-US" altLang="zh-CN" sz="2400" b="1" dirty="0">
                <a:solidFill>
                  <a:schemeClr val="tx1"/>
                </a:solidFill>
              </a:rPr>
              <a:t>AB</a:t>
            </a:r>
            <a:r>
              <a:rPr lang="zh-CN" altLang="en-US" sz="2400" b="1" dirty="0">
                <a:solidFill>
                  <a:schemeClr val="tx1"/>
                </a:solidFill>
              </a:rPr>
              <a:t>表示水速，以</a:t>
            </a:r>
            <a:r>
              <a:rPr lang="en-US" altLang="zh-CN" sz="2400" b="1" dirty="0">
                <a:solidFill>
                  <a:schemeClr val="tx1"/>
                </a:solidFill>
              </a:rPr>
              <a:t>AD</a:t>
            </a:r>
            <a:r>
              <a:rPr lang="zh-CN" altLang="en-US" sz="2400" b="1" dirty="0">
                <a:solidFill>
                  <a:schemeClr val="tx1"/>
                </a:solidFill>
              </a:rPr>
              <a:t>、</a:t>
            </a:r>
            <a:r>
              <a:rPr lang="en-US" altLang="zh-CN" sz="2400" b="1" dirty="0">
                <a:solidFill>
                  <a:schemeClr val="tx1"/>
                </a:solidFill>
              </a:rPr>
              <a:t>AB</a:t>
            </a:r>
            <a:r>
              <a:rPr lang="zh-CN" altLang="en-US" sz="2400" b="1" dirty="0">
                <a:solidFill>
                  <a:schemeClr val="tx1"/>
                </a:solidFill>
              </a:rPr>
              <a:t>为邻边作平行四边形 </a:t>
            </a:r>
            <a:r>
              <a:rPr lang="en-US" altLang="zh-CN" sz="2400" b="1" dirty="0">
                <a:solidFill>
                  <a:schemeClr val="tx1"/>
                </a:solidFill>
              </a:rPr>
              <a:t>ABCD</a:t>
            </a:r>
            <a:r>
              <a:rPr lang="zh-CN" altLang="en-US" sz="2400" b="1" dirty="0">
                <a:solidFill>
                  <a:schemeClr val="tx1"/>
                </a:solidFill>
              </a:rPr>
              <a:t>，则</a:t>
            </a:r>
            <a:r>
              <a:rPr lang="en-US" altLang="zh-CN" sz="2400" b="1" dirty="0">
                <a:solidFill>
                  <a:schemeClr val="tx1"/>
                </a:solidFill>
              </a:rPr>
              <a:t>AC</a:t>
            </a:r>
            <a:r>
              <a:rPr lang="zh-CN" altLang="en-US" sz="2400" b="1" dirty="0">
                <a:solidFill>
                  <a:schemeClr val="tx1"/>
                </a:solidFill>
              </a:rPr>
              <a:t>表示船实际航行的速度。</a:t>
            </a:r>
          </a:p>
        </p:txBody>
      </p:sp>
      <p:sp>
        <p:nvSpPr>
          <p:cNvPr id="48135" name="Line 7">
            <a:extLst>
              <a:ext uri="{FF2B5EF4-FFF2-40B4-BE49-F238E27FC236}">
                <a16:creationId xmlns:a16="http://schemas.microsoft.com/office/drawing/2014/main" id="{2E43DF91-0C13-4D8D-9EFA-03DD0FD214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9600" y="4495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6" name="Line 8">
            <a:extLst>
              <a:ext uri="{FF2B5EF4-FFF2-40B4-BE49-F238E27FC236}">
                <a16:creationId xmlns:a16="http://schemas.microsoft.com/office/drawing/2014/main" id="{BBED271D-D36F-40A2-BFCB-E34BA6B986EC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9764" y="6096000"/>
            <a:ext cx="784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7" name="Line 9">
            <a:extLst>
              <a:ext uri="{FF2B5EF4-FFF2-40B4-BE49-F238E27FC236}">
                <a16:creationId xmlns:a16="http://schemas.microsoft.com/office/drawing/2014/main" id="{087E1DE5-58C4-48A7-94AF-D5F1F790478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49825" y="4515678"/>
            <a:ext cx="784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8" name="Line 10">
            <a:extLst>
              <a:ext uri="{FF2B5EF4-FFF2-40B4-BE49-F238E27FC236}">
                <a16:creationId xmlns:a16="http://schemas.microsoft.com/office/drawing/2014/main" id="{1D91EF70-BB85-46BB-BEA0-2919C6D3BC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75381" y="4515678"/>
            <a:ext cx="0" cy="1597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0" name="Line 12">
            <a:extLst>
              <a:ext uri="{FF2B5EF4-FFF2-40B4-BE49-F238E27FC236}">
                <a16:creationId xmlns:a16="http://schemas.microsoft.com/office/drawing/2014/main" id="{E84B9243-8342-45B3-B65B-FE41AF21D1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0076" y="4476750"/>
            <a:ext cx="784225" cy="16002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Text Box 13">
            <a:extLst>
              <a:ext uri="{FF2B5EF4-FFF2-40B4-BE49-F238E27FC236}">
                <a16:creationId xmlns:a16="http://schemas.microsoft.com/office/drawing/2014/main" id="{E450A757-969E-46D0-A562-BB36C186E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7189" y="5943600"/>
            <a:ext cx="35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A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0F1BE31-07B6-4123-9F91-69028FA63FFB}"/>
              </a:ext>
            </a:extLst>
          </p:cNvPr>
          <p:cNvGrpSpPr/>
          <p:nvPr/>
        </p:nvGrpSpPr>
        <p:grpSpPr>
          <a:xfrm>
            <a:off x="7954964" y="4191000"/>
            <a:ext cx="1417637" cy="2133600"/>
            <a:chOff x="7954964" y="4191000"/>
            <a:chExt cx="1417637" cy="2133600"/>
          </a:xfrm>
        </p:grpSpPr>
        <p:sp>
          <p:nvSpPr>
            <p:cNvPr id="19467" name="Text Box 14">
              <a:extLst>
                <a:ext uri="{FF2B5EF4-FFF2-40B4-BE49-F238E27FC236}">
                  <a16:creationId xmlns:a16="http://schemas.microsoft.com/office/drawing/2014/main" id="{88397D8C-14E4-4E5C-9E2F-119A73BA82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9364" y="5867400"/>
              <a:ext cx="5032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B</a:t>
              </a:r>
            </a:p>
          </p:txBody>
        </p:sp>
        <p:sp>
          <p:nvSpPr>
            <p:cNvPr id="19468" name="Text Box 15">
              <a:extLst>
                <a:ext uri="{FF2B5EF4-FFF2-40B4-BE49-F238E27FC236}">
                  <a16:creationId xmlns:a16="http://schemas.microsoft.com/office/drawing/2014/main" id="{555EC4D5-BBF0-4636-BECE-CE3CA8D0F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1764" y="4267200"/>
              <a:ext cx="288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19469" name="Text Box 16">
              <a:extLst>
                <a:ext uri="{FF2B5EF4-FFF2-40B4-BE49-F238E27FC236}">
                  <a16:creationId xmlns:a16="http://schemas.microsoft.com/office/drawing/2014/main" id="{C9D3DF29-DA1F-413E-A0CB-F29C16695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54964" y="4191000"/>
              <a:ext cx="2889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/>
                <a:t>D</a:t>
              </a:r>
            </a:p>
          </p:txBody>
        </p:sp>
      </p:grpSp>
      <p:sp>
        <p:nvSpPr>
          <p:cNvPr id="19470" name="Line 19">
            <a:extLst>
              <a:ext uri="{FF2B5EF4-FFF2-40B4-BE49-F238E27FC236}">
                <a16:creationId xmlns:a16="http://schemas.microsoft.com/office/drawing/2014/main" id="{A37A5769-0016-4096-BA7C-CCFAFA7C8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0052" y="2690813"/>
            <a:ext cx="3603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1" name="Line 21">
            <a:extLst>
              <a:ext uri="{FF2B5EF4-FFF2-40B4-BE49-F238E27FC236}">
                <a16:creationId xmlns:a16="http://schemas.microsoft.com/office/drawing/2014/main" id="{0A2FD0A1-51D5-48F4-A170-9751D196347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8251" y="3159442"/>
            <a:ext cx="3603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Line 25">
            <a:extLst>
              <a:ext uri="{FF2B5EF4-FFF2-40B4-BE49-F238E27FC236}">
                <a16:creationId xmlns:a16="http://schemas.microsoft.com/office/drawing/2014/main" id="{0441D488-4F3C-4E25-B18D-F5436098B6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2687" y="2690813"/>
            <a:ext cx="431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Rectangle 27">
            <a:extLst>
              <a:ext uri="{FF2B5EF4-FFF2-40B4-BE49-F238E27FC236}">
                <a16:creationId xmlns:a16="http://schemas.microsoft.com/office/drawing/2014/main" id="{8AFA6CE4-B3DD-48C1-B627-E129B8B4B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1" y="1521585"/>
            <a:ext cx="117062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试用向量表示江水速度、船速以及船实际航行的速度（保留两个有效数字）；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求船实际航行的速度的大小与方向（用与江水速度间的夹角表示，精确到度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>
            <a:extLst>
              <a:ext uri="{FF2B5EF4-FFF2-40B4-BE49-F238E27FC236}">
                <a16:creationId xmlns:a16="http://schemas.microsoft.com/office/drawing/2014/main" id="{C5CC02DA-74F2-4788-AFCF-07C265598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"/>
            <a:ext cx="830580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Object 3">
            <a:extLst>
              <a:ext uri="{FF2B5EF4-FFF2-40B4-BE49-F238E27FC236}">
                <a16:creationId xmlns:a16="http://schemas.microsoft.com/office/drawing/2014/main" id="{3946273B-DE7C-4C22-943B-F967618DFE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1" y="3141663"/>
            <a:ext cx="6767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48" name="Object 4">
            <a:extLst>
              <a:ext uri="{FF2B5EF4-FFF2-40B4-BE49-F238E27FC236}">
                <a16:creationId xmlns:a16="http://schemas.microsoft.com/office/drawing/2014/main" id="{3AB938BB-949F-445A-8F35-C0AE7B3DA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716338"/>
            <a:ext cx="4895850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49" name="Object 5">
            <a:extLst>
              <a:ext uri="{FF2B5EF4-FFF2-40B4-BE49-F238E27FC236}">
                <a16:creationId xmlns:a16="http://schemas.microsoft.com/office/drawing/2014/main" id="{D09BF5FF-D7F3-4B7F-872C-997686607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9" y="4437064"/>
            <a:ext cx="3190875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50" name="Object 6">
            <a:extLst>
              <a:ext uri="{FF2B5EF4-FFF2-40B4-BE49-F238E27FC236}">
                <a16:creationId xmlns:a16="http://schemas.microsoft.com/office/drawing/2014/main" id="{FEED358F-46E8-4833-AC2E-87C801642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941889"/>
            <a:ext cx="2736850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951" name="Object 7">
            <a:extLst>
              <a:ext uri="{FF2B5EF4-FFF2-40B4-BE49-F238E27FC236}">
                <a16:creationId xmlns:a16="http://schemas.microsoft.com/office/drawing/2014/main" id="{4B547E96-DFC5-4C51-BD6D-1FB40355A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5084763"/>
            <a:ext cx="3240087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2952" name="Group 8">
            <a:extLst>
              <a:ext uri="{FF2B5EF4-FFF2-40B4-BE49-F238E27FC236}">
                <a16:creationId xmlns:a16="http://schemas.microsoft.com/office/drawing/2014/main" id="{531AE49B-CDBC-466E-995E-8BF2C1BF947D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5589588"/>
            <a:ext cx="7848600" cy="946150"/>
            <a:chOff x="476" y="3521"/>
            <a:chExt cx="4944" cy="596"/>
          </a:xfrm>
        </p:grpSpPr>
        <p:sp>
          <p:nvSpPr>
            <p:cNvPr id="20489" name="Text Box 9">
              <a:extLst>
                <a:ext uri="{FF2B5EF4-FFF2-40B4-BE49-F238E27FC236}">
                  <a16:creationId xmlns:a16="http://schemas.microsoft.com/office/drawing/2014/main" id="{DF8489A9-257D-4453-9E97-65EBF96D9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521"/>
              <a:ext cx="494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0" lang="zh-CN" altLang="en-US" sz="2800" dirty="0"/>
                <a:t>答：船实际航行速度的大小约为5.4</a:t>
              </a:r>
              <a:r>
                <a:rPr kumimoji="0" lang="en-US" altLang="zh-CN" sz="2800" dirty="0"/>
                <a:t>km/h，</a:t>
              </a:r>
              <a:r>
                <a:rPr kumimoji="0" lang="zh-CN" altLang="en-US" sz="2800" dirty="0"/>
                <a:t>方向与水的流速间的夹角约为</a:t>
              </a:r>
            </a:p>
          </p:txBody>
        </p:sp>
        <p:pic>
          <p:nvPicPr>
            <p:cNvPr id="20490" name="Object 10">
              <a:extLst>
                <a:ext uri="{FF2B5EF4-FFF2-40B4-BE49-F238E27FC236}">
                  <a16:creationId xmlns:a16="http://schemas.microsoft.com/office/drawing/2014/main" id="{228AE53C-4F71-4620-8415-513ACCC311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3796"/>
              <a:ext cx="31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EBF4CDB-3C42-4C25-B5FD-C0674518E2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17" y="417128"/>
            <a:ext cx="6343976" cy="151137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FCF2330-5A5E-439E-9BF3-ECFADF85D6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8237" y="963721"/>
            <a:ext cx="4245896" cy="3459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4848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1B37BBDD-E0FE-46C8-B67D-1E1A43776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0" y="481014"/>
            <a:ext cx="2808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solidFill>
                  <a:srgbClr val="FF6600"/>
                </a:solidFill>
                <a:latin typeface="华文隶书" pitchFamily="2" charset="-122"/>
                <a:ea typeface="华文隶书" pitchFamily="2" charset="-122"/>
              </a:rPr>
              <a:t>课堂小结：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6068B34E-BE65-4594-8B13-F79726F60555}"/>
              </a:ext>
            </a:extLst>
          </p:cNvPr>
          <p:cNvGrpSpPr>
            <a:grpSpLocks/>
          </p:cNvGrpSpPr>
          <p:nvPr/>
        </p:nvGrpSpPr>
        <p:grpSpPr bwMode="auto">
          <a:xfrm>
            <a:off x="3575051" y="1268413"/>
            <a:ext cx="4321175" cy="792162"/>
            <a:chOff x="1292" y="890"/>
            <a:chExt cx="2722" cy="408"/>
          </a:xfrm>
        </p:grpSpPr>
        <p:sp>
          <p:nvSpPr>
            <p:cNvPr id="34837" name="Rectangle 4">
              <a:extLst>
                <a:ext uri="{FF2B5EF4-FFF2-40B4-BE49-F238E27FC236}">
                  <a16:creationId xmlns:a16="http://schemas.microsoft.com/office/drawing/2014/main" id="{FDF37273-0D04-4AA1-B610-4288A6A10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890"/>
              <a:ext cx="2676" cy="408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8" name="Text Box 5">
              <a:extLst>
                <a:ext uri="{FF2B5EF4-FFF2-40B4-BE49-F238E27FC236}">
                  <a16:creationId xmlns:a16="http://schemas.microsoft.com/office/drawing/2014/main" id="{B06F2B38-6903-4C72-98D3-D7BA8D50E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890"/>
              <a:ext cx="24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FFFF"/>
                  </a:solidFill>
                  <a:latin typeface="Arial" panose="020B0604020202020204" pitchFamily="34" charset="0"/>
                  <a:ea typeface="华文隶书" pitchFamily="2" charset="-122"/>
                </a:rPr>
                <a:t>向量加法的定义</a:t>
              </a:r>
            </a:p>
          </p:txBody>
        </p:sp>
      </p:grpSp>
      <p:sp>
        <p:nvSpPr>
          <p:cNvPr id="872454" name="AutoShape 6">
            <a:extLst>
              <a:ext uri="{FF2B5EF4-FFF2-40B4-BE49-F238E27FC236}">
                <a16:creationId xmlns:a16="http://schemas.microsoft.com/office/drawing/2014/main" id="{F42D1397-345A-43A1-80E5-369CDB67B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2133600"/>
            <a:ext cx="792162" cy="5032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3" name="Group 7">
            <a:extLst>
              <a:ext uri="{FF2B5EF4-FFF2-40B4-BE49-F238E27FC236}">
                <a16:creationId xmlns:a16="http://schemas.microsoft.com/office/drawing/2014/main" id="{AEC79DE1-AC8E-48D7-9EFA-F346BD2F1768}"/>
              </a:ext>
            </a:extLst>
          </p:cNvPr>
          <p:cNvGrpSpPr>
            <a:grpSpLocks/>
          </p:cNvGrpSpPr>
          <p:nvPr/>
        </p:nvGrpSpPr>
        <p:grpSpPr bwMode="auto">
          <a:xfrm>
            <a:off x="3567113" y="4195763"/>
            <a:ext cx="4464050" cy="754062"/>
            <a:chOff x="2336" y="3046"/>
            <a:chExt cx="2812" cy="408"/>
          </a:xfrm>
        </p:grpSpPr>
        <p:sp>
          <p:nvSpPr>
            <p:cNvPr id="34835" name="Rectangle 8">
              <a:extLst>
                <a:ext uri="{FF2B5EF4-FFF2-40B4-BE49-F238E27FC236}">
                  <a16:creationId xmlns:a16="http://schemas.microsoft.com/office/drawing/2014/main" id="{5CACE0B6-873E-4CA8-8F4F-72E7EA291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046"/>
              <a:ext cx="2676" cy="408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36" name="Text Box 9">
              <a:extLst>
                <a:ext uri="{FF2B5EF4-FFF2-40B4-BE49-F238E27FC236}">
                  <a16:creationId xmlns:a16="http://schemas.microsoft.com/office/drawing/2014/main" id="{D57189BC-BA92-43CF-AC44-1E38C69FC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67"/>
              <a:ext cx="272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FFFF"/>
                  </a:solidFill>
                  <a:latin typeface="Arial" panose="020B0604020202020204" pitchFamily="34" charset="0"/>
                  <a:ea typeface="华文隶书" pitchFamily="2" charset="-122"/>
                </a:rPr>
                <a:t>向量加法的运算律</a:t>
              </a:r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1DFD56E8-F4FC-4020-BE73-CE666D7B51A9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2636838"/>
            <a:ext cx="7729538" cy="817562"/>
            <a:chOff x="476" y="1661"/>
            <a:chExt cx="4869" cy="515"/>
          </a:xfrm>
        </p:grpSpPr>
        <p:grpSp>
          <p:nvGrpSpPr>
            <p:cNvPr id="34828" name="Group 11">
              <a:extLst>
                <a:ext uri="{FF2B5EF4-FFF2-40B4-BE49-F238E27FC236}">
                  <a16:creationId xmlns:a16="http://schemas.microsoft.com/office/drawing/2014/main" id="{59AC18E0-CC09-46D3-94D2-891C35EC03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661"/>
              <a:ext cx="1995" cy="498"/>
              <a:chOff x="431" y="1888"/>
              <a:chExt cx="1995" cy="498"/>
            </a:xfrm>
          </p:grpSpPr>
          <p:sp>
            <p:nvSpPr>
              <p:cNvPr id="34833" name="Rectangle 12">
                <a:extLst>
                  <a:ext uri="{FF2B5EF4-FFF2-40B4-BE49-F238E27FC236}">
                    <a16:creationId xmlns:a16="http://schemas.microsoft.com/office/drawing/2014/main" id="{BC44DFD7-BD8A-4CBE-9B31-088FFFF08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1888"/>
                <a:ext cx="1995" cy="498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4" name="Text Box 13">
                <a:extLst>
                  <a:ext uri="{FF2B5EF4-FFF2-40B4-BE49-F238E27FC236}">
                    <a16:creationId xmlns:a16="http://schemas.microsoft.com/office/drawing/2014/main" id="{57283CCF-B422-4B42-9EB3-7BBBDFD42E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9" y="1941"/>
                <a:ext cx="172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FFFF"/>
                    </a:solidFill>
                    <a:latin typeface="Arial" panose="020B0604020202020204" pitchFamily="34" charset="0"/>
                    <a:ea typeface="华文隶书" pitchFamily="2" charset="-122"/>
                  </a:rPr>
                  <a:t>三角形法则</a:t>
                </a:r>
              </a:p>
            </p:txBody>
          </p:sp>
        </p:grpSp>
        <p:grpSp>
          <p:nvGrpSpPr>
            <p:cNvPr id="34829" name="Group 14">
              <a:extLst>
                <a:ext uri="{FF2B5EF4-FFF2-40B4-BE49-F238E27FC236}">
                  <a16:creationId xmlns:a16="http://schemas.microsoft.com/office/drawing/2014/main" id="{EF896C85-DD55-40DB-BEEE-679F087A86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" y="1677"/>
              <a:ext cx="2540" cy="499"/>
              <a:chOff x="2971" y="1933"/>
              <a:chExt cx="2676" cy="408"/>
            </a:xfrm>
          </p:grpSpPr>
          <p:sp>
            <p:nvSpPr>
              <p:cNvPr id="34831" name="Rectangle 15">
                <a:extLst>
                  <a:ext uri="{FF2B5EF4-FFF2-40B4-BE49-F238E27FC236}">
                    <a16:creationId xmlns:a16="http://schemas.microsoft.com/office/drawing/2014/main" id="{76624E26-23C1-4E32-858C-1E9195D8C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1933"/>
                <a:ext cx="2676" cy="408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4832" name="Text Box 16">
                <a:extLst>
                  <a:ext uri="{FF2B5EF4-FFF2-40B4-BE49-F238E27FC236}">
                    <a16:creationId xmlns:a16="http://schemas.microsoft.com/office/drawing/2014/main" id="{01AC3E9F-4314-45D0-A466-498E7B4491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1" y="1941"/>
                <a:ext cx="226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FFFF"/>
                    </a:solidFill>
                    <a:latin typeface="Arial" panose="020B0604020202020204" pitchFamily="34" charset="0"/>
                    <a:ea typeface="华文隶书" pitchFamily="2" charset="-122"/>
                  </a:rPr>
                  <a:t>平行四边形法则</a:t>
                </a:r>
              </a:p>
            </p:txBody>
          </p:sp>
        </p:grpSp>
        <p:sp>
          <p:nvSpPr>
            <p:cNvPr id="34830" name="AutoShape 17">
              <a:extLst>
                <a:ext uri="{FF2B5EF4-FFF2-40B4-BE49-F238E27FC236}">
                  <a16:creationId xmlns:a16="http://schemas.microsoft.com/office/drawing/2014/main" id="{95136013-3CDC-47F9-8201-FB682C60C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4" y="1752"/>
              <a:ext cx="273" cy="317"/>
            </a:xfrm>
            <a:prstGeom prst="leftRightArrow">
              <a:avLst>
                <a:gd name="adj1" fmla="val 50000"/>
                <a:gd name="adj2" fmla="val 20000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872466" name="AutoShape 18">
            <a:extLst>
              <a:ext uri="{FF2B5EF4-FFF2-40B4-BE49-F238E27FC236}">
                <a16:creationId xmlns:a16="http://schemas.microsoft.com/office/drawing/2014/main" id="{C51D2116-7DFD-4D8D-BA32-D4F60A20D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3644900"/>
            <a:ext cx="792162" cy="5032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72467" name="AutoShape 19">
            <a:extLst>
              <a:ext uri="{FF2B5EF4-FFF2-40B4-BE49-F238E27FC236}">
                <a16:creationId xmlns:a16="http://schemas.microsoft.com/office/drawing/2014/main" id="{B20D25FE-F629-4CAE-A5A4-83EFE1EAE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5013325"/>
            <a:ext cx="792162" cy="5032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楷体_GB2312" panose="02010609030101010101" pitchFamily="49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7" name="Group 20">
            <a:extLst>
              <a:ext uri="{FF2B5EF4-FFF2-40B4-BE49-F238E27FC236}">
                <a16:creationId xmlns:a16="http://schemas.microsoft.com/office/drawing/2014/main" id="{8BD4E05B-7107-4305-952E-167BEE975719}"/>
              </a:ext>
            </a:extLst>
          </p:cNvPr>
          <p:cNvGrpSpPr>
            <a:grpSpLocks/>
          </p:cNvGrpSpPr>
          <p:nvPr/>
        </p:nvGrpSpPr>
        <p:grpSpPr bwMode="auto">
          <a:xfrm>
            <a:off x="3884613" y="5541963"/>
            <a:ext cx="3816350" cy="754062"/>
            <a:chOff x="2336" y="3046"/>
            <a:chExt cx="2812" cy="408"/>
          </a:xfrm>
        </p:grpSpPr>
        <p:sp>
          <p:nvSpPr>
            <p:cNvPr id="34826" name="Rectangle 21">
              <a:extLst>
                <a:ext uri="{FF2B5EF4-FFF2-40B4-BE49-F238E27FC236}">
                  <a16:creationId xmlns:a16="http://schemas.microsoft.com/office/drawing/2014/main" id="{38717EAF-0296-4EC0-AA02-7AAB083F8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3046"/>
              <a:ext cx="2676" cy="408"/>
            </a:xfrm>
            <a:prstGeom prst="rect">
              <a:avLst/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4827" name="Text Box 22">
              <a:extLst>
                <a:ext uri="{FF2B5EF4-FFF2-40B4-BE49-F238E27FC236}">
                  <a16:creationId xmlns:a16="http://schemas.microsoft.com/office/drawing/2014/main" id="{02EEF6F6-BE13-4F34-98A5-9585B7FB3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3067"/>
              <a:ext cx="272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solidFill>
                    <a:srgbClr val="FFFFFF"/>
                  </a:solidFill>
                  <a:latin typeface="Arial" panose="020B0604020202020204" pitchFamily="34" charset="0"/>
                  <a:ea typeface="华文隶书" pitchFamily="2" charset="-122"/>
                </a:rPr>
                <a:t>向量加法的运算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87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87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87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454" grpId="0" animBg="1"/>
      <p:bldP spid="872466" grpId="0" animBg="1"/>
      <p:bldP spid="87246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WordArt 8">
            <a:extLst>
              <a:ext uri="{FF2B5EF4-FFF2-40B4-BE49-F238E27FC236}">
                <a16:creationId xmlns:a16="http://schemas.microsoft.com/office/drawing/2014/main" id="{81B5CFF0-9F44-4D65-94F8-37306FE57B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0" y="609600"/>
            <a:ext cx="2667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课外拓展：</a:t>
            </a:r>
          </a:p>
        </p:txBody>
      </p:sp>
      <p:sp>
        <p:nvSpPr>
          <p:cNvPr id="19458" name="Rectangle 9">
            <a:extLst>
              <a:ext uri="{FF2B5EF4-FFF2-40B4-BE49-F238E27FC236}">
                <a16:creationId xmlns:a16="http://schemas.microsoft.com/office/drawing/2014/main" id="{FA3BFACC-B858-4F2D-9AE0-277D88CDD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600200"/>
            <a:ext cx="78803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</a:rPr>
              <a:t>        </a:t>
            </a:r>
            <a:r>
              <a:rPr lang="zh-CN" altLang="en-US" sz="3200" b="1">
                <a:solidFill>
                  <a:srgbClr val="0000CC"/>
                </a:solidFill>
              </a:rPr>
              <a:t>如果平面内有</a:t>
            </a:r>
            <a:r>
              <a:rPr lang="en-US" altLang="zh-CN" sz="3200" b="1">
                <a:solidFill>
                  <a:srgbClr val="0000CC"/>
                </a:solidFill>
              </a:rPr>
              <a:t>n</a:t>
            </a:r>
            <a:r>
              <a:rPr lang="zh-CN" altLang="en-US" sz="3200" b="1">
                <a:solidFill>
                  <a:srgbClr val="0000CC"/>
                </a:solidFill>
              </a:rPr>
              <a:t>个向量依次首尾相连组成一条封闭折线，那么这</a:t>
            </a:r>
            <a:r>
              <a:rPr lang="en-US" altLang="zh-CN" sz="3200" b="1">
                <a:solidFill>
                  <a:srgbClr val="0000CC"/>
                </a:solidFill>
              </a:rPr>
              <a:t>n</a:t>
            </a:r>
            <a:r>
              <a:rPr lang="zh-CN" altLang="en-US" sz="3200" b="1">
                <a:solidFill>
                  <a:srgbClr val="0000CC"/>
                </a:solidFill>
              </a:rPr>
              <a:t>个向量的和是什么？</a:t>
            </a:r>
          </a:p>
        </p:txBody>
      </p:sp>
      <p:sp>
        <p:nvSpPr>
          <p:cNvPr id="19459" name="WordArt 10">
            <a:extLst>
              <a:ext uri="{FF2B5EF4-FFF2-40B4-BE49-F238E27FC236}">
                <a16:creationId xmlns:a16="http://schemas.microsoft.com/office/drawing/2014/main" id="{CF5762C8-2EC6-4C09-B9C0-0887F9A576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3429000"/>
            <a:ext cx="1981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89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miter lim="800000"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作业：</a:t>
            </a:r>
          </a:p>
        </p:txBody>
      </p:sp>
      <p:sp>
        <p:nvSpPr>
          <p:cNvPr id="19460" name="Text Box 11">
            <a:extLst>
              <a:ext uri="{FF2B5EF4-FFF2-40B4-BE49-F238E27FC236}">
                <a16:creationId xmlns:a16="http://schemas.microsoft.com/office/drawing/2014/main" id="{8A89017C-4BCA-468E-BC3A-B4F95384D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505201"/>
            <a:ext cx="518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CC"/>
                </a:solidFill>
              </a:rPr>
              <a:t>新课标必修二</a:t>
            </a:r>
            <a:r>
              <a:rPr lang="en-US" altLang="zh-CN" sz="3200" b="1" dirty="0">
                <a:solidFill>
                  <a:srgbClr val="0000CC"/>
                </a:solidFill>
              </a:rPr>
              <a:t>P6</a:t>
            </a:r>
            <a:r>
              <a:rPr lang="zh-CN" altLang="en-US" sz="3200" b="1" dirty="0">
                <a:solidFill>
                  <a:srgbClr val="0000CC"/>
                </a:solidFill>
              </a:rPr>
              <a:t>课后习题</a:t>
            </a:r>
          </a:p>
        </p:txBody>
      </p:sp>
      <p:pic>
        <p:nvPicPr>
          <p:cNvPr id="19461" name="Picture 12" descr="016">
            <a:extLst>
              <a:ext uri="{FF2B5EF4-FFF2-40B4-BE49-F238E27FC236}">
                <a16:creationId xmlns:a16="http://schemas.microsoft.com/office/drawing/2014/main" id="{58B1B76C-E432-484F-A1AA-76103A52B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19800"/>
            <a:ext cx="91440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>
            <a:extLst>
              <a:ext uri="{FF2B5EF4-FFF2-40B4-BE49-F238E27FC236}">
                <a16:creationId xmlns:a16="http://schemas.microsoft.com/office/drawing/2014/main" id="{C279B387-32A2-4C31-BCD8-3C3F58A1FE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81685">
            <a:off x="3810000" y="2133600"/>
            <a:ext cx="4419600" cy="18097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16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谢谢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标题 3073"/>
          <p:cNvSpPr>
            <a:spLocks noGrp="1"/>
          </p:cNvSpPr>
          <p:nvPr>
            <p:ph type="title"/>
          </p:nvPr>
        </p:nvSpPr>
        <p:spPr/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fontAlgn="base"/>
            <a:r>
              <a:rPr lang="zh-CN" altLang="en-US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问题</a:t>
            </a:r>
            <a:r>
              <a:rPr lang="en-US" altLang="zh-CN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  <a:r>
              <a:rPr lang="zh-CN" altLang="en-US" strike="noStrike" noProof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：</a:t>
            </a:r>
            <a:endParaRPr lang="en-US" altLang="zh-CN" strike="noStrike" noProof="1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0EE4808-72DD-46E6-8ECF-7EFFE6FDDA30}"/>
              </a:ext>
            </a:extLst>
          </p:cNvPr>
          <p:cNvSpPr/>
          <p:nvPr/>
        </p:nvSpPr>
        <p:spPr>
          <a:xfrm>
            <a:off x="692194" y="1487690"/>
            <a:ext cx="736611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上面两个问题有什么共同特征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E4F1AD9-7A0C-4A19-AFCD-E86B53AF35DE}"/>
              </a:ext>
            </a:extLst>
          </p:cNvPr>
          <p:cNvSpPr/>
          <p:nvPr/>
        </p:nvSpPr>
        <p:spPr>
          <a:xfrm>
            <a:off x="1543041" y="3622441"/>
            <a:ext cx="634019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体现了哪些关键因素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C5F36CA-02EF-4DFA-B66E-757111445711}"/>
              </a:ext>
            </a:extLst>
          </p:cNvPr>
          <p:cNvSpPr/>
          <p:nvPr/>
        </p:nvSpPr>
        <p:spPr>
          <a:xfrm>
            <a:off x="7702596" y="4586224"/>
            <a:ext cx="223651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zh-CN" sz="3200" b="1" dirty="0">
                <a:ln/>
              </a:rPr>
              <a:t>方向和距离</a:t>
            </a:r>
            <a:endParaRPr lang="zh-CN" altLang="en-US" sz="3200" b="1" dirty="0">
              <a:ln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47D60DD-36F5-4B36-870B-99FA536AC1B3}"/>
              </a:ext>
            </a:extLst>
          </p:cNvPr>
          <p:cNvSpPr/>
          <p:nvPr/>
        </p:nvSpPr>
        <p:spPr>
          <a:xfrm>
            <a:off x="5638963" y="2612492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ln/>
              </a:rPr>
              <a:t>都是实际生活中的问题，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5288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7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标题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3212FFB-54AE-4531-A087-133113F494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09D40D8-F4F0-445F-A17E-47455CBC32E0}"/>
              </a:ext>
            </a:extLst>
          </p:cNvPr>
          <p:cNvSpPr/>
          <p:nvPr/>
        </p:nvSpPr>
        <p:spPr>
          <a:xfrm>
            <a:off x="735536" y="1601338"/>
            <a:ext cx="1096806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zh-CN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问题２</a:t>
            </a:r>
            <a:r>
              <a:rPr lang="zh-CN" alt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：你还能说出几个像</a:t>
            </a:r>
            <a:r>
              <a:rPr lang="zh-CN" altLang="zh-CN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这样既有大小又有方向的量吗？ </a:t>
            </a:r>
            <a:endParaRPr lang="zh-CN" alt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0046B07-E391-40D7-8923-3D1C1AC53230}"/>
              </a:ext>
            </a:extLst>
          </p:cNvPr>
          <p:cNvSpPr/>
          <p:nvPr/>
        </p:nvSpPr>
        <p:spPr>
          <a:xfrm>
            <a:off x="1642490" y="3200052"/>
            <a:ext cx="98796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4">
                    <a:lumMod val="50000"/>
                  </a:schemeClr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那肯定有啊！物理里面特别多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Text Box 6">
            <a:extLst>
              <a:ext uri="{FF2B5EF4-FFF2-40B4-BE49-F238E27FC236}">
                <a16:creationId xmlns:a16="http://schemas.microsoft.com/office/drawing/2014/main" id="{18B4171D-7765-4307-AEBE-BB302FAD6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4365626"/>
            <a:ext cx="252095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endParaRPr kumimoji="1" lang="zh-CN" altLang="en-US" sz="2800" b="1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kumimoji="1" lang="zh-CN" altLang="en-US" sz="2800" b="1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kumimoji="1" lang="zh-CN" altLang="en-US" sz="2800" b="1">
              <a:ea typeface="宋体" panose="02010600030101010101" pitchFamily="2" charset="-122"/>
            </a:endParaRPr>
          </a:p>
        </p:txBody>
      </p:sp>
      <p:sp>
        <p:nvSpPr>
          <p:cNvPr id="46088" name="Text Box 8">
            <a:extLst>
              <a:ext uri="{FF2B5EF4-FFF2-40B4-BE49-F238E27FC236}">
                <a16:creationId xmlns:a16="http://schemas.microsoft.com/office/drawing/2014/main" id="{D3E60475-7E8C-41BD-BE07-F535F32BF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5" y="568980"/>
            <a:ext cx="1822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a typeface="宋体" panose="02010600030101010101" pitchFamily="2" charset="-122"/>
              </a:rPr>
              <a:t>力：重力</a:t>
            </a:r>
          </a:p>
        </p:txBody>
      </p:sp>
      <p:sp>
        <p:nvSpPr>
          <p:cNvPr id="46089" name="Text Box 9">
            <a:extLst>
              <a:ext uri="{FF2B5EF4-FFF2-40B4-BE49-F238E27FC236}">
                <a16:creationId xmlns:a16="http://schemas.microsoft.com/office/drawing/2014/main" id="{5D5FC904-BE13-4622-97A8-F225D94D8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1617663"/>
            <a:ext cx="1352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46090" name="Text Box 10">
            <a:extLst>
              <a:ext uri="{FF2B5EF4-FFF2-40B4-BE49-F238E27FC236}">
                <a16:creationId xmlns:a16="http://schemas.microsoft.com/office/drawing/2014/main" id="{ACE4E3C5-8416-4BDE-8B14-8E304B4C9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5" y="559128"/>
            <a:ext cx="13684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a typeface="宋体" panose="02010600030101010101" pitchFamily="2" charset="-122"/>
              </a:rPr>
              <a:t>，浮力</a:t>
            </a:r>
          </a:p>
        </p:txBody>
      </p:sp>
      <p:sp>
        <p:nvSpPr>
          <p:cNvPr id="46091" name="Text Box 11">
            <a:extLst>
              <a:ext uri="{FF2B5EF4-FFF2-40B4-BE49-F238E27FC236}">
                <a16:creationId xmlns:a16="http://schemas.microsoft.com/office/drawing/2014/main" id="{ACDB8247-2886-4700-AE75-45E5E22E1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650" y="559128"/>
            <a:ext cx="165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a typeface="宋体" panose="02010600030101010101" pitchFamily="2" charset="-122"/>
              </a:rPr>
              <a:t>，弹力等</a:t>
            </a:r>
          </a:p>
        </p:txBody>
      </p:sp>
      <p:grpSp>
        <p:nvGrpSpPr>
          <p:cNvPr id="46185" name="Group 105">
            <a:extLst>
              <a:ext uri="{FF2B5EF4-FFF2-40B4-BE49-F238E27FC236}">
                <a16:creationId xmlns:a16="http://schemas.microsoft.com/office/drawing/2014/main" id="{F0968457-3B15-43C8-A3A6-CB7F43B236B3}"/>
              </a:ext>
            </a:extLst>
          </p:cNvPr>
          <p:cNvGrpSpPr>
            <a:grpSpLocks/>
          </p:cNvGrpSpPr>
          <p:nvPr/>
        </p:nvGrpSpPr>
        <p:grpSpPr bwMode="auto">
          <a:xfrm>
            <a:off x="3503614" y="2276475"/>
            <a:ext cx="5400675" cy="4248150"/>
            <a:chOff x="1247" y="1434"/>
            <a:chExt cx="3402" cy="2676"/>
          </a:xfrm>
        </p:grpSpPr>
        <p:pic>
          <p:nvPicPr>
            <p:cNvPr id="46097" name="Picture 17" descr="重力">
              <a:extLst>
                <a:ext uri="{FF2B5EF4-FFF2-40B4-BE49-F238E27FC236}">
                  <a16:creationId xmlns:a16="http://schemas.microsoft.com/office/drawing/2014/main" id="{0BDEF176-7B89-4A66-B97F-6790487541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434"/>
              <a:ext cx="3402" cy="26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84" name="Text Box 104">
              <a:extLst>
                <a:ext uri="{FF2B5EF4-FFF2-40B4-BE49-F238E27FC236}">
                  <a16:creationId xmlns:a16="http://schemas.microsoft.com/office/drawing/2014/main" id="{D1DB31B9-9C12-4112-B856-B6B536DB3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2387"/>
              <a:ext cx="4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1kg</a:t>
              </a:r>
            </a:p>
          </p:txBody>
        </p:sp>
      </p:grpSp>
      <p:grpSp>
        <p:nvGrpSpPr>
          <p:cNvPr id="46183" name="Group 103">
            <a:extLst>
              <a:ext uri="{FF2B5EF4-FFF2-40B4-BE49-F238E27FC236}">
                <a16:creationId xmlns:a16="http://schemas.microsoft.com/office/drawing/2014/main" id="{90D6DB3B-F43B-4755-9060-5C6790D7B928}"/>
              </a:ext>
            </a:extLst>
          </p:cNvPr>
          <p:cNvGrpSpPr>
            <a:grpSpLocks/>
          </p:cNvGrpSpPr>
          <p:nvPr/>
        </p:nvGrpSpPr>
        <p:grpSpPr bwMode="auto">
          <a:xfrm>
            <a:off x="2855914" y="2205038"/>
            <a:ext cx="5545137" cy="4248150"/>
            <a:chOff x="1247" y="1434"/>
            <a:chExt cx="3493" cy="2676"/>
          </a:xfrm>
        </p:grpSpPr>
        <p:pic>
          <p:nvPicPr>
            <p:cNvPr id="46179" name="Picture 99" descr="浮力">
              <a:extLst>
                <a:ext uri="{FF2B5EF4-FFF2-40B4-BE49-F238E27FC236}">
                  <a16:creationId xmlns:a16="http://schemas.microsoft.com/office/drawing/2014/main" id="{77716732-3A34-49BE-83B1-99A6CD8D61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434"/>
              <a:ext cx="3493" cy="26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82" name="Text Box 102">
              <a:extLst>
                <a:ext uri="{FF2B5EF4-FFF2-40B4-BE49-F238E27FC236}">
                  <a16:creationId xmlns:a16="http://schemas.microsoft.com/office/drawing/2014/main" id="{60EC8358-7A3B-419D-BA61-5E5765A58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1888"/>
              <a:ext cx="45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12N</a:t>
              </a:r>
            </a:p>
          </p:txBody>
        </p:sp>
      </p:grpSp>
      <p:grpSp>
        <p:nvGrpSpPr>
          <p:cNvPr id="46190" name="Group 110">
            <a:extLst>
              <a:ext uri="{FF2B5EF4-FFF2-40B4-BE49-F238E27FC236}">
                <a16:creationId xmlns:a16="http://schemas.microsoft.com/office/drawing/2014/main" id="{785820C0-33E0-4645-9BEA-112EA68E488F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3644900"/>
            <a:ext cx="5518150" cy="2730500"/>
            <a:chOff x="2018" y="709"/>
            <a:chExt cx="3476" cy="1720"/>
          </a:xfrm>
        </p:grpSpPr>
        <p:sp>
          <p:nvSpPr>
            <p:cNvPr id="46180" name="Text Box 100">
              <a:extLst>
                <a:ext uri="{FF2B5EF4-FFF2-40B4-BE49-F238E27FC236}">
                  <a16:creationId xmlns:a16="http://schemas.microsoft.com/office/drawing/2014/main" id="{FC844BFF-7076-4B6D-B555-9F3F633E3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709"/>
              <a:ext cx="3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5N</a:t>
              </a:r>
            </a:p>
          </p:txBody>
        </p:sp>
        <p:sp>
          <p:nvSpPr>
            <p:cNvPr id="46181" name="Text Box 101">
              <a:extLst>
                <a:ext uri="{FF2B5EF4-FFF2-40B4-BE49-F238E27FC236}">
                  <a16:creationId xmlns:a16="http://schemas.microsoft.com/office/drawing/2014/main" id="{470C64E9-E93F-42FD-B82E-BE710C1A8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709"/>
              <a:ext cx="36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a typeface="宋体" panose="02010600030101010101" pitchFamily="2" charset="-122"/>
                </a:rPr>
                <a:t>5N</a:t>
              </a:r>
            </a:p>
          </p:txBody>
        </p:sp>
        <p:grpSp>
          <p:nvGrpSpPr>
            <p:cNvPr id="46099" name="Group 19">
              <a:extLst>
                <a:ext uri="{FF2B5EF4-FFF2-40B4-BE49-F238E27FC236}">
                  <a16:creationId xmlns:a16="http://schemas.microsoft.com/office/drawing/2014/main" id="{2FD2E664-2798-4D9C-9BDA-D9BCCD857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845"/>
              <a:ext cx="3476" cy="1584"/>
              <a:chOff x="768" y="576"/>
              <a:chExt cx="3476" cy="1584"/>
            </a:xfrm>
          </p:grpSpPr>
          <p:grpSp>
            <p:nvGrpSpPr>
              <p:cNvPr id="46100" name="Group 20">
                <a:extLst>
                  <a:ext uri="{FF2B5EF4-FFF2-40B4-BE49-F238E27FC236}">
                    <a16:creationId xmlns:a16="http://schemas.microsoft.com/office/drawing/2014/main" id="{51B4FE36-6520-4455-830C-298FF6C81B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576"/>
                <a:ext cx="1392" cy="1584"/>
                <a:chOff x="720" y="912"/>
                <a:chExt cx="1392" cy="1584"/>
              </a:xfrm>
            </p:grpSpPr>
            <p:grpSp>
              <p:nvGrpSpPr>
                <p:cNvPr id="46101" name="Group 21">
                  <a:extLst>
                    <a:ext uri="{FF2B5EF4-FFF2-40B4-BE49-F238E27FC236}">
                      <a16:creationId xmlns:a16="http://schemas.microsoft.com/office/drawing/2014/main" id="{63B88AB8-E944-41E0-B56A-E11F03ACAA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0" y="912"/>
                  <a:ext cx="1392" cy="1584"/>
                  <a:chOff x="720" y="912"/>
                  <a:chExt cx="1392" cy="1584"/>
                </a:xfrm>
              </p:grpSpPr>
              <p:sp>
                <p:nvSpPr>
                  <p:cNvPr id="46102" name="Line 22">
                    <a:extLst>
                      <a:ext uri="{FF2B5EF4-FFF2-40B4-BE49-F238E27FC236}">
                        <a16:creationId xmlns:a16="http://schemas.microsoft.com/office/drawing/2014/main" id="{FFA89D8C-1101-4CAE-B684-B168A577A2B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64" y="912"/>
                    <a:ext cx="0" cy="15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3" name="Line 23">
                    <a:extLst>
                      <a:ext uri="{FF2B5EF4-FFF2-40B4-BE49-F238E27FC236}">
                        <a16:creationId xmlns:a16="http://schemas.microsoft.com/office/drawing/2014/main" id="{77EEC9E7-1020-4AE3-8FBA-D5FC5EA2BF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960"/>
                    <a:ext cx="14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4" name="Line 24">
                    <a:extLst>
                      <a:ext uri="{FF2B5EF4-FFF2-40B4-BE49-F238E27FC236}">
                        <a16:creationId xmlns:a16="http://schemas.microsoft.com/office/drawing/2014/main" id="{D0846435-03FC-45BA-9262-EB7FD311B0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124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5" name="Line 25">
                    <a:extLst>
                      <a:ext uri="{FF2B5EF4-FFF2-40B4-BE49-F238E27FC236}">
                        <a16:creationId xmlns:a16="http://schemas.microsoft.com/office/drawing/2014/main" id="{19E1F567-2510-4000-B50F-94F1A6FEDF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153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6" name="Line 26">
                    <a:extLst>
                      <a:ext uri="{FF2B5EF4-FFF2-40B4-BE49-F238E27FC236}">
                        <a16:creationId xmlns:a16="http://schemas.microsoft.com/office/drawing/2014/main" id="{582F18B8-2847-4267-AAB2-A76646B67E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1776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7" name="Line 27">
                    <a:extLst>
                      <a:ext uri="{FF2B5EF4-FFF2-40B4-BE49-F238E27FC236}">
                        <a16:creationId xmlns:a16="http://schemas.microsoft.com/office/drawing/2014/main" id="{00EBD409-4F44-4357-A296-C23AEC45C7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8" name="Line 28">
                    <a:extLst>
                      <a:ext uri="{FF2B5EF4-FFF2-40B4-BE49-F238E27FC236}">
                        <a16:creationId xmlns:a16="http://schemas.microsoft.com/office/drawing/2014/main" id="{61B7BBB3-D305-4874-9A8B-046ADBAAD8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2160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09" name="Line 29">
                    <a:extLst>
                      <a:ext uri="{FF2B5EF4-FFF2-40B4-BE49-F238E27FC236}">
                        <a16:creationId xmlns:a16="http://schemas.microsoft.com/office/drawing/2014/main" id="{2FD9002D-1975-473F-A46D-BF8F11A2B4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20" y="2352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110" name="Group 30">
                    <a:extLst>
                      <a:ext uri="{FF2B5EF4-FFF2-40B4-BE49-F238E27FC236}">
                        <a16:creationId xmlns:a16="http://schemas.microsoft.com/office/drawing/2014/main" id="{47A80DCC-0190-4427-B218-5F1311E4716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64" y="1584"/>
                    <a:ext cx="1248" cy="144"/>
                    <a:chOff x="864" y="1584"/>
                    <a:chExt cx="1248" cy="144"/>
                  </a:xfrm>
                </p:grpSpPr>
                <p:sp>
                  <p:nvSpPr>
                    <p:cNvPr id="46111" name="Line 31">
                      <a:extLst>
                        <a:ext uri="{FF2B5EF4-FFF2-40B4-BE49-F238E27FC236}">
                          <a16:creationId xmlns:a16="http://schemas.microsoft.com/office/drawing/2014/main" id="{A94BE475-3EF6-4F41-9B60-4C56C2D81B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1584"/>
                      <a:ext cx="48" cy="96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6112" name="Group 32">
                      <a:extLst>
                        <a:ext uri="{FF2B5EF4-FFF2-40B4-BE49-F238E27FC236}">
                          <a16:creationId xmlns:a16="http://schemas.microsoft.com/office/drawing/2014/main" id="{3D28129A-2589-4FD8-8799-19EF8DAF4C0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64" y="1584"/>
                      <a:ext cx="1248" cy="144"/>
                      <a:chOff x="864" y="1584"/>
                      <a:chExt cx="1248" cy="144"/>
                    </a:xfrm>
                  </p:grpSpPr>
                  <p:sp>
                    <p:nvSpPr>
                      <p:cNvPr id="46113" name="Line 33">
                        <a:extLst>
                          <a:ext uri="{FF2B5EF4-FFF2-40B4-BE49-F238E27FC236}">
                            <a16:creationId xmlns:a16="http://schemas.microsoft.com/office/drawing/2014/main" id="{91DF7FF1-7AB3-409C-8D20-5557702F95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64" y="1680"/>
                        <a:ext cx="96" cy="0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6114" name="Line 34">
                        <a:extLst>
                          <a:ext uri="{FF2B5EF4-FFF2-40B4-BE49-F238E27FC236}">
                            <a16:creationId xmlns:a16="http://schemas.microsoft.com/office/drawing/2014/main" id="{591E13D2-4187-4F8E-AFD9-FC8728FAF8A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1584"/>
                        <a:ext cx="48" cy="96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46115" name="Group 35">
                        <a:extLst>
                          <a:ext uri="{FF2B5EF4-FFF2-40B4-BE49-F238E27FC236}">
                            <a16:creationId xmlns:a16="http://schemas.microsoft.com/office/drawing/2014/main" id="{B5CCD66E-C6CF-4BB2-8585-8CC84A54731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008" y="1584"/>
                        <a:ext cx="192" cy="144"/>
                        <a:chOff x="1008" y="1584"/>
                        <a:chExt cx="192" cy="144"/>
                      </a:xfrm>
                    </p:grpSpPr>
                    <p:sp>
                      <p:nvSpPr>
                        <p:cNvPr id="46116" name="Line 36">
                          <a:extLst>
                            <a:ext uri="{FF2B5EF4-FFF2-40B4-BE49-F238E27FC236}">
                              <a16:creationId xmlns:a16="http://schemas.microsoft.com/office/drawing/2014/main" id="{CA404AD6-AD0C-4838-A728-C749467432E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8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17" name="Line 37">
                          <a:extLst>
                            <a:ext uri="{FF2B5EF4-FFF2-40B4-BE49-F238E27FC236}">
                              <a16:creationId xmlns:a16="http://schemas.microsoft.com/office/drawing/2014/main" id="{8EF73192-0FFF-44D3-95CA-6BDF9B7D0DF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04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18" name="Group 38">
                        <a:extLst>
                          <a:ext uri="{FF2B5EF4-FFF2-40B4-BE49-F238E27FC236}">
                            <a16:creationId xmlns:a16="http://schemas.microsoft.com/office/drawing/2014/main" id="{04A8F2B0-E14E-4C17-AF05-45333C37912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00" y="1584"/>
                        <a:ext cx="192" cy="144"/>
                        <a:chOff x="1008" y="1584"/>
                        <a:chExt cx="192" cy="144"/>
                      </a:xfrm>
                    </p:grpSpPr>
                    <p:sp>
                      <p:nvSpPr>
                        <p:cNvPr id="46119" name="Line 39">
                          <a:extLst>
                            <a:ext uri="{FF2B5EF4-FFF2-40B4-BE49-F238E27FC236}">
                              <a16:creationId xmlns:a16="http://schemas.microsoft.com/office/drawing/2014/main" id="{C5838A23-BC4B-4BFA-B2D6-44608802D55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8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20" name="Line 40">
                          <a:extLst>
                            <a:ext uri="{FF2B5EF4-FFF2-40B4-BE49-F238E27FC236}">
                              <a16:creationId xmlns:a16="http://schemas.microsoft.com/office/drawing/2014/main" id="{9016A6E6-16FD-4678-951E-0124DC4CC43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04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21" name="Group 41">
                        <a:extLst>
                          <a:ext uri="{FF2B5EF4-FFF2-40B4-BE49-F238E27FC236}">
                            <a16:creationId xmlns:a16="http://schemas.microsoft.com/office/drawing/2014/main" id="{316978D0-FC08-464D-8650-9159F5D1146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776" y="1584"/>
                        <a:ext cx="192" cy="144"/>
                        <a:chOff x="1008" y="1584"/>
                        <a:chExt cx="192" cy="144"/>
                      </a:xfrm>
                    </p:grpSpPr>
                    <p:sp>
                      <p:nvSpPr>
                        <p:cNvPr id="46122" name="Line 42">
                          <a:extLst>
                            <a:ext uri="{FF2B5EF4-FFF2-40B4-BE49-F238E27FC236}">
                              <a16:creationId xmlns:a16="http://schemas.microsoft.com/office/drawing/2014/main" id="{83808A4B-2958-4195-8378-2BBC6A06EEA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8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23" name="Line 43">
                          <a:extLst>
                            <a:ext uri="{FF2B5EF4-FFF2-40B4-BE49-F238E27FC236}">
                              <a16:creationId xmlns:a16="http://schemas.microsoft.com/office/drawing/2014/main" id="{7971D170-32B7-49C5-A8CD-532F7A88E91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04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24" name="Group 44">
                        <a:extLst>
                          <a:ext uri="{FF2B5EF4-FFF2-40B4-BE49-F238E27FC236}">
                            <a16:creationId xmlns:a16="http://schemas.microsoft.com/office/drawing/2014/main" id="{3C96CC5D-E9F8-4D97-AB52-CA513B7DD99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4" y="1584"/>
                        <a:ext cx="192" cy="144"/>
                        <a:chOff x="1008" y="1584"/>
                        <a:chExt cx="192" cy="144"/>
                      </a:xfrm>
                    </p:grpSpPr>
                    <p:sp>
                      <p:nvSpPr>
                        <p:cNvPr id="46125" name="Line 45">
                          <a:extLst>
                            <a:ext uri="{FF2B5EF4-FFF2-40B4-BE49-F238E27FC236}">
                              <a16:creationId xmlns:a16="http://schemas.microsoft.com/office/drawing/2014/main" id="{E1EA59D5-FEF4-44D6-9F3D-EA5A329B143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8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26" name="Line 46">
                          <a:extLst>
                            <a:ext uri="{FF2B5EF4-FFF2-40B4-BE49-F238E27FC236}">
                              <a16:creationId xmlns:a16="http://schemas.microsoft.com/office/drawing/2014/main" id="{BAF6AE7D-2723-4721-A7DF-90AF86E001A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04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27" name="Group 47">
                        <a:extLst>
                          <a:ext uri="{FF2B5EF4-FFF2-40B4-BE49-F238E27FC236}">
                            <a16:creationId xmlns:a16="http://schemas.microsoft.com/office/drawing/2014/main" id="{1B37DD30-AC19-41AA-A686-7CB6FFFFCDC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92" y="1584"/>
                        <a:ext cx="192" cy="144"/>
                        <a:chOff x="1008" y="1584"/>
                        <a:chExt cx="192" cy="144"/>
                      </a:xfrm>
                    </p:grpSpPr>
                    <p:sp>
                      <p:nvSpPr>
                        <p:cNvPr id="46128" name="Line 48">
                          <a:extLst>
                            <a:ext uri="{FF2B5EF4-FFF2-40B4-BE49-F238E27FC236}">
                              <a16:creationId xmlns:a16="http://schemas.microsoft.com/office/drawing/2014/main" id="{41B15A9B-809C-4881-8D91-6C59E9F7A01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8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29" name="Line 49">
                          <a:extLst>
                            <a:ext uri="{FF2B5EF4-FFF2-40B4-BE49-F238E27FC236}">
                              <a16:creationId xmlns:a16="http://schemas.microsoft.com/office/drawing/2014/main" id="{AE756217-D633-44A8-B532-8E2ACECEDA4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104" y="1584"/>
                          <a:ext cx="96" cy="144"/>
                        </a:xfrm>
                        <a:prstGeom prst="line">
                          <a:avLst/>
                        </a:prstGeom>
                        <a:noFill/>
                        <a:ln w="412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6130" name="Line 50">
                        <a:extLst>
                          <a:ext uri="{FF2B5EF4-FFF2-40B4-BE49-F238E27FC236}">
                            <a16:creationId xmlns:a16="http://schemas.microsoft.com/office/drawing/2014/main" id="{368E739B-D88D-47FC-95C9-5BA0CC0833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16" y="1680"/>
                        <a:ext cx="96" cy="0"/>
                      </a:xfrm>
                      <a:prstGeom prst="line">
                        <a:avLst/>
                      </a:prstGeom>
                      <a:noFill/>
                      <a:ln w="412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6131" name="Line 51">
                    <a:extLst>
                      <a:ext uri="{FF2B5EF4-FFF2-40B4-BE49-F238E27FC236}">
                        <a16:creationId xmlns:a16="http://schemas.microsoft.com/office/drawing/2014/main" id="{AC422C82-E31A-4D41-BEEF-511F033DA9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36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132" name="Line 52">
                  <a:extLst>
                    <a:ext uri="{FF2B5EF4-FFF2-40B4-BE49-F238E27FC236}">
                      <a16:creationId xmlns:a16="http://schemas.microsoft.com/office/drawing/2014/main" id="{0F3B6F07-27F9-40DD-B3ED-2F5051558A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96" y="1104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33" name="Text Box 53">
                  <a:extLst>
                    <a:ext uri="{FF2B5EF4-FFF2-40B4-BE49-F238E27FC236}">
                      <a16:creationId xmlns:a16="http://schemas.microsoft.com/office/drawing/2014/main" id="{197387E7-F5DB-4199-93FD-DC28255CEB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960"/>
                  <a:ext cx="212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>
                      <a:ea typeface="宋体" panose="02010600030101010101" pitchFamily="2" charset="-122"/>
                    </a:rPr>
                    <a:t>f</a:t>
                  </a:r>
                </a:p>
              </p:txBody>
            </p:sp>
          </p:grpSp>
          <p:grpSp>
            <p:nvGrpSpPr>
              <p:cNvPr id="46134" name="Group 54">
                <a:extLst>
                  <a:ext uri="{FF2B5EF4-FFF2-40B4-BE49-F238E27FC236}">
                    <a16:creationId xmlns:a16="http://schemas.microsoft.com/office/drawing/2014/main" id="{09A07022-0B8B-4EE9-BAB4-7047BE1A297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8" y="576"/>
                <a:ext cx="1076" cy="1584"/>
                <a:chOff x="3072" y="912"/>
                <a:chExt cx="1076" cy="1584"/>
              </a:xfrm>
            </p:grpSpPr>
            <p:sp>
              <p:nvSpPr>
                <p:cNvPr id="46135" name="Line 55">
                  <a:extLst>
                    <a:ext uri="{FF2B5EF4-FFF2-40B4-BE49-F238E27FC236}">
                      <a16:creationId xmlns:a16="http://schemas.microsoft.com/office/drawing/2014/main" id="{E6562097-5022-42A2-A4B9-FE3D19D150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6" y="1680"/>
                  <a:ext cx="96" cy="0"/>
                </a:xfrm>
                <a:prstGeom prst="line">
                  <a:avLst/>
                </a:prstGeom>
                <a:noFill/>
                <a:ln w="412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36" name="Group 56">
                  <a:extLst>
                    <a:ext uri="{FF2B5EF4-FFF2-40B4-BE49-F238E27FC236}">
                      <a16:creationId xmlns:a16="http://schemas.microsoft.com/office/drawing/2014/main" id="{A0ED659E-732F-4953-A03C-F80A798B5C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72" y="912"/>
                  <a:ext cx="1076" cy="1584"/>
                  <a:chOff x="3072" y="912"/>
                  <a:chExt cx="1076" cy="1584"/>
                </a:xfrm>
              </p:grpSpPr>
              <p:sp>
                <p:nvSpPr>
                  <p:cNvPr id="46137" name="Line 57">
                    <a:extLst>
                      <a:ext uri="{FF2B5EF4-FFF2-40B4-BE49-F238E27FC236}">
                        <a16:creationId xmlns:a16="http://schemas.microsoft.com/office/drawing/2014/main" id="{E94B920F-66B8-4CC8-89BE-5B54E57D60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12" y="1584"/>
                    <a:ext cx="48" cy="96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6138" name="Group 58">
                    <a:extLst>
                      <a:ext uri="{FF2B5EF4-FFF2-40B4-BE49-F238E27FC236}">
                        <a16:creationId xmlns:a16="http://schemas.microsoft.com/office/drawing/2014/main" id="{CCCC30B7-38B1-4C6C-B6A2-80E3E52F42D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72" y="912"/>
                    <a:ext cx="1076" cy="1584"/>
                    <a:chOff x="3072" y="912"/>
                    <a:chExt cx="1076" cy="1584"/>
                  </a:xfrm>
                </p:grpSpPr>
                <p:sp>
                  <p:nvSpPr>
                    <p:cNvPr id="46139" name="Line 59">
                      <a:extLst>
                        <a:ext uri="{FF2B5EF4-FFF2-40B4-BE49-F238E27FC236}">
                          <a16:creationId xmlns:a16="http://schemas.microsoft.com/office/drawing/2014/main" id="{8474C07F-BDD0-47F5-A6FC-52DC4CD9665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1584"/>
                      <a:ext cx="48" cy="96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40" name="Line 60">
                      <a:extLst>
                        <a:ext uri="{FF2B5EF4-FFF2-40B4-BE49-F238E27FC236}">
                          <a16:creationId xmlns:a16="http://schemas.microsoft.com/office/drawing/2014/main" id="{622641CE-0C93-4508-9521-F6E7B2E7DE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1680"/>
                      <a:ext cx="96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6141" name="Line 61">
                      <a:extLst>
                        <a:ext uri="{FF2B5EF4-FFF2-40B4-BE49-F238E27FC236}">
                          <a16:creationId xmlns:a16="http://schemas.microsoft.com/office/drawing/2014/main" id="{12DA076C-BFD3-4CAF-8BBB-75B0B68B32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1536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6142" name="Group 62">
                      <a:extLst>
                        <a:ext uri="{FF2B5EF4-FFF2-40B4-BE49-F238E27FC236}">
                          <a16:creationId xmlns:a16="http://schemas.microsoft.com/office/drawing/2014/main" id="{66A33970-7CD3-4102-A5E2-0E8ECF07F40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2" y="912"/>
                      <a:ext cx="1076" cy="1584"/>
                      <a:chOff x="3072" y="912"/>
                      <a:chExt cx="1076" cy="1584"/>
                    </a:xfrm>
                  </p:grpSpPr>
                  <p:grpSp>
                    <p:nvGrpSpPr>
                      <p:cNvPr id="46143" name="Group 63">
                        <a:extLst>
                          <a:ext uri="{FF2B5EF4-FFF2-40B4-BE49-F238E27FC236}">
                            <a16:creationId xmlns:a16="http://schemas.microsoft.com/office/drawing/2014/main" id="{87C89F4D-27AA-466C-B42B-D346014B06B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2" y="912"/>
                        <a:ext cx="1076" cy="1584"/>
                        <a:chOff x="3072" y="912"/>
                        <a:chExt cx="1076" cy="1584"/>
                      </a:xfrm>
                    </p:grpSpPr>
                    <p:sp>
                      <p:nvSpPr>
                        <p:cNvPr id="46144" name="Line 64">
                          <a:extLst>
                            <a:ext uri="{FF2B5EF4-FFF2-40B4-BE49-F238E27FC236}">
                              <a16:creationId xmlns:a16="http://schemas.microsoft.com/office/drawing/2014/main" id="{B8420D13-0AF2-486A-902C-8718862A46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16" y="912"/>
                          <a:ext cx="0" cy="158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>
                          <a:prstShdw prst="shdw17" dist="17961" dir="2700000">
                            <a:schemeClr val="tx1">
                              <a:gamma/>
                              <a:shade val="60000"/>
                              <a:invGamma/>
                            </a:schemeClr>
                          </a:prst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45" name="Line 65">
                          <a:extLst>
                            <a:ext uri="{FF2B5EF4-FFF2-40B4-BE49-F238E27FC236}">
                              <a16:creationId xmlns:a16="http://schemas.microsoft.com/office/drawing/2014/main" id="{E73F1CEC-0FDE-4A98-98EB-FAED48604C6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960"/>
                          <a:ext cx="144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46" name="Line 66">
                          <a:extLst>
                            <a:ext uri="{FF2B5EF4-FFF2-40B4-BE49-F238E27FC236}">
                              <a16:creationId xmlns:a16="http://schemas.microsoft.com/office/drawing/2014/main" id="{7756E8DA-132A-4998-893F-A5659B2CD97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1248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47" name="Line 67">
                          <a:extLst>
                            <a:ext uri="{FF2B5EF4-FFF2-40B4-BE49-F238E27FC236}">
                              <a16:creationId xmlns:a16="http://schemas.microsoft.com/office/drawing/2014/main" id="{60711FB8-446C-4F51-9639-38712588344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1536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48" name="Line 68">
                          <a:extLst>
                            <a:ext uri="{FF2B5EF4-FFF2-40B4-BE49-F238E27FC236}">
                              <a16:creationId xmlns:a16="http://schemas.microsoft.com/office/drawing/2014/main" id="{29E9C773-3EA5-40FC-8392-68030E7E2A7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1776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49" name="Line 69">
                          <a:extLst>
                            <a:ext uri="{FF2B5EF4-FFF2-40B4-BE49-F238E27FC236}">
                              <a16:creationId xmlns:a16="http://schemas.microsoft.com/office/drawing/2014/main" id="{A4804F89-54BA-4B5C-ADA6-946517D75B1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1968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50" name="Line 70">
                          <a:extLst>
                            <a:ext uri="{FF2B5EF4-FFF2-40B4-BE49-F238E27FC236}">
                              <a16:creationId xmlns:a16="http://schemas.microsoft.com/office/drawing/2014/main" id="{221CF7CD-A7AD-4F06-BB1A-960F9661D76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2160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51" name="Line 71">
                          <a:extLst>
                            <a:ext uri="{FF2B5EF4-FFF2-40B4-BE49-F238E27FC236}">
                              <a16:creationId xmlns:a16="http://schemas.microsoft.com/office/drawing/2014/main" id="{CAA33BC8-8840-48A3-B2B4-1F85AF2A957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072" y="2352"/>
                          <a:ext cx="144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6152" name="Text Box 72">
                          <a:extLst>
                            <a:ext uri="{FF2B5EF4-FFF2-40B4-BE49-F238E27FC236}">
                              <a16:creationId xmlns:a16="http://schemas.microsoft.com/office/drawing/2014/main" id="{65B2F890-4520-416D-8B90-50C4133D944E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36" y="960"/>
                          <a:ext cx="21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pPr algn="ctr">
                            <a:spcBef>
                              <a:spcPct val="50000"/>
                            </a:spcBef>
                          </a:pPr>
                          <a:r>
                            <a:rPr kumimoji="1" lang="en-US" altLang="zh-CN">
                              <a:ea typeface="宋体" panose="02010600030101010101" pitchFamily="2" charset="-122"/>
                            </a:rPr>
                            <a:t>f</a:t>
                          </a:r>
                        </a:p>
                      </p:txBody>
                    </p:sp>
                    <p:sp>
                      <p:nvSpPr>
                        <p:cNvPr id="46153" name="Line 73">
                          <a:extLst>
                            <a:ext uri="{FF2B5EF4-FFF2-40B4-BE49-F238E27FC236}">
                              <a16:creationId xmlns:a16="http://schemas.microsoft.com/office/drawing/2014/main" id="{875CFF50-7E51-4DDB-BAF2-FC8C655DB01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12" y="1104"/>
                          <a:ext cx="57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6154" name="Group 74">
                        <a:extLst>
                          <a:ext uri="{FF2B5EF4-FFF2-40B4-BE49-F238E27FC236}">
                            <a16:creationId xmlns:a16="http://schemas.microsoft.com/office/drawing/2014/main" id="{3317C747-93D1-4840-9D69-A367E3C6996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60" y="1584"/>
                        <a:ext cx="480" cy="192"/>
                        <a:chOff x="3360" y="1584"/>
                        <a:chExt cx="480" cy="192"/>
                      </a:xfrm>
                    </p:grpSpPr>
                    <p:grpSp>
                      <p:nvGrpSpPr>
                        <p:cNvPr id="46155" name="Group 75">
                          <a:extLst>
                            <a:ext uri="{FF2B5EF4-FFF2-40B4-BE49-F238E27FC236}">
                              <a16:creationId xmlns:a16="http://schemas.microsoft.com/office/drawing/2014/main" id="{1DB0F6E0-DC24-4D7E-B4DF-70F538C8C833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 flipH="1">
                          <a:off x="3552" y="1584"/>
                          <a:ext cx="96" cy="192"/>
                          <a:chOff x="3360" y="1584"/>
                          <a:chExt cx="96" cy="192"/>
                        </a:xfrm>
                      </p:grpSpPr>
                      <p:sp>
                        <p:nvSpPr>
                          <p:cNvPr id="46156" name="Line 76">
                            <a:extLst>
                              <a:ext uri="{FF2B5EF4-FFF2-40B4-BE49-F238E27FC236}">
                                <a16:creationId xmlns:a16="http://schemas.microsoft.com/office/drawing/2014/main" id="{EE9F4631-E0CE-4AE2-B192-990EB7506527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360" y="1584"/>
                            <a:ext cx="48" cy="192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46157" name="Line 77">
                            <a:extLst>
                              <a:ext uri="{FF2B5EF4-FFF2-40B4-BE49-F238E27FC236}">
                                <a16:creationId xmlns:a16="http://schemas.microsoft.com/office/drawing/2014/main" id="{5D3CA486-F76D-4218-806C-616533800EC2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08" y="1584"/>
                            <a:ext cx="48" cy="192"/>
                          </a:xfrm>
                          <a:prstGeom prst="line">
                            <a:avLst/>
                          </a:prstGeom>
                          <a:noFill/>
                          <a:ln w="444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grpSp>
                      <p:nvGrpSpPr>
                        <p:cNvPr id="46158" name="Group 78">
                          <a:extLst>
                            <a:ext uri="{FF2B5EF4-FFF2-40B4-BE49-F238E27FC236}">
                              <a16:creationId xmlns:a16="http://schemas.microsoft.com/office/drawing/2014/main" id="{5945073D-6DDD-42FA-A911-EC4330A59F9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60" y="1584"/>
                          <a:ext cx="480" cy="192"/>
                          <a:chOff x="3360" y="1584"/>
                          <a:chExt cx="480" cy="192"/>
                        </a:xfrm>
                      </p:grpSpPr>
                      <p:grpSp>
                        <p:nvGrpSpPr>
                          <p:cNvPr id="46159" name="Group 79">
                            <a:extLst>
                              <a:ext uri="{FF2B5EF4-FFF2-40B4-BE49-F238E27FC236}">
                                <a16:creationId xmlns:a16="http://schemas.microsoft.com/office/drawing/2014/main" id="{BC663B96-3E3B-47F2-8514-BE33F56BED68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360" y="1584"/>
                            <a:ext cx="96" cy="192"/>
                            <a:chOff x="3360" y="1584"/>
                            <a:chExt cx="96" cy="192"/>
                          </a:xfrm>
                        </p:grpSpPr>
                        <p:sp>
                          <p:nvSpPr>
                            <p:cNvPr id="46160" name="Line 80">
                              <a:extLst>
                                <a:ext uri="{FF2B5EF4-FFF2-40B4-BE49-F238E27FC236}">
                                  <a16:creationId xmlns:a16="http://schemas.microsoft.com/office/drawing/2014/main" id="{A2D3953B-7BF0-4B93-971C-DF938F74798D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360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1" name="Line 81">
                              <a:extLst>
                                <a:ext uri="{FF2B5EF4-FFF2-40B4-BE49-F238E27FC236}">
                                  <a16:creationId xmlns:a16="http://schemas.microsoft.com/office/drawing/2014/main" id="{667B16F5-5FC4-415B-BB44-D7091919D3BD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3408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46162" name="Group 82">
                            <a:extLst>
                              <a:ext uri="{FF2B5EF4-FFF2-40B4-BE49-F238E27FC236}">
                                <a16:creationId xmlns:a16="http://schemas.microsoft.com/office/drawing/2014/main" id="{8D13EB23-2867-4909-AE56-271601661377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456" y="1584"/>
                            <a:ext cx="96" cy="192"/>
                            <a:chOff x="3360" y="1584"/>
                            <a:chExt cx="96" cy="192"/>
                          </a:xfrm>
                        </p:grpSpPr>
                        <p:sp>
                          <p:nvSpPr>
                            <p:cNvPr id="46163" name="Line 83">
                              <a:extLst>
                                <a:ext uri="{FF2B5EF4-FFF2-40B4-BE49-F238E27FC236}">
                                  <a16:creationId xmlns:a16="http://schemas.microsoft.com/office/drawing/2014/main" id="{7EBB4483-9A3F-4140-851F-FC30C4AEFBF5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360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4" name="Line 84">
                              <a:extLst>
                                <a:ext uri="{FF2B5EF4-FFF2-40B4-BE49-F238E27FC236}">
                                  <a16:creationId xmlns:a16="http://schemas.microsoft.com/office/drawing/2014/main" id="{4DF0594A-7ECB-436A-AA8A-B1D12C3F67C4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3408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46165" name="Group 85">
                            <a:extLst>
                              <a:ext uri="{FF2B5EF4-FFF2-40B4-BE49-F238E27FC236}">
                                <a16:creationId xmlns:a16="http://schemas.microsoft.com/office/drawing/2014/main" id="{8BBDC04F-78DC-4404-B886-B9A264A091C4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648" y="1584"/>
                            <a:ext cx="96" cy="192"/>
                            <a:chOff x="3360" y="1584"/>
                            <a:chExt cx="96" cy="192"/>
                          </a:xfrm>
                        </p:grpSpPr>
                        <p:sp>
                          <p:nvSpPr>
                            <p:cNvPr id="46166" name="Line 86">
                              <a:extLst>
                                <a:ext uri="{FF2B5EF4-FFF2-40B4-BE49-F238E27FC236}">
                                  <a16:creationId xmlns:a16="http://schemas.microsoft.com/office/drawing/2014/main" id="{524A9AC3-F197-4867-910B-04B4B55C958A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360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67" name="Line 87">
                              <a:extLst>
                                <a:ext uri="{FF2B5EF4-FFF2-40B4-BE49-F238E27FC236}">
                                  <a16:creationId xmlns:a16="http://schemas.microsoft.com/office/drawing/2014/main" id="{EA93D6B0-A1D9-416A-8B0A-05D7B1DF4292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3408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  <p:grpSp>
                        <p:nvGrpSpPr>
                          <p:cNvPr id="46168" name="Group 88">
                            <a:extLst>
                              <a:ext uri="{FF2B5EF4-FFF2-40B4-BE49-F238E27FC236}">
                                <a16:creationId xmlns:a16="http://schemas.microsoft.com/office/drawing/2014/main" id="{311FAB8B-453C-4C1E-B133-4B970E082062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744" y="1584"/>
                            <a:ext cx="96" cy="192"/>
                            <a:chOff x="3360" y="1584"/>
                            <a:chExt cx="96" cy="192"/>
                          </a:xfrm>
                        </p:grpSpPr>
                        <p:sp>
                          <p:nvSpPr>
                            <p:cNvPr id="46169" name="Line 89">
                              <a:extLst>
                                <a:ext uri="{FF2B5EF4-FFF2-40B4-BE49-F238E27FC236}">
                                  <a16:creationId xmlns:a16="http://schemas.microsoft.com/office/drawing/2014/main" id="{0E212CA5-454F-4233-BD79-11D3DA6416C8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3360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  <p:sp>
                          <p:nvSpPr>
                            <p:cNvPr id="46170" name="Line 90">
                              <a:extLst>
                                <a:ext uri="{FF2B5EF4-FFF2-40B4-BE49-F238E27FC236}">
                                  <a16:creationId xmlns:a16="http://schemas.microsoft.com/office/drawing/2014/main" id="{E97DBE56-32E6-49E0-A232-ACA54EBED605}"/>
                                </a:ext>
                              </a:extLst>
                            </p:cNvPr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3408" y="1584"/>
                              <a:ext cx="48" cy="192"/>
                            </a:xfrm>
                            <a:prstGeom prst="line">
                              <a:avLst/>
                            </a:prstGeom>
                            <a:noFill/>
                            <a:ln w="44450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zh-CN" altLang="en-US"/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88" name="Text Box 11">
            <a:extLst>
              <a:ext uri="{FF2B5EF4-FFF2-40B4-BE49-F238E27FC236}">
                <a16:creationId xmlns:a16="http://schemas.microsoft.com/office/drawing/2014/main" id="{0E80BF36-FC4B-4581-8677-5EB01487C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1374040"/>
            <a:ext cx="165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ea typeface="宋体" panose="02010600030101010101" pitchFamily="2" charset="-122"/>
              </a:rPr>
              <a:t>还有哪些？</a:t>
            </a:r>
          </a:p>
        </p:txBody>
      </p:sp>
      <p:sp>
        <p:nvSpPr>
          <p:cNvPr id="89" name="标题 3073">
            <a:extLst>
              <a:ext uri="{FF2B5EF4-FFF2-40B4-BE49-F238E27FC236}">
                <a16:creationId xmlns:a16="http://schemas.microsoft.com/office/drawing/2014/main" id="{D9DFF8A0-D03B-4232-8930-8217E316CCC3}"/>
              </a:ext>
            </a:extLst>
          </p:cNvPr>
          <p:cNvSpPr txBox="1">
            <a:spLocks/>
          </p:cNvSpPr>
          <p:nvPr/>
        </p:nvSpPr>
        <p:spPr>
          <a:xfrm>
            <a:off x="3194050" y="1319693"/>
            <a:ext cx="3191691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fontAlgn="base"/>
            <a:r>
              <a:rPr lang="zh-CN" altLang="en-US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位移、速度</a:t>
            </a:r>
            <a:r>
              <a:rPr lang="en-US" altLang="zh-CN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……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618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08048E-6 L 0.05902 -0.30943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4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-15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4618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95005E-6 L 0.41355 -0.29903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46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77" y="-14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46090" grpId="0"/>
      <p:bldP spid="46091" grpId="0"/>
      <p:bldP spid="88" grpId="0"/>
      <p:bldP spid="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669882" y="1299411"/>
            <a:ext cx="11255819" cy="2129589"/>
          </a:xfrm>
        </p:spPr>
        <p:txBody>
          <a:bodyPr anchor="t"/>
          <a:lstStyle/>
          <a:p>
            <a:pPr marL="0" indent="0" fontAlgn="base">
              <a:buNone/>
            </a:pPr>
            <a:r>
              <a:rPr lang="zh-CN" altLang="en-US" sz="3600" dirty="0"/>
              <a:t>在物理中，力、位移、速度等</a:t>
            </a:r>
            <a:r>
              <a:rPr lang="zh-CN" altLang="zh-CN" sz="3600" dirty="0"/>
              <a:t>这些既有</a:t>
            </a:r>
            <a:endParaRPr lang="en-US" altLang="zh-CN" sz="3600" dirty="0"/>
          </a:p>
          <a:p>
            <a:pPr marL="0" indent="0" fontAlgn="base">
              <a:buNone/>
            </a:pPr>
            <a:r>
              <a:rPr lang="zh-CN" altLang="zh-CN" sz="5400" dirty="0">
                <a:solidFill>
                  <a:srgbClr val="FF0000"/>
                </a:solidFill>
              </a:rPr>
              <a:t>大小</a:t>
            </a:r>
            <a:r>
              <a:rPr lang="zh-CN" altLang="zh-CN" sz="3600" dirty="0"/>
              <a:t>又有</a:t>
            </a:r>
            <a:r>
              <a:rPr lang="zh-CN" altLang="zh-CN" sz="5400" dirty="0">
                <a:solidFill>
                  <a:srgbClr val="FF0000"/>
                </a:solidFill>
              </a:rPr>
              <a:t>方向</a:t>
            </a:r>
            <a:r>
              <a:rPr lang="zh-CN" altLang="zh-CN" sz="3600" dirty="0"/>
              <a:t>的量统称</a:t>
            </a:r>
            <a:r>
              <a:rPr lang="en-US" altLang="zh-CN" sz="3600" dirty="0"/>
              <a:t>    </a:t>
            </a:r>
            <a:br>
              <a:rPr lang="en-US" altLang="zh-CN" sz="3600" dirty="0"/>
            </a:br>
            <a:endParaRPr lang="zh-CN" altLang="en-US" sz="3600" strike="noStrike" noProof="1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F44163F-8C8B-4384-8900-F2945F13F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9044" y="2424431"/>
            <a:ext cx="1871187" cy="648000"/>
          </a:xfrm>
        </p:spPr>
        <p:txBody>
          <a:bodyPr/>
          <a:lstStyle/>
          <a:p>
            <a:r>
              <a:rPr lang="zh-CN" altLang="zh-CN" sz="5400" dirty="0"/>
              <a:t>矢量</a:t>
            </a:r>
            <a:endParaRPr lang="zh-CN" altLang="en-US" sz="54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34E8CB-14F1-42FB-8F3A-A74D1996B708}"/>
              </a:ext>
            </a:extLst>
          </p:cNvPr>
          <p:cNvSpPr/>
          <p:nvPr/>
        </p:nvSpPr>
        <p:spPr>
          <a:xfrm>
            <a:off x="489280" y="3380749"/>
            <a:ext cx="9740570" cy="1932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600" dirty="0"/>
              <a:t>相应地，如温度、时间、路程等这些</a:t>
            </a:r>
            <a:r>
              <a:rPr lang="zh-CN" altLang="zh-CN" sz="4800" dirty="0">
                <a:solidFill>
                  <a:srgbClr val="FF0000"/>
                </a:solidFill>
              </a:rPr>
              <a:t>只有</a:t>
            </a:r>
            <a:r>
              <a:rPr lang="zh-CN" altLang="zh-CN" sz="3600" dirty="0"/>
              <a:t>大小的量统称</a:t>
            </a:r>
            <a:r>
              <a:rPr lang="zh-CN" altLang="en-US" sz="3600" dirty="0"/>
              <a:t>：</a:t>
            </a:r>
          </a:p>
        </p:txBody>
      </p:sp>
      <p:sp>
        <p:nvSpPr>
          <p:cNvPr id="5" name="标题 2">
            <a:extLst>
              <a:ext uri="{FF2B5EF4-FFF2-40B4-BE49-F238E27FC236}">
                <a16:creationId xmlns:a16="http://schemas.microsoft.com/office/drawing/2014/main" id="{1FF9A397-B22A-4226-82A0-7C5313DF0C71}"/>
              </a:ext>
            </a:extLst>
          </p:cNvPr>
          <p:cNvSpPr txBox="1">
            <a:spLocks/>
          </p:cNvSpPr>
          <p:nvPr/>
        </p:nvSpPr>
        <p:spPr>
          <a:xfrm>
            <a:off x="2733431" y="4534494"/>
            <a:ext cx="187118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r>
              <a:rPr lang="zh-CN" altLang="en-US" sz="5400" dirty="0"/>
              <a:t>标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43"/>
  <p:tag name="MH_LIBRARY" val="GRAPHIC"/>
  <p:tag name="MH_ORDER" val="标题 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</TotalTime>
  <Words>2353</Words>
  <Application>Microsoft Office PowerPoint</Application>
  <PresentationFormat>宽屏</PresentationFormat>
  <Paragraphs>430</Paragraphs>
  <Slides>5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6</vt:i4>
      </vt:variant>
    </vt:vector>
  </HeadingPairs>
  <TitlesOfParts>
    <vt:vector size="73" baseType="lpstr">
      <vt:lpstr>等线</vt:lpstr>
      <vt:lpstr>仿宋</vt:lpstr>
      <vt:lpstr>黑体</vt:lpstr>
      <vt:lpstr>华文隶书</vt:lpstr>
      <vt:lpstr>华文新魏</vt:lpstr>
      <vt:lpstr>楷体</vt:lpstr>
      <vt:lpstr>隶书</vt:lpstr>
      <vt:lpstr>宋体</vt:lpstr>
      <vt:lpstr>微软雅黑</vt:lpstr>
      <vt:lpstr>Arial</vt:lpstr>
      <vt:lpstr>Tahoma</vt:lpstr>
      <vt:lpstr>Times New Roman</vt:lpstr>
      <vt:lpstr>Office 主题​​</vt:lpstr>
      <vt:lpstr>Equation</vt:lpstr>
      <vt:lpstr>MathType 6.0 Equation</vt:lpstr>
      <vt:lpstr>Microsoft Equation 3.0</vt:lpstr>
      <vt:lpstr>公式</vt:lpstr>
      <vt:lpstr>PowerPoint 演示文稿</vt:lpstr>
      <vt:lpstr>PowerPoint 演示文稿</vt:lpstr>
      <vt:lpstr>PowerPoint 演示文稿</vt:lpstr>
      <vt:lpstr>情景1</vt:lpstr>
      <vt:lpstr>情景2</vt:lpstr>
      <vt:lpstr>问题1：</vt:lpstr>
      <vt:lpstr>PowerPoint 演示文稿</vt:lpstr>
      <vt:lpstr>PowerPoint 演示文稿</vt:lpstr>
      <vt:lpstr>矢量</vt:lpstr>
      <vt:lpstr>      肯定得跟物理叫得不一样啊，矢量，既不好听，也不形象，你们觉得叫什么好？那标量呢？</vt:lpstr>
      <vt:lpstr>PowerPoint 演示文稿</vt:lpstr>
      <vt:lpstr>PowerPoint 演示文稿</vt:lpstr>
      <vt:lpstr>PowerPoint 演示文稿</vt:lpstr>
      <vt:lpstr>2、向量表示：几何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不一定，也有可能是相反向量</vt:lpstr>
      <vt:lpstr>例2：如图所示，点O是正六边形ABCDEF的中心</vt:lpstr>
      <vt:lpstr>不一定，如方向相反的两个向量</vt:lpstr>
      <vt:lpstr>例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  长江两岸之间没有大桥的地方,常常通过轮渡进行运输,如图2.2-12所示,一艘船从长江南岸A点出发,以5km/h的速度向垂直于对岸的方向行驶，同时江水的速度为向东２km/h．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rzpqzqz@163.com</cp:lastModifiedBy>
  <cp:revision>119</cp:revision>
  <dcterms:created xsi:type="dcterms:W3CDTF">2019-10-09T03:25:00Z</dcterms:created>
  <dcterms:modified xsi:type="dcterms:W3CDTF">2020-02-23T16:1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